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wma" ContentType="audio/x-ms-wma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media/audio2.wav" ContentType="audio/x-wav"/>
  <Override PartName="/ppt/media/audio3.wav" ContentType="audio/x-wav"/>
  <Override PartName="/ppt/media/audio4.wav" ContentType="audio/x-wav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309" r:id="rId2"/>
    <p:sldId id="293" r:id="rId3"/>
    <p:sldId id="256" r:id="rId4"/>
    <p:sldId id="268" r:id="rId5"/>
    <p:sldId id="265" r:id="rId6"/>
    <p:sldId id="267" r:id="rId7"/>
    <p:sldId id="298" r:id="rId8"/>
    <p:sldId id="300" r:id="rId9"/>
    <p:sldId id="294" r:id="rId10"/>
    <p:sldId id="296" r:id="rId11"/>
    <p:sldId id="312" r:id="rId12"/>
    <p:sldId id="276" r:id="rId13"/>
    <p:sldId id="303" r:id="rId14"/>
    <p:sldId id="304" r:id="rId15"/>
    <p:sldId id="307" r:id="rId16"/>
    <p:sldId id="314" r:id="rId17"/>
    <p:sldId id="310" r:id="rId18"/>
    <p:sldId id="273" r:id="rId19"/>
    <p:sldId id="308" r:id="rId20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FF"/>
    <a:srgbClr val="FF7C80"/>
    <a:srgbClr val="000099"/>
    <a:srgbClr val="FF979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40" autoAdjust="0"/>
    <p:restoredTop sz="94660"/>
  </p:normalViewPr>
  <p:slideViewPr>
    <p:cSldViewPr>
      <p:cViewPr varScale="1">
        <p:scale>
          <a:sx n="89" d="100"/>
          <a:sy n="89" d="100"/>
        </p:scale>
        <p:origin x="-858" y="-90"/>
      </p:cViewPr>
      <p:guideLst>
        <p:guide orient="horz" pos="162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F46242-98A7-4D6E-AD4C-FD3B057CCC11}" type="datetimeFigureOut">
              <a:rPr lang="en-US" smtClean="0"/>
              <a:t>10/2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446635-C397-41BE-AA9C-3D1F2F94EC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323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" name="Google Shape;857;g108657a00ab_0_223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8" name="Google Shape;858;g108657a00ab_0_223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182464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" name="Google Shape;857;g108657a00ab_0_223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8" name="Google Shape;858;g108657a00ab_0_223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182464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150170-5DFD-450A-BE45-E205F09B2ABE}" type="datetimeFigureOut">
              <a:rPr lang="en-US" smtClean="0"/>
              <a:t>10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DCDB8-050D-412A-BE3A-8CF446AB3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12528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150170-5DFD-450A-BE45-E205F09B2ABE}" type="datetimeFigureOut">
              <a:rPr lang="en-US" smtClean="0"/>
              <a:t>10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DCDB8-050D-412A-BE3A-8CF446AB3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5835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150170-5DFD-450A-BE45-E205F09B2ABE}" type="datetimeFigureOut">
              <a:rPr lang="en-US" smtClean="0"/>
              <a:t>10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DCDB8-050D-412A-BE3A-8CF446AB3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91160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150170-5DFD-450A-BE45-E205F09B2ABE}" type="datetimeFigureOut">
              <a:rPr lang="en-US" smtClean="0"/>
              <a:t>10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DCDB8-050D-412A-BE3A-8CF446AB3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43417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150170-5DFD-450A-BE45-E205F09B2ABE}" type="datetimeFigureOut">
              <a:rPr lang="en-US" smtClean="0"/>
              <a:t>10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DCDB8-050D-412A-BE3A-8CF446AB3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8914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150170-5DFD-450A-BE45-E205F09B2ABE}" type="datetimeFigureOut">
              <a:rPr lang="en-US" smtClean="0"/>
              <a:t>10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DCDB8-050D-412A-BE3A-8CF446AB3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9563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150170-5DFD-450A-BE45-E205F09B2ABE}" type="datetimeFigureOut">
              <a:rPr lang="en-US" smtClean="0"/>
              <a:t>10/2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DCDB8-050D-412A-BE3A-8CF446AB3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29391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150170-5DFD-450A-BE45-E205F09B2ABE}" type="datetimeFigureOut">
              <a:rPr lang="en-US" smtClean="0"/>
              <a:t>10/2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DCDB8-050D-412A-BE3A-8CF446AB3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22143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150170-5DFD-450A-BE45-E205F09B2ABE}" type="datetimeFigureOut">
              <a:rPr lang="en-US" smtClean="0"/>
              <a:t>10/2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DCDB8-050D-412A-BE3A-8CF446AB3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6423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150170-5DFD-450A-BE45-E205F09B2ABE}" type="datetimeFigureOut">
              <a:rPr lang="en-US" smtClean="0"/>
              <a:t>10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DCDB8-050D-412A-BE3A-8CF446AB3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0636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150170-5DFD-450A-BE45-E205F09B2ABE}" type="datetimeFigureOut">
              <a:rPr lang="en-US" smtClean="0"/>
              <a:t>10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DCDB8-050D-412A-BE3A-8CF446AB3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4025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150170-5DFD-450A-BE45-E205F09B2ABE}" type="datetimeFigureOut">
              <a:rPr lang="en-US" smtClean="0"/>
              <a:t>10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DCDB8-050D-412A-BE3A-8CF446AB3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4037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oleObject" Target="../embeddings/oleObject28.bin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3.png"/><Relationship Id="rId4" Type="http://schemas.openxmlformats.org/officeDocument/2006/relationships/image" Target="../media/image30.wmf"/><Relationship Id="rId9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3" Type="http://schemas.openxmlformats.org/officeDocument/2006/relationships/audio" Target="../media/media1.wma"/><Relationship Id="rId7" Type="http://schemas.openxmlformats.org/officeDocument/2006/relationships/audio" Target="../media/audio3.wav"/><Relationship Id="rId12" Type="http://schemas.openxmlformats.org/officeDocument/2006/relationships/image" Target="../media/image1.wmf"/><Relationship Id="rId2" Type="http://schemas.microsoft.com/office/2007/relationships/media" Target="../media/media1.wma"/><Relationship Id="rId1" Type="http://schemas.openxmlformats.org/officeDocument/2006/relationships/vmlDrawing" Target="../drawings/vmlDrawing1.vml"/><Relationship Id="rId6" Type="http://schemas.openxmlformats.org/officeDocument/2006/relationships/audio" Target="../media/audio2.wav"/><Relationship Id="rId11" Type="http://schemas.openxmlformats.org/officeDocument/2006/relationships/oleObject" Target="../embeddings/oleObject1.bin"/><Relationship Id="rId5" Type="http://schemas.openxmlformats.org/officeDocument/2006/relationships/audio" Target="../media/audio1.wav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7.xml"/><Relationship Id="rId7" Type="http://schemas.openxmlformats.org/officeDocument/2006/relationships/audio" Target="../media/audio4.wav"/><Relationship Id="rId2" Type="http://schemas.openxmlformats.org/officeDocument/2006/relationships/audio" Target="../media/media1.wma"/><Relationship Id="rId1" Type="http://schemas.microsoft.com/office/2007/relationships/media" Target="../media/media1.wma"/><Relationship Id="rId6" Type="http://schemas.openxmlformats.org/officeDocument/2006/relationships/audio" Target="../media/audio3.wav"/><Relationship Id="rId5" Type="http://schemas.openxmlformats.org/officeDocument/2006/relationships/audio" Target="../media/audio2.wav"/><Relationship Id="rId4" Type="http://schemas.openxmlformats.org/officeDocument/2006/relationships/audio" Target="../media/audio1.wav"/><Relationship Id="rId9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7.xml"/><Relationship Id="rId7" Type="http://schemas.openxmlformats.org/officeDocument/2006/relationships/audio" Target="../media/audio4.wav"/><Relationship Id="rId2" Type="http://schemas.openxmlformats.org/officeDocument/2006/relationships/audio" Target="../media/media1.wma"/><Relationship Id="rId1" Type="http://schemas.microsoft.com/office/2007/relationships/media" Target="../media/media1.wma"/><Relationship Id="rId6" Type="http://schemas.openxmlformats.org/officeDocument/2006/relationships/audio" Target="../media/audio3.wav"/><Relationship Id="rId5" Type="http://schemas.openxmlformats.org/officeDocument/2006/relationships/audio" Target="../media/audio2.wav"/><Relationship Id="rId4" Type="http://schemas.openxmlformats.org/officeDocument/2006/relationships/audio" Target="../media/audio1.wav"/><Relationship Id="rId9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7.xml"/><Relationship Id="rId7" Type="http://schemas.openxmlformats.org/officeDocument/2006/relationships/audio" Target="../media/audio4.wav"/><Relationship Id="rId2" Type="http://schemas.openxmlformats.org/officeDocument/2006/relationships/audio" Target="../media/media1.wma"/><Relationship Id="rId1" Type="http://schemas.microsoft.com/office/2007/relationships/media" Target="../media/media1.wma"/><Relationship Id="rId6" Type="http://schemas.openxmlformats.org/officeDocument/2006/relationships/audio" Target="../media/audio3.wav"/><Relationship Id="rId5" Type="http://schemas.openxmlformats.org/officeDocument/2006/relationships/audio" Target="../media/audio2.wav"/><Relationship Id="rId4" Type="http://schemas.openxmlformats.org/officeDocument/2006/relationships/audio" Target="../media/audio1.wav"/><Relationship Id="rId9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4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6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9275" y="2050967"/>
            <a:ext cx="9144000" cy="144655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</a:rPr>
              <a:t>BÀI 4: THỨ TỰ THỰC HIỆN PHÉP TÍNH. QUY TẮC DẤU NGOẶC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" y="133351"/>
            <a:ext cx="8991600" cy="707886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PHÒNG GIÁO DỤC VÀ ĐÀO TẠO HUYỆN AN LÃO</a:t>
            </a:r>
          </a:p>
          <a:p>
            <a:pPr algn="ctr"/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TRƯỜNG THCS TRƯỜNG SƠ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00101" y="4371950"/>
            <a:ext cx="7543800" cy="523220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ày</a:t>
            </a:r>
            <a:r>
              <a:rPr lang="en-US" sz="2800" b="1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8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022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" y="1023848"/>
            <a:ext cx="9144000" cy="984885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sz="5800" b="1" dirty="0">
                <a:solidFill>
                  <a:srgbClr val="0000FF"/>
                </a:solidFill>
              </a:rPr>
              <a:t>TOÁN 7 – CÁNH DIỀU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15616" y="3506581"/>
            <a:ext cx="7543800" cy="523220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V: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ạm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– THCS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ơn</a:t>
            </a:r>
            <a:endParaRPr lang="en-US" sz="28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7621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4410" y="356385"/>
            <a:ext cx="3086100" cy="353943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sz="2000" b="1" dirty="0" err="1"/>
              <a:t>Bài</a:t>
            </a:r>
            <a:r>
              <a:rPr lang="en-US" sz="2000" b="1" dirty="0"/>
              <a:t> 2: </a:t>
            </a:r>
            <a:r>
              <a:rPr lang="en-US" sz="2000" b="1" dirty="0" err="1"/>
              <a:t>Tính</a:t>
            </a:r>
            <a:r>
              <a:rPr lang="en-US" sz="2000" b="1" dirty="0"/>
              <a:t> </a:t>
            </a:r>
            <a:r>
              <a:rPr lang="en-US" sz="2000" b="1" dirty="0" err="1"/>
              <a:t>một</a:t>
            </a:r>
            <a:r>
              <a:rPr lang="en-US" sz="2000" b="1" dirty="0"/>
              <a:t> </a:t>
            </a:r>
            <a:r>
              <a:rPr lang="en-US" sz="2000" b="1" dirty="0" err="1"/>
              <a:t>cách</a:t>
            </a:r>
            <a:r>
              <a:rPr lang="en-US" sz="2000" b="1" dirty="0"/>
              <a:t> </a:t>
            </a:r>
            <a:r>
              <a:rPr lang="en-US" sz="2000" b="1" dirty="0" err="1"/>
              <a:t>hợp</a:t>
            </a:r>
            <a:r>
              <a:rPr lang="en-US" sz="2000" b="1" dirty="0"/>
              <a:t> </a:t>
            </a:r>
            <a:r>
              <a:rPr lang="en-US" sz="2000" b="1" dirty="0" err="1"/>
              <a:t>lí</a:t>
            </a:r>
            <a:r>
              <a:rPr lang="en-US" sz="2000" b="1" dirty="0"/>
              <a:t>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871976"/>
              </p:ext>
            </p:extLst>
          </p:nvPr>
        </p:nvGraphicFramePr>
        <p:xfrm>
          <a:off x="696119" y="768350"/>
          <a:ext cx="2129631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2" name="Equation" r:id="rId3" imgW="977760" imgH="431640" progId="Equation.DSMT4">
                  <p:embed/>
                </p:oleObj>
              </mc:Choice>
              <mc:Fallback>
                <p:oleObj name="Equation" r:id="rId3" imgW="977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6119" y="768350"/>
                        <a:ext cx="2129631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595255"/>
              </p:ext>
            </p:extLst>
          </p:nvPr>
        </p:nvGraphicFramePr>
        <p:xfrm>
          <a:off x="603238" y="1428750"/>
          <a:ext cx="2074069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3" name="Equation" r:id="rId5" imgW="952200" imgH="393480" progId="Equation.DSMT4">
                  <p:embed/>
                </p:oleObj>
              </mc:Choice>
              <mc:Fallback>
                <p:oleObj name="Equation" r:id="rId5" imgW="952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38" y="1428750"/>
                        <a:ext cx="2074069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255967"/>
              </p:ext>
            </p:extLst>
          </p:nvPr>
        </p:nvGraphicFramePr>
        <p:xfrm>
          <a:off x="606702" y="2114550"/>
          <a:ext cx="2406650" cy="710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" name="Equation" r:id="rId7" imgW="1104840" imgH="431640" progId="Equation.DSMT4">
                  <p:embed/>
                </p:oleObj>
              </mc:Choice>
              <mc:Fallback>
                <p:oleObj name="Equation" r:id="rId7" imgW="1104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02" y="2114550"/>
                        <a:ext cx="2406650" cy="710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818669"/>
              </p:ext>
            </p:extLst>
          </p:nvPr>
        </p:nvGraphicFramePr>
        <p:xfrm>
          <a:off x="610166" y="2876550"/>
          <a:ext cx="1189832" cy="334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" name="Equation" r:id="rId9" imgW="545760" imgH="203040" progId="Equation.DSMT4">
                  <p:embed/>
                </p:oleObj>
              </mc:Choice>
              <mc:Fallback>
                <p:oleObj name="Equation" r:id="rId9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166" y="2876550"/>
                        <a:ext cx="1189832" cy="334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017318"/>
              </p:ext>
            </p:extLst>
          </p:nvPr>
        </p:nvGraphicFramePr>
        <p:xfrm>
          <a:off x="589384" y="3371850"/>
          <a:ext cx="968375" cy="334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" name="Equation" r:id="rId11" imgW="444240" imgH="203040" progId="Equation.DSMT4">
                  <p:embed/>
                </p:oleObj>
              </mc:Choice>
              <mc:Fallback>
                <p:oleObj name="Equation" r:id="rId11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384" y="3371850"/>
                        <a:ext cx="968375" cy="334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3748221" y="617740"/>
            <a:ext cx="76200" cy="34705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685390"/>
              </p:ext>
            </p:extLst>
          </p:nvPr>
        </p:nvGraphicFramePr>
        <p:xfrm>
          <a:off x="4305300" y="640264"/>
          <a:ext cx="2895600" cy="757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" name="Equation" r:id="rId13" imgW="2070000" imgH="431640" progId="Equation.DSMT4">
                  <p:embed/>
                </p:oleObj>
              </mc:Choice>
              <mc:Fallback>
                <p:oleObj name="Equation" r:id="rId13" imgW="2070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05300" y="640264"/>
                        <a:ext cx="2895600" cy="757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600451"/>
              </p:ext>
            </p:extLst>
          </p:nvPr>
        </p:nvGraphicFramePr>
        <p:xfrm>
          <a:off x="4305300" y="1352550"/>
          <a:ext cx="2415382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" name="Equation" r:id="rId15" imgW="1726920" imgH="393480" progId="Equation.DSMT4">
                  <p:embed/>
                </p:oleObj>
              </mc:Choice>
              <mc:Fallback>
                <p:oleObj name="Equation" r:id="rId15" imgW="1726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1352550"/>
                        <a:ext cx="2415382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803545"/>
              </p:ext>
            </p:extLst>
          </p:nvPr>
        </p:nvGraphicFramePr>
        <p:xfrm>
          <a:off x="4274693" y="2000250"/>
          <a:ext cx="2788444" cy="445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" name="Equation" r:id="rId17" imgW="1993680" imgH="253800" progId="Equation.DSMT4">
                  <p:embed/>
                </p:oleObj>
              </mc:Choice>
              <mc:Fallback>
                <p:oleObj name="Equation" r:id="rId17" imgW="1993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4693" y="2000250"/>
                        <a:ext cx="2788444" cy="445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60608"/>
              </p:ext>
            </p:extLst>
          </p:nvPr>
        </p:nvGraphicFramePr>
        <p:xfrm>
          <a:off x="4305300" y="2533650"/>
          <a:ext cx="1047750" cy="311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" name="Equation" r:id="rId19" imgW="749160" imgH="177480" progId="Equation.DSMT4">
                  <p:embed/>
                </p:oleObj>
              </mc:Choice>
              <mc:Fallback>
                <p:oleObj name="Equation" r:id="rId19" imgW="749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2533650"/>
                        <a:ext cx="1047750" cy="311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680893"/>
              </p:ext>
            </p:extLst>
          </p:nvPr>
        </p:nvGraphicFramePr>
        <p:xfrm>
          <a:off x="4267200" y="2952750"/>
          <a:ext cx="568325" cy="311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" name="Equation" r:id="rId21" imgW="406080" imgH="177480" progId="Equation.DSMT4">
                  <p:embed/>
                </p:oleObj>
              </mc:Choice>
              <mc:Fallback>
                <p:oleObj name="Equation" r:id="rId21" imgW="406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952750"/>
                        <a:ext cx="568325" cy="311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22118" y="933450"/>
            <a:ext cx="284584" cy="323166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b="1" dirty="0"/>
              <a:t>a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046093" y="874257"/>
            <a:ext cx="457200" cy="323166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b="1" dirty="0"/>
              <a:t>b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771800" y="33245"/>
            <a:ext cx="2348765" cy="353943"/>
          </a:xfrm>
          <a:prstGeom prst="rect">
            <a:avLst/>
          </a:prstGeom>
          <a:solidFill>
            <a:srgbClr val="FFFF00"/>
          </a:solidFill>
        </p:spPr>
        <p:txBody>
          <a:bodyPr wrap="square" lIns="45720" tIns="22860" rIns="45720" bIns="22860" rtlCol="0">
            <a:spAutoFit/>
          </a:bodyPr>
          <a:lstStyle/>
          <a:p>
            <a:r>
              <a:rPr lang="en-US" sz="2000" b="1" dirty="0" err="1" smtClean="0"/>
              <a:t>Thảo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luậ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nhóm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đôi</a:t>
            </a:r>
            <a:endParaRPr lang="en-US" sz="20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1229188" y="1419622"/>
            <a:ext cx="288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7C80"/>
                </a:solidFill>
              </a:rPr>
              <a:t>-</a:t>
            </a:r>
            <a:endParaRPr lang="en-US" sz="3200" dirty="0">
              <a:solidFill>
                <a:srgbClr val="FF7C8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907704" y="1430080"/>
            <a:ext cx="288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7C80"/>
                </a:solidFill>
              </a:rPr>
              <a:t>+</a:t>
            </a:r>
            <a:endParaRPr lang="en-US" sz="3200" dirty="0">
              <a:solidFill>
                <a:srgbClr val="FF7C8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156176" y="1378787"/>
            <a:ext cx="288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7C80"/>
                </a:solidFill>
              </a:rPr>
              <a:t>+</a:t>
            </a:r>
            <a:endParaRPr lang="en-US" sz="3200" dirty="0">
              <a:solidFill>
                <a:srgbClr val="FF7C8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107229" y="1911607"/>
            <a:ext cx="288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7C80"/>
                </a:solidFill>
              </a:rPr>
              <a:t>+</a:t>
            </a:r>
            <a:endParaRPr lang="en-US" sz="3200" dirty="0">
              <a:solidFill>
                <a:srgbClr val="FF7C8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376758" y="1874800"/>
            <a:ext cx="288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7C80"/>
                </a:solidFill>
              </a:rPr>
              <a:t>-</a:t>
            </a:r>
            <a:endParaRPr lang="en-US" sz="3200" dirty="0">
              <a:solidFill>
                <a:srgbClr val="FF7C8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043608" y="4227934"/>
            <a:ext cx="7272808" cy="353943"/>
          </a:xfrm>
          <a:prstGeom prst="rect">
            <a:avLst/>
          </a:prstGeom>
          <a:solidFill>
            <a:srgbClr val="FFFF00"/>
          </a:solidFill>
        </p:spPr>
        <p:txBody>
          <a:bodyPr wrap="square" lIns="45720" tIns="22860" rIns="45720" bIns="22860" rtlCol="0">
            <a:spAutoFit/>
          </a:bodyPr>
          <a:lstStyle/>
          <a:p>
            <a:r>
              <a:rPr lang="en-US" sz="2000" b="1" dirty="0" err="1" smtClean="0"/>
              <a:t>Em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hãy</a:t>
            </a:r>
            <a:r>
              <a:rPr lang="en-US" sz="2000" b="1" dirty="0" smtClean="0"/>
              <a:t> </a:t>
            </a:r>
            <a:r>
              <a:rPr lang="en-US" sz="2000" b="1" dirty="0" err="1"/>
              <a:t>n</a:t>
            </a:r>
            <a:r>
              <a:rPr lang="en-US" sz="2000" b="1" dirty="0" err="1" smtClean="0"/>
              <a:t>hắ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lại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quy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ắ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dấu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ngoặ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đã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đượ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sử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dụn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ron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bài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này</a:t>
            </a:r>
            <a:r>
              <a:rPr lang="en-US" sz="2000" b="1" dirty="0" smtClean="0"/>
              <a:t>?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912086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  <p:bldP spid="20" grpId="0"/>
      <p:bldP spid="21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9" name="Google Shape;869;p23"/>
          <p:cNvGrpSpPr/>
          <p:nvPr/>
        </p:nvGrpSpPr>
        <p:grpSpPr>
          <a:xfrm>
            <a:off x="100487" y="3969347"/>
            <a:ext cx="1166367" cy="1160958"/>
            <a:chOff x="1028701" y="6142909"/>
            <a:chExt cx="3843299" cy="4374728"/>
          </a:xfrm>
        </p:grpSpPr>
        <p:sp>
          <p:nvSpPr>
            <p:cNvPr id="870" name="Google Shape;870;p23"/>
            <p:cNvSpPr/>
            <p:nvPr/>
          </p:nvSpPr>
          <p:spPr>
            <a:xfrm>
              <a:off x="1028701" y="6142909"/>
              <a:ext cx="3843299" cy="4374728"/>
            </a:xfrm>
            <a:custGeom>
              <a:avLst/>
              <a:gdLst/>
              <a:ahLst/>
              <a:cxnLst/>
              <a:rect l="l" t="t" r="r" b="b"/>
              <a:pathLst>
                <a:path w="3843299" h="4374728" extrusionOk="0">
                  <a:moveTo>
                    <a:pt x="3820407" y="4144719"/>
                  </a:moveTo>
                  <a:cubicBezTo>
                    <a:pt x="3772713" y="4107358"/>
                    <a:pt x="3725980" y="4068686"/>
                    <a:pt x="3676622" y="4033512"/>
                  </a:cubicBezTo>
                  <a:cubicBezTo>
                    <a:pt x="3597247" y="3979090"/>
                    <a:pt x="3524349" y="3915918"/>
                    <a:pt x="3446024" y="3860271"/>
                  </a:cubicBezTo>
                  <a:cubicBezTo>
                    <a:pt x="3384939" y="3820986"/>
                    <a:pt x="3323855" y="3781700"/>
                    <a:pt x="3259182" y="3748539"/>
                  </a:cubicBezTo>
                  <a:cubicBezTo>
                    <a:pt x="3165193" y="3700767"/>
                    <a:pt x="3170356" y="3718266"/>
                    <a:pt x="3110847" y="3790887"/>
                  </a:cubicBezTo>
                  <a:cubicBezTo>
                    <a:pt x="3105508" y="3800249"/>
                    <a:pt x="3075666" y="3828248"/>
                    <a:pt x="3070590" y="3844959"/>
                  </a:cubicBezTo>
                  <a:cubicBezTo>
                    <a:pt x="3067265" y="3845397"/>
                    <a:pt x="3063939" y="3846622"/>
                    <a:pt x="3061051" y="3849072"/>
                  </a:cubicBezTo>
                  <a:cubicBezTo>
                    <a:pt x="3038385" y="3868933"/>
                    <a:pt x="3020007" y="3888095"/>
                    <a:pt x="2996291" y="3908131"/>
                  </a:cubicBezTo>
                  <a:cubicBezTo>
                    <a:pt x="2937832" y="3959229"/>
                    <a:pt x="2874122" y="4001226"/>
                    <a:pt x="2796497" y="4017063"/>
                  </a:cubicBezTo>
                  <a:cubicBezTo>
                    <a:pt x="2739439" y="4028700"/>
                    <a:pt x="2678879" y="4037887"/>
                    <a:pt x="2624621" y="4010501"/>
                  </a:cubicBezTo>
                  <a:cubicBezTo>
                    <a:pt x="2604580" y="4000789"/>
                    <a:pt x="2587690" y="3986090"/>
                    <a:pt x="2572550" y="3969991"/>
                  </a:cubicBezTo>
                  <a:cubicBezTo>
                    <a:pt x="2567737" y="3965178"/>
                    <a:pt x="2563361" y="3959666"/>
                    <a:pt x="2558811" y="3954241"/>
                  </a:cubicBezTo>
                  <a:cubicBezTo>
                    <a:pt x="2563624" y="3953804"/>
                    <a:pt x="2568437" y="3953366"/>
                    <a:pt x="2573250" y="3952929"/>
                  </a:cubicBezTo>
                  <a:cubicBezTo>
                    <a:pt x="2610793" y="3951179"/>
                    <a:pt x="2654550" y="3950042"/>
                    <a:pt x="2693144" y="3945754"/>
                  </a:cubicBezTo>
                  <a:cubicBezTo>
                    <a:pt x="2722899" y="3935430"/>
                    <a:pt x="2735938" y="3902619"/>
                    <a:pt x="2746615" y="3875495"/>
                  </a:cubicBezTo>
                  <a:cubicBezTo>
                    <a:pt x="2776894" y="3801386"/>
                    <a:pt x="2791509" y="3721766"/>
                    <a:pt x="2793522" y="3641795"/>
                  </a:cubicBezTo>
                  <a:cubicBezTo>
                    <a:pt x="2794747" y="3634095"/>
                    <a:pt x="2795797" y="3626395"/>
                    <a:pt x="2796585" y="3618608"/>
                  </a:cubicBezTo>
                  <a:cubicBezTo>
                    <a:pt x="2802449" y="3533125"/>
                    <a:pt x="2794660" y="3444930"/>
                    <a:pt x="2766480" y="3363734"/>
                  </a:cubicBezTo>
                  <a:cubicBezTo>
                    <a:pt x="2741539" y="3294437"/>
                    <a:pt x="2699445" y="3231615"/>
                    <a:pt x="2660676" y="3168969"/>
                  </a:cubicBezTo>
                  <a:cubicBezTo>
                    <a:pt x="2619982" y="3102385"/>
                    <a:pt x="2579289" y="3035888"/>
                    <a:pt x="2536057" y="2970879"/>
                  </a:cubicBezTo>
                  <a:cubicBezTo>
                    <a:pt x="2487837" y="2898957"/>
                    <a:pt x="2440229" y="2822574"/>
                    <a:pt x="2431303" y="2734378"/>
                  </a:cubicBezTo>
                  <a:cubicBezTo>
                    <a:pt x="2408374" y="2536726"/>
                    <a:pt x="2526255" y="2359022"/>
                    <a:pt x="2634072" y="2203805"/>
                  </a:cubicBezTo>
                  <a:cubicBezTo>
                    <a:pt x="2713184" y="2103973"/>
                    <a:pt x="2799998" y="2006065"/>
                    <a:pt x="2841129" y="1883221"/>
                  </a:cubicBezTo>
                  <a:cubicBezTo>
                    <a:pt x="2854869" y="1845686"/>
                    <a:pt x="2863620" y="1802813"/>
                    <a:pt x="2868171" y="1756878"/>
                  </a:cubicBezTo>
                  <a:cubicBezTo>
                    <a:pt x="2876573" y="1759240"/>
                    <a:pt x="2885936" y="1758803"/>
                    <a:pt x="2894513" y="1759678"/>
                  </a:cubicBezTo>
                  <a:cubicBezTo>
                    <a:pt x="2904664" y="1760203"/>
                    <a:pt x="2914378" y="1760465"/>
                    <a:pt x="2923917" y="1760465"/>
                  </a:cubicBezTo>
                  <a:cubicBezTo>
                    <a:pt x="2982201" y="1760465"/>
                    <a:pt x="3029896" y="1749353"/>
                    <a:pt x="3080742" y="1711818"/>
                  </a:cubicBezTo>
                  <a:cubicBezTo>
                    <a:pt x="3101745" y="1699481"/>
                    <a:pt x="3124499" y="1689856"/>
                    <a:pt x="3144189" y="1675244"/>
                  </a:cubicBezTo>
                  <a:cubicBezTo>
                    <a:pt x="3165630" y="1658795"/>
                    <a:pt x="3183308" y="1638146"/>
                    <a:pt x="3202123" y="1618985"/>
                  </a:cubicBezTo>
                  <a:cubicBezTo>
                    <a:pt x="3222864" y="1596673"/>
                    <a:pt x="3247280" y="1578124"/>
                    <a:pt x="3267671" y="1555550"/>
                  </a:cubicBezTo>
                  <a:cubicBezTo>
                    <a:pt x="3293575" y="1524052"/>
                    <a:pt x="3315629" y="1488879"/>
                    <a:pt x="3335319" y="1453006"/>
                  </a:cubicBezTo>
                  <a:cubicBezTo>
                    <a:pt x="3354222" y="1412320"/>
                    <a:pt x="3378026" y="1374347"/>
                    <a:pt x="3393516" y="1331562"/>
                  </a:cubicBezTo>
                  <a:cubicBezTo>
                    <a:pt x="3404368" y="1295514"/>
                    <a:pt x="3413994" y="1259028"/>
                    <a:pt x="3425371" y="1223155"/>
                  </a:cubicBezTo>
                  <a:cubicBezTo>
                    <a:pt x="3436747" y="1179757"/>
                    <a:pt x="3448212" y="1136359"/>
                    <a:pt x="3458713" y="1092786"/>
                  </a:cubicBezTo>
                  <a:cubicBezTo>
                    <a:pt x="3475866" y="1034952"/>
                    <a:pt x="3495294" y="977817"/>
                    <a:pt x="3507634" y="918670"/>
                  </a:cubicBezTo>
                  <a:cubicBezTo>
                    <a:pt x="3522774" y="861011"/>
                    <a:pt x="3532137" y="802214"/>
                    <a:pt x="3542902" y="743592"/>
                  </a:cubicBezTo>
                  <a:cubicBezTo>
                    <a:pt x="3555504" y="685320"/>
                    <a:pt x="3565305" y="626348"/>
                    <a:pt x="3572919" y="567201"/>
                  </a:cubicBezTo>
                  <a:cubicBezTo>
                    <a:pt x="3577470" y="503591"/>
                    <a:pt x="3610112" y="445144"/>
                    <a:pt x="3611425" y="381360"/>
                  </a:cubicBezTo>
                  <a:cubicBezTo>
                    <a:pt x="3612387" y="299727"/>
                    <a:pt x="3552791" y="323088"/>
                    <a:pt x="3520761" y="370686"/>
                  </a:cubicBezTo>
                  <a:cubicBezTo>
                    <a:pt x="3515247" y="274528"/>
                    <a:pt x="3434210" y="340150"/>
                    <a:pt x="3413469" y="390897"/>
                  </a:cubicBezTo>
                  <a:cubicBezTo>
                    <a:pt x="3414081" y="362111"/>
                    <a:pt x="3406993" y="269366"/>
                    <a:pt x="3360523" y="308389"/>
                  </a:cubicBezTo>
                  <a:cubicBezTo>
                    <a:pt x="3336719" y="337000"/>
                    <a:pt x="3332081" y="376810"/>
                    <a:pt x="3321230" y="411458"/>
                  </a:cubicBezTo>
                  <a:cubicBezTo>
                    <a:pt x="3307840" y="462293"/>
                    <a:pt x="3299351" y="512078"/>
                    <a:pt x="3291300" y="564576"/>
                  </a:cubicBezTo>
                  <a:cubicBezTo>
                    <a:pt x="3259620" y="533252"/>
                    <a:pt x="3236429" y="487667"/>
                    <a:pt x="3193109" y="470343"/>
                  </a:cubicBezTo>
                  <a:cubicBezTo>
                    <a:pt x="3146027" y="454681"/>
                    <a:pt x="3131237" y="500266"/>
                    <a:pt x="3139201" y="538327"/>
                  </a:cubicBezTo>
                  <a:cubicBezTo>
                    <a:pt x="3147690" y="584262"/>
                    <a:pt x="3179895" y="620485"/>
                    <a:pt x="3211925" y="652596"/>
                  </a:cubicBezTo>
                  <a:cubicBezTo>
                    <a:pt x="3226540" y="668170"/>
                    <a:pt x="3242730" y="682082"/>
                    <a:pt x="3257782" y="697219"/>
                  </a:cubicBezTo>
                  <a:cubicBezTo>
                    <a:pt x="3273097" y="713143"/>
                    <a:pt x="3287187" y="731342"/>
                    <a:pt x="3308890" y="738779"/>
                  </a:cubicBezTo>
                  <a:cubicBezTo>
                    <a:pt x="3307315" y="749104"/>
                    <a:pt x="3307840" y="761003"/>
                    <a:pt x="3305652" y="769578"/>
                  </a:cubicBezTo>
                  <a:cubicBezTo>
                    <a:pt x="3300576" y="807551"/>
                    <a:pt x="3294450" y="845436"/>
                    <a:pt x="3286924" y="882972"/>
                  </a:cubicBezTo>
                  <a:cubicBezTo>
                    <a:pt x="3259182" y="1027777"/>
                    <a:pt x="3222427" y="1175470"/>
                    <a:pt x="3139901" y="1300063"/>
                  </a:cubicBezTo>
                  <a:cubicBezTo>
                    <a:pt x="3125199" y="1324387"/>
                    <a:pt x="3112860" y="1350198"/>
                    <a:pt x="3097107" y="1373910"/>
                  </a:cubicBezTo>
                  <a:cubicBezTo>
                    <a:pt x="3075579" y="1406283"/>
                    <a:pt x="3046349" y="1432182"/>
                    <a:pt x="3018782" y="1459130"/>
                  </a:cubicBezTo>
                  <a:cubicBezTo>
                    <a:pt x="2980889" y="1500603"/>
                    <a:pt x="2939845" y="1540326"/>
                    <a:pt x="2888824" y="1565175"/>
                  </a:cubicBezTo>
                  <a:cubicBezTo>
                    <a:pt x="2881386" y="1568675"/>
                    <a:pt x="2873860" y="1571912"/>
                    <a:pt x="2866246" y="1574974"/>
                  </a:cubicBezTo>
                  <a:cubicBezTo>
                    <a:pt x="2851806" y="1439094"/>
                    <a:pt x="2811025" y="1301988"/>
                    <a:pt x="2755716" y="1209681"/>
                  </a:cubicBezTo>
                  <a:cubicBezTo>
                    <a:pt x="2701020" y="1117373"/>
                    <a:pt x="2638273" y="1029440"/>
                    <a:pt x="2562223" y="953406"/>
                  </a:cubicBezTo>
                  <a:cubicBezTo>
                    <a:pt x="2489762" y="877372"/>
                    <a:pt x="2402336" y="809038"/>
                    <a:pt x="2361817" y="709293"/>
                  </a:cubicBezTo>
                  <a:cubicBezTo>
                    <a:pt x="2328387" y="635010"/>
                    <a:pt x="2345102" y="552326"/>
                    <a:pt x="2376432" y="480317"/>
                  </a:cubicBezTo>
                  <a:cubicBezTo>
                    <a:pt x="2404874" y="412683"/>
                    <a:pt x="2430078" y="342687"/>
                    <a:pt x="2472697" y="282315"/>
                  </a:cubicBezTo>
                  <a:cubicBezTo>
                    <a:pt x="2514091" y="225530"/>
                    <a:pt x="2556535" y="169533"/>
                    <a:pt x="2597754" y="112574"/>
                  </a:cubicBezTo>
                  <a:cubicBezTo>
                    <a:pt x="2611756" y="85887"/>
                    <a:pt x="2675291" y="38115"/>
                    <a:pt x="2648424" y="8279"/>
                  </a:cubicBezTo>
                  <a:cubicBezTo>
                    <a:pt x="2637660" y="-1171"/>
                    <a:pt x="2623046" y="-383"/>
                    <a:pt x="2609043" y="492"/>
                  </a:cubicBezTo>
                  <a:cubicBezTo>
                    <a:pt x="2604492" y="754"/>
                    <a:pt x="2600117" y="1017"/>
                    <a:pt x="2595916" y="929"/>
                  </a:cubicBezTo>
                  <a:cubicBezTo>
                    <a:pt x="2513216" y="3379"/>
                    <a:pt x="2434716" y="12566"/>
                    <a:pt x="2351140" y="14141"/>
                  </a:cubicBezTo>
                  <a:cubicBezTo>
                    <a:pt x="2269490" y="13441"/>
                    <a:pt x="2188278" y="23066"/>
                    <a:pt x="2106977" y="29453"/>
                  </a:cubicBezTo>
                  <a:cubicBezTo>
                    <a:pt x="1976582" y="32953"/>
                    <a:pt x="1850125" y="51852"/>
                    <a:pt x="1719379" y="56751"/>
                  </a:cubicBezTo>
                  <a:cubicBezTo>
                    <a:pt x="1614013" y="66463"/>
                    <a:pt x="1507859" y="61914"/>
                    <a:pt x="1402580" y="71888"/>
                  </a:cubicBezTo>
                  <a:cubicBezTo>
                    <a:pt x="1310515" y="80638"/>
                    <a:pt x="1220551" y="107236"/>
                    <a:pt x="1127524" y="105661"/>
                  </a:cubicBezTo>
                  <a:cubicBezTo>
                    <a:pt x="1125511" y="105749"/>
                    <a:pt x="1123499" y="105749"/>
                    <a:pt x="1121486" y="105749"/>
                  </a:cubicBezTo>
                  <a:cubicBezTo>
                    <a:pt x="1116498" y="105749"/>
                    <a:pt x="1111422" y="105661"/>
                    <a:pt x="1106871" y="107586"/>
                  </a:cubicBezTo>
                  <a:cubicBezTo>
                    <a:pt x="1101795" y="109511"/>
                    <a:pt x="1100483" y="115286"/>
                    <a:pt x="1102058" y="119923"/>
                  </a:cubicBezTo>
                  <a:cubicBezTo>
                    <a:pt x="1096719" y="131823"/>
                    <a:pt x="1092256" y="149934"/>
                    <a:pt x="1089718" y="161046"/>
                  </a:cubicBezTo>
                  <a:cubicBezTo>
                    <a:pt x="1076854" y="189132"/>
                    <a:pt x="1069503" y="219318"/>
                    <a:pt x="1063027" y="249417"/>
                  </a:cubicBezTo>
                  <a:cubicBezTo>
                    <a:pt x="1062064" y="256941"/>
                    <a:pt x="1059439" y="264816"/>
                    <a:pt x="1058739" y="272603"/>
                  </a:cubicBezTo>
                  <a:cubicBezTo>
                    <a:pt x="1046399" y="311889"/>
                    <a:pt x="1037385" y="352311"/>
                    <a:pt x="1032572" y="392997"/>
                  </a:cubicBezTo>
                  <a:cubicBezTo>
                    <a:pt x="1021195" y="468943"/>
                    <a:pt x="1010693" y="545852"/>
                    <a:pt x="1017345" y="622848"/>
                  </a:cubicBezTo>
                  <a:cubicBezTo>
                    <a:pt x="1025133" y="743417"/>
                    <a:pt x="1063814" y="860573"/>
                    <a:pt x="1130062" y="961718"/>
                  </a:cubicBezTo>
                  <a:cubicBezTo>
                    <a:pt x="1150890" y="994441"/>
                    <a:pt x="1177757" y="1022790"/>
                    <a:pt x="1205849" y="1049476"/>
                  </a:cubicBezTo>
                  <a:cubicBezTo>
                    <a:pt x="1264571" y="1104511"/>
                    <a:pt x="1325393" y="1157533"/>
                    <a:pt x="1389015" y="1206968"/>
                  </a:cubicBezTo>
                  <a:cubicBezTo>
                    <a:pt x="1516873" y="1299014"/>
                    <a:pt x="1626090" y="1410045"/>
                    <a:pt x="1624689" y="1570250"/>
                  </a:cubicBezTo>
                  <a:cubicBezTo>
                    <a:pt x="1600273" y="1566400"/>
                    <a:pt x="1576382" y="1559838"/>
                    <a:pt x="1551616" y="1557825"/>
                  </a:cubicBezTo>
                  <a:cubicBezTo>
                    <a:pt x="1501645" y="1554938"/>
                    <a:pt x="1453163" y="1544876"/>
                    <a:pt x="1407305" y="1524402"/>
                  </a:cubicBezTo>
                  <a:cubicBezTo>
                    <a:pt x="1379039" y="1514165"/>
                    <a:pt x="1351997" y="1500866"/>
                    <a:pt x="1324693" y="1488354"/>
                  </a:cubicBezTo>
                  <a:cubicBezTo>
                    <a:pt x="1277173" y="1467267"/>
                    <a:pt x="1228865" y="1447581"/>
                    <a:pt x="1186771" y="1416695"/>
                  </a:cubicBezTo>
                  <a:cubicBezTo>
                    <a:pt x="1108971" y="1366210"/>
                    <a:pt x="1042198" y="1301638"/>
                    <a:pt x="969825" y="1244066"/>
                  </a:cubicBezTo>
                  <a:cubicBezTo>
                    <a:pt x="925980" y="1202593"/>
                    <a:pt x="882573" y="1160420"/>
                    <a:pt x="841442" y="1116148"/>
                  </a:cubicBezTo>
                  <a:cubicBezTo>
                    <a:pt x="813350" y="1081937"/>
                    <a:pt x="788059" y="1045539"/>
                    <a:pt x="760142" y="1011066"/>
                  </a:cubicBezTo>
                  <a:cubicBezTo>
                    <a:pt x="699232" y="943781"/>
                    <a:pt x="656701" y="863198"/>
                    <a:pt x="601042" y="792152"/>
                  </a:cubicBezTo>
                  <a:cubicBezTo>
                    <a:pt x="633685" y="733880"/>
                    <a:pt x="649525" y="665983"/>
                    <a:pt x="654863" y="599311"/>
                  </a:cubicBezTo>
                  <a:cubicBezTo>
                    <a:pt x="655826" y="565538"/>
                    <a:pt x="663264" y="527128"/>
                    <a:pt x="644711" y="496854"/>
                  </a:cubicBezTo>
                  <a:cubicBezTo>
                    <a:pt x="592553" y="446369"/>
                    <a:pt x="538820" y="577525"/>
                    <a:pt x="527618" y="615586"/>
                  </a:cubicBezTo>
                  <a:cubicBezTo>
                    <a:pt x="505827" y="560988"/>
                    <a:pt x="481323" y="506829"/>
                    <a:pt x="443080" y="461506"/>
                  </a:cubicBezTo>
                  <a:cubicBezTo>
                    <a:pt x="397135" y="406209"/>
                    <a:pt x="356179" y="408396"/>
                    <a:pt x="361342" y="488542"/>
                  </a:cubicBezTo>
                  <a:cubicBezTo>
                    <a:pt x="334650" y="438057"/>
                    <a:pt x="291944" y="482767"/>
                    <a:pt x="298157" y="524240"/>
                  </a:cubicBezTo>
                  <a:cubicBezTo>
                    <a:pt x="235760" y="449782"/>
                    <a:pt x="212219" y="553989"/>
                    <a:pt x="235585" y="603161"/>
                  </a:cubicBezTo>
                  <a:cubicBezTo>
                    <a:pt x="249237" y="636410"/>
                    <a:pt x="269190" y="666683"/>
                    <a:pt x="285380" y="698706"/>
                  </a:cubicBezTo>
                  <a:cubicBezTo>
                    <a:pt x="303846" y="743329"/>
                    <a:pt x="330625" y="783752"/>
                    <a:pt x="352678" y="826625"/>
                  </a:cubicBezTo>
                  <a:cubicBezTo>
                    <a:pt x="387596" y="906858"/>
                    <a:pt x="440104" y="977117"/>
                    <a:pt x="485524" y="1051401"/>
                  </a:cubicBezTo>
                  <a:cubicBezTo>
                    <a:pt x="543808" y="1138197"/>
                    <a:pt x="608306" y="1221930"/>
                    <a:pt x="679192" y="1298751"/>
                  </a:cubicBezTo>
                  <a:cubicBezTo>
                    <a:pt x="724874" y="1339874"/>
                    <a:pt x="766793" y="1384847"/>
                    <a:pt x="812388" y="1425970"/>
                  </a:cubicBezTo>
                  <a:cubicBezTo>
                    <a:pt x="853169" y="1459305"/>
                    <a:pt x="891062" y="1493604"/>
                    <a:pt x="931231" y="1528252"/>
                  </a:cubicBezTo>
                  <a:cubicBezTo>
                    <a:pt x="998529" y="1576199"/>
                    <a:pt x="1069240" y="1620472"/>
                    <a:pt x="1143277" y="1657308"/>
                  </a:cubicBezTo>
                  <a:cubicBezTo>
                    <a:pt x="1210837" y="1695193"/>
                    <a:pt x="1281723" y="1731417"/>
                    <a:pt x="1354972" y="1757578"/>
                  </a:cubicBezTo>
                  <a:cubicBezTo>
                    <a:pt x="1396279" y="1770877"/>
                    <a:pt x="1438460" y="1783214"/>
                    <a:pt x="1481517" y="1789164"/>
                  </a:cubicBezTo>
                  <a:cubicBezTo>
                    <a:pt x="1499545" y="1791001"/>
                    <a:pt x="1517573" y="1792313"/>
                    <a:pt x="1535513" y="1794413"/>
                  </a:cubicBezTo>
                  <a:cubicBezTo>
                    <a:pt x="1528862" y="1804913"/>
                    <a:pt x="1522211" y="1815325"/>
                    <a:pt x="1515647" y="1825649"/>
                  </a:cubicBezTo>
                  <a:cubicBezTo>
                    <a:pt x="1464539" y="1899846"/>
                    <a:pt x="1400304" y="1963630"/>
                    <a:pt x="1347796" y="2036776"/>
                  </a:cubicBezTo>
                  <a:cubicBezTo>
                    <a:pt x="1292925" y="2112547"/>
                    <a:pt x="1234379" y="2185694"/>
                    <a:pt x="1181433" y="2262865"/>
                  </a:cubicBezTo>
                  <a:cubicBezTo>
                    <a:pt x="1135838" y="2329711"/>
                    <a:pt x="1098120" y="2401458"/>
                    <a:pt x="1062677" y="2474079"/>
                  </a:cubicBezTo>
                  <a:cubicBezTo>
                    <a:pt x="1016819" y="2566562"/>
                    <a:pt x="977701" y="2663157"/>
                    <a:pt x="957748" y="2764827"/>
                  </a:cubicBezTo>
                  <a:cubicBezTo>
                    <a:pt x="909965" y="3027488"/>
                    <a:pt x="960548" y="3153045"/>
                    <a:pt x="1122536" y="3337223"/>
                  </a:cubicBezTo>
                  <a:cubicBezTo>
                    <a:pt x="1076854" y="3324361"/>
                    <a:pt x="1028634" y="3325673"/>
                    <a:pt x="981639" y="3324186"/>
                  </a:cubicBezTo>
                  <a:cubicBezTo>
                    <a:pt x="888962" y="3318061"/>
                    <a:pt x="826302" y="3346235"/>
                    <a:pt x="752178" y="3398382"/>
                  </a:cubicBezTo>
                  <a:cubicBezTo>
                    <a:pt x="712272" y="3426643"/>
                    <a:pt x="681992" y="3465841"/>
                    <a:pt x="654338" y="3505652"/>
                  </a:cubicBezTo>
                  <a:cubicBezTo>
                    <a:pt x="626771" y="3545375"/>
                    <a:pt x="599379" y="3585710"/>
                    <a:pt x="580914" y="3630595"/>
                  </a:cubicBezTo>
                  <a:cubicBezTo>
                    <a:pt x="549146" y="3704879"/>
                    <a:pt x="524643" y="3782575"/>
                    <a:pt x="512128" y="3862458"/>
                  </a:cubicBezTo>
                  <a:cubicBezTo>
                    <a:pt x="502414" y="3924755"/>
                    <a:pt x="487012" y="3986440"/>
                    <a:pt x="484036" y="4049524"/>
                  </a:cubicBezTo>
                  <a:cubicBezTo>
                    <a:pt x="401948" y="4085310"/>
                    <a:pt x="313647" y="4104646"/>
                    <a:pt x="232785" y="4144019"/>
                  </a:cubicBezTo>
                  <a:cubicBezTo>
                    <a:pt x="204518" y="4154256"/>
                    <a:pt x="180014" y="4172018"/>
                    <a:pt x="152885" y="4184617"/>
                  </a:cubicBezTo>
                  <a:cubicBezTo>
                    <a:pt x="113766" y="4203866"/>
                    <a:pt x="71584" y="4221803"/>
                    <a:pt x="38154" y="4250764"/>
                  </a:cubicBezTo>
                  <a:cubicBezTo>
                    <a:pt x="4374" y="4273863"/>
                    <a:pt x="-18030" y="4315336"/>
                    <a:pt x="19514" y="4346747"/>
                  </a:cubicBezTo>
                  <a:cubicBezTo>
                    <a:pt x="52594" y="4374570"/>
                    <a:pt x="99326" y="4370983"/>
                    <a:pt x="139932" y="4374483"/>
                  </a:cubicBezTo>
                  <a:cubicBezTo>
                    <a:pt x="232434" y="4376757"/>
                    <a:pt x="324324" y="4362758"/>
                    <a:pt x="416301" y="4354709"/>
                  </a:cubicBezTo>
                  <a:cubicBezTo>
                    <a:pt x="499089" y="4348147"/>
                    <a:pt x="581877" y="4345872"/>
                    <a:pt x="665190" y="4348934"/>
                  </a:cubicBezTo>
                  <a:cubicBezTo>
                    <a:pt x="734500" y="4353746"/>
                    <a:pt x="739139" y="4267388"/>
                    <a:pt x="746402" y="4217078"/>
                  </a:cubicBezTo>
                  <a:cubicBezTo>
                    <a:pt x="753928" y="4171580"/>
                    <a:pt x="766180" y="4127220"/>
                    <a:pt x="773619" y="4081547"/>
                  </a:cubicBezTo>
                  <a:cubicBezTo>
                    <a:pt x="779920" y="4034212"/>
                    <a:pt x="789897" y="3990289"/>
                    <a:pt x="799523" y="3942954"/>
                  </a:cubicBezTo>
                  <a:cubicBezTo>
                    <a:pt x="807837" y="3902006"/>
                    <a:pt x="812738" y="3859221"/>
                    <a:pt x="832078" y="3821598"/>
                  </a:cubicBezTo>
                  <a:cubicBezTo>
                    <a:pt x="862095" y="3767526"/>
                    <a:pt x="910140" y="3724653"/>
                    <a:pt x="960111" y="3687205"/>
                  </a:cubicBezTo>
                  <a:cubicBezTo>
                    <a:pt x="1025221" y="3648357"/>
                    <a:pt x="1102933" y="3632870"/>
                    <a:pt x="1179420" y="3634708"/>
                  </a:cubicBezTo>
                  <a:cubicBezTo>
                    <a:pt x="1215388" y="3638557"/>
                    <a:pt x="1248468" y="3645732"/>
                    <a:pt x="1283561" y="3657544"/>
                  </a:cubicBezTo>
                  <a:cubicBezTo>
                    <a:pt x="1291525" y="3659556"/>
                    <a:pt x="1302377" y="3665243"/>
                    <a:pt x="1313316" y="3669706"/>
                  </a:cubicBezTo>
                  <a:cubicBezTo>
                    <a:pt x="1313578" y="3681693"/>
                    <a:pt x="1313316" y="3693592"/>
                    <a:pt x="1312703" y="3705491"/>
                  </a:cubicBezTo>
                  <a:cubicBezTo>
                    <a:pt x="1307190" y="3753789"/>
                    <a:pt x="1285749" y="3798412"/>
                    <a:pt x="1272184" y="3844697"/>
                  </a:cubicBezTo>
                  <a:cubicBezTo>
                    <a:pt x="1269034" y="3854934"/>
                    <a:pt x="1265008" y="3866046"/>
                    <a:pt x="1268946" y="3876633"/>
                  </a:cubicBezTo>
                  <a:cubicBezTo>
                    <a:pt x="1271134" y="3885120"/>
                    <a:pt x="1277348" y="3891857"/>
                    <a:pt x="1284174" y="3896932"/>
                  </a:cubicBezTo>
                  <a:cubicBezTo>
                    <a:pt x="1314716" y="3916356"/>
                    <a:pt x="1353134" y="3915656"/>
                    <a:pt x="1387877" y="3921693"/>
                  </a:cubicBezTo>
                  <a:cubicBezTo>
                    <a:pt x="1427521" y="3927205"/>
                    <a:pt x="1467165" y="3932717"/>
                    <a:pt x="1506634" y="3939367"/>
                  </a:cubicBezTo>
                  <a:cubicBezTo>
                    <a:pt x="1683061" y="3967278"/>
                    <a:pt x="1862027" y="3967191"/>
                    <a:pt x="2040642" y="3967103"/>
                  </a:cubicBezTo>
                  <a:cubicBezTo>
                    <a:pt x="2095601" y="3967103"/>
                    <a:pt x="2150559" y="3967016"/>
                    <a:pt x="2205430" y="3967803"/>
                  </a:cubicBezTo>
                  <a:cubicBezTo>
                    <a:pt x="2219082" y="3967978"/>
                    <a:pt x="2232734" y="3967978"/>
                    <a:pt x="2246387" y="3967978"/>
                  </a:cubicBezTo>
                  <a:cubicBezTo>
                    <a:pt x="2275266" y="3967978"/>
                    <a:pt x="2304058" y="3967628"/>
                    <a:pt x="2332850" y="3967016"/>
                  </a:cubicBezTo>
                  <a:cubicBezTo>
                    <a:pt x="2330400" y="3986790"/>
                    <a:pt x="2339151" y="4008314"/>
                    <a:pt x="2345102" y="4026688"/>
                  </a:cubicBezTo>
                  <a:cubicBezTo>
                    <a:pt x="2368818" y="4099134"/>
                    <a:pt x="2421764" y="4162393"/>
                    <a:pt x="2490375" y="4196167"/>
                  </a:cubicBezTo>
                  <a:cubicBezTo>
                    <a:pt x="2554347" y="4232740"/>
                    <a:pt x="2625321" y="4255314"/>
                    <a:pt x="2699357" y="4256451"/>
                  </a:cubicBezTo>
                  <a:cubicBezTo>
                    <a:pt x="2700320" y="4256539"/>
                    <a:pt x="2701283" y="4256539"/>
                    <a:pt x="2702158" y="4256626"/>
                  </a:cubicBezTo>
                  <a:cubicBezTo>
                    <a:pt x="2702683" y="4256626"/>
                    <a:pt x="2705046" y="4256714"/>
                    <a:pt x="2707321" y="4256888"/>
                  </a:cubicBezTo>
                  <a:cubicBezTo>
                    <a:pt x="2815138" y="4261351"/>
                    <a:pt x="2924005" y="4229065"/>
                    <a:pt x="3015807" y="4172718"/>
                  </a:cubicBezTo>
                  <a:cubicBezTo>
                    <a:pt x="3077766" y="4140432"/>
                    <a:pt x="3135088" y="4096159"/>
                    <a:pt x="3170618" y="4035000"/>
                  </a:cubicBezTo>
                  <a:cubicBezTo>
                    <a:pt x="3170706" y="4034912"/>
                    <a:pt x="3170706" y="4034825"/>
                    <a:pt x="3170794" y="4034650"/>
                  </a:cubicBezTo>
                  <a:cubicBezTo>
                    <a:pt x="3186021" y="4027475"/>
                    <a:pt x="3201773" y="4027388"/>
                    <a:pt x="3221901" y="4036662"/>
                  </a:cubicBezTo>
                  <a:lnTo>
                    <a:pt x="3221901" y="4036575"/>
                  </a:lnTo>
                  <a:cubicBezTo>
                    <a:pt x="3316941" y="4064836"/>
                    <a:pt x="3408918" y="4096334"/>
                    <a:pt x="3503170" y="4128357"/>
                  </a:cubicBezTo>
                  <a:cubicBezTo>
                    <a:pt x="3546490" y="4145244"/>
                    <a:pt x="3588234" y="4166593"/>
                    <a:pt x="3632078" y="4181992"/>
                  </a:cubicBezTo>
                  <a:cubicBezTo>
                    <a:pt x="3678373" y="4198267"/>
                    <a:pt x="3729831" y="4201854"/>
                    <a:pt x="3778838" y="4204479"/>
                  </a:cubicBezTo>
                  <a:cubicBezTo>
                    <a:pt x="3798967" y="4204479"/>
                    <a:pt x="3823908" y="4205004"/>
                    <a:pt x="3838523" y="4188904"/>
                  </a:cubicBezTo>
                  <a:cubicBezTo>
                    <a:pt x="3851650" y="4171493"/>
                    <a:pt x="3835110" y="4153906"/>
                    <a:pt x="3820407" y="4144719"/>
                  </a:cubicBez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71" name="Google Shape;871;p23"/>
            <p:cNvSpPr/>
            <p:nvPr/>
          </p:nvSpPr>
          <p:spPr>
            <a:xfrm>
              <a:off x="2912606" y="8461770"/>
              <a:ext cx="1137" cy="87"/>
            </a:xfrm>
            <a:custGeom>
              <a:avLst/>
              <a:gdLst/>
              <a:ahLst/>
              <a:cxnLst/>
              <a:rect l="l" t="t" r="r" b="b"/>
              <a:pathLst>
                <a:path w="1137" h="87" extrusionOk="0">
                  <a:moveTo>
                    <a:pt x="0" y="88"/>
                  </a:moveTo>
                  <a:cubicBezTo>
                    <a:pt x="87" y="88"/>
                    <a:pt x="175" y="88"/>
                    <a:pt x="263" y="88"/>
                  </a:cubicBezTo>
                  <a:cubicBezTo>
                    <a:pt x="525" y="88"/>
                    <a:pt x="788" y="0"/>
                    <a:pt x="1138" y="0"/>
                  </a:cubicBezTo>
                  <a:cubicBezTo>
                    <a:pt x="788" y="0"/>
                    <a:pt x="350" y="88"/>
                    <a:pt x="0" y="88"/>
                  </a:cubicBez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872" name="Google Shape;872;p23"/>
          <p:cNvGrpSpPr/>
          <p:nvPr/>
        </p:nvGrpSpPr>
        <p:grpSpPr>
          <a:xfrm>
            <a:off x="100487" y="3969345"/>
            <a:ext cx="1166367" cy="1160958"/>
            <a:chOff x="1028699" y="6142905"/>
            <a:chExt cx="3843298" cy="4374728"/>
          </a:xfrm>
        </p:grpSpPr>
        <p:grpSp>
          <p:nvGrpSpPr>
            <p:cNvPr id="873" name="Google Shape;873;p23"/>
            <p:cNvGrpSpPr/>
            <p:nvPr/>
          </p:nvGrpSpPr>
          <p:grpSpPr>
            <a:xfrm>
              <a:off x="1028699" y="6142905"/>
              <a:ext cx="3843298" cy="4374728"/>
              <a:chOff x="1028699" y="6142905"/>
              <a:chExt cx="3843298" cy="4374728"/>
            </a:xfrm>
          </p:grpSpPr>
          <p:sp>
            <p:nvSpPr>
              <p:cNvPr id="874" name="Google Shape;874;p23"/>
              <p:cNvSpPr/>
              <p:nvPr/>
            </p:nvSpPr>
            <p:spPr>
              <a:xfrm>
                <a:off x="2751110" y="7225353"/>
                <a:ext cx="398644" cy="688082"/>
              </a:xfrm>
              <a:custGeom>
                <a:avLst/>
                <a:gdLst/>
                <a:ahLst/>
                <a:cxnLst/>
                <a:rect l="l" t="t" r="r" b="b"/>
                <a:pathLst>
                  <a:path w="398644" h="688082" extrusionOk="0">
                    <a:moveTo>
                      <a:pt x="167010" y="683357"/>
                    </a:moveTo>
                    <a:cubicBezTo>
                      <a:pt x="178562" y="686595"/>
                      <a:pt x="190026" y="688082"/>
                      <a:pt x="201403" y="688082"/>
                    </a:cubicBezTo>
                    <a:cubicBezTo>
                      <a:pt x="273339" y="688082"/>
                      <a:pt x="340024" y="628498"/>
                      <a:pt x="370304" y="565763"/>
                    </a:cubicBezTo>
                    <a:cubicBezTo>
                      <a:pt x="387632" y="531115"/>
                      <a:pt x="391832" y="491742"/>
                      <a:pt x="394458" y="453594"/>
                    </a:cubicBezTo>
                    <a:cubicBezTo>
                      <a:pt x="399009" y="404859"/>
                      <a:pt x="400234" y="355949"/>
                      <a:pt x="396208" y="307126"/>
                    </a:cubicBezTo>
                    <a:cubicBezTo>
                      <a:pt x="385706" y="213681"/>
                      <a:pt x="372579" y="107812"/>
                      <a:pt x="295130" y="44465"/>
                    </a:cubicBezTo>
                    <a:cubicBezTo>
                      <a:pt x="237458" y="-8032"/>
                      <a:pt x="142068" y="-17745"/>
                      <a:pt x="81596" y="35365"/>
                    </a:cubicBezTo>
                    <a:cubicBezTo>
                      <a:pt x="47204" y="70188"/>
                      <a:pt x="16836" y="112536"/>
                      <a:pt x="10885" y="162409"/>
                    </a:cubicBezTo>
                    <a:cubicBezTo>
                      <a:pt x="-6180" y="257604"/>
                      <a:pt x="-1454" y="355074"/>
                      <a:pt x="13161" y="450182"/>
                    </a:cubicBezTo>
                    <a:cubicBezTo>
                      <a:pt x="25938" y="564713"/>
                      <a:pt x="56480" y="634185"/>
                      <a:pt x="167010" y="683357"/>
                    </a:cubicBezTo>
                    <a:close/>
                    <a:moveTo>
                      <a:pt x="175061" y="41052"/>
                    </a:moveTo>
                    <a:cubicBezTo>
                      <a:pt x="197114" y="41052"/>
                      <a:pt x="218730" y="48315"/>
                      <a:pt x="233870" y="65114"/>
                    </a:cubicBezTo>
                    <a:cubicBezTo>
                      <a:pt x="235446" y="68701"/>
                      <a:pt x="240959" y="68089"/>
                      <a:pt x="241747" y="64239"/>
                    </a:cubicBezTo>
                    <a:cubicBezTo>
                      <a:pt x="242009" y="60389"/>
                      <a:pt x="239996" y="56539"/>
                      <a:pt x="238071" y="53214"/>
                    </a:cubicBezTo>
                    <a:cubicBezTo>
                      <a:pt x="298805" y="84800"/>
                      <a:pt x="331098" y="148060"/>
                      <a:pt x="342387" y="213594"/>
                    </a:cubicBezTo>
                    <a:cubicBezTo>
                      <a:pt x="346063" y="231180"/>
                      <a:pt x="349038" y="248854"/>
                      <a:pt x="351576" y="266616"/>
                    </a:cubicBezTo>
                    <a:cubicBezTo>
                      <a:pt x="348951" y="269153"/>
                      <a:pt x="347113" y="272741"/>
                      <a:pt x="346763" y="277290"/>
                    </a:cubicBezTo>
                    <a:cubicBezTo>
                      <a:pt x="342212" y="348162"/>
                      <a:pt x="246997" y="332588"/>
                      <a:pt x="200703" y="314389"/>
                    </a:cubicBezTo>
                    <a:cubicBezTo>
                      <a:pt x="150032" y="295140"/>
                      <a:pt x="111876" y="255417"/>
                      <a:pt x="97436" y="202482"/>
                    </a:cubicBezTo>
                    <a:cubicBezTo>
                      <a:pt x="87022" y="155584"/>
                      <a:pt x="89035" y="99325"/>
                      <a:pt x="116339" y="59339"/>
                    </a:cubicBezTo>
                    <a:cubicBezTo>
                      <a:pt x="119227" y="57327"/>
                      <a:pt x="122115" y="55227"/>
                      <a:pt x="125178" y="53477"/>
                    </a:cubicBezTo>
                    <a:cubicBezTo>
                      <a:pt x="140056" y="45602"/>
                      <a:pt x="157646" y="41052"/>
                      <a:pt x="175061" y="41052"/>
                    </a:cubicBezTo>
                    <a:close/>
                    <a:moveTo>
                      <a:pt x="39502" y="234593"/>
                    </a:moveTo>
                    <a:cubicBezTo>
                      <a:pt x="44403" y="187958"/>
                      <a:pt x="44928" y="136335"/>
                      <a:pt x="75821" y="97662"/>
                    </a:cubicBezTo>
                    <a:cubicBezTo>
                      <a:pt x="76696" y="96612"/>
                      <a:pt x="77571" y="95650"/>
                      <a:pt x="78446" y="94687"/>
                    </a:cubicBezTo>
                    <a:cubicBezTo>
                      <a:pt x="58143" y="152434"/>
                      <a:pt x="69257" y="223218"/>
                      <a:pt x="100324" y="275016"/>
                    </a:cubicBezTo>
                    <a:cubicBezTo>
                      <a:pt x="138130" y="335125"/>
                      <a:pt x="212692" y="368023"/>
                      <a:pt x="282440" y="367761"/>
                    </a:cubicBezTo>
                    <a:cubicBezTo>
                      <a:pt x="309657" y="369861"/>
                      <a:pt x="338887" y="359886"/>
                      <a:pt x="358752" y="341687"/>
                    </a:cubicBezTo>
                    <a:cubicBezTo>
                      <a:pt x="359365" y="354287"/>
                      <a:pt x="359627" y="366886"/>
                      <a:pt x="359540" y="379485"/>
                    </a:cubicBezTo>
                    <a:cubicBezTo>
                      <a:pt x="355689" y="432595"/>
                      <a:pt x="357615" y="490517"/>
                      <a:pt x="338362" y="541352"/>
                    </a:cubicBezTo>
                    <a:cubicBezTo>
                      <a:pt x="313158" y="597524"/>
                      <a:pt x="260649" y="647047"/>
                      <a:pt x="196677" y="649497"/>
                    </a:cubicBezTo>
                    <a:cubicBezTo>
                      <a:pt x="162022" y="644947"/>
                      <a:pt x="132529" y="618961"/>
                      <a:pt x="106450" y="597174"/>
                    </a:cubicBezTo>
                    <a:cubicBezTo>
                      <a:pt x="73283" y="562264"/>
                      <a:pt x="60331" y="515279"/>
                      <a:pt x="55605" y="468468"/>
                    </a:cubicBezTo>
                    <a:cubicBezTo>
                      <a:pt x="41428" y="391122"/>
                      <a:pt x="33902" y="313164"/>
                      <a:pt x="39502" y="234593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75" name="Google Shape;875;p23"/>
              <p:cNvSpPr/>
              <p:nvPr/>
            </p:nvSpPr>
            <p:spPr>
              <a:xfrm>
                <a:off x="3160195" y="7218596"/>
                <a:ext cx="444923" cy="692215"/>
              </a:xfrm>
              <a:custGeom>
                <a:avLst/>
                <a:gdLst/>
                <a:ahLst/>
                <a:cxnLst/>
                <a:rect l="l" t="t" r="r" b="b"/>
                <a:pathLst>
                  <a:path w="444923" h="692215" extrusionOk="0">
                    <a:moveTo>
                      <a:pt x="217984" y="691778"/>
                    </a:moveTo>
                    <a:cubicBezTo>
                      <a:pt x="222097" y="692040"/>
                      <a:pt x="226210" y="692215"/>
                      <a:pt x="230236" y="692215"/>
                    </a:cubicBezTo>
                    <a:cubicBezTo>
                      <a:pt x="263578" y="692215"/>
                      <a:pt x="295871" y="682678"/>
                      <a:pt x="322475" y="661942"/>
                    </a:cubicBezTo>
                    <a:cubicBezTo>
                      <a:pt x="357218" y="642168"/>
                      <a:pt x="386097" y="612682"/>
                      <a:pt x="404475" y="577158"/>
                    </a:cubicBezTo>
                    <a:cubicBezTo>
                      <a:pt x="448845" y="470239"/>
                      <a:pt x="450595" y="348970"/>
                      <a:pt x="438518" y="235138"/>
                    </a:cubicBezTo>
                    <a:cubicBezTo>
                      <a:pt x="425916" y="142131"/>
                      <a:pt x="379446" y="39236"/>
                      <a:pt x="285019" y="6337"/>
                    </a:cubicBezTo>
                    <a:cubicBezTo>
                      <a:pt x="243888" y="-5300"/>
                      <a:pt x="200743" y="388"/>
                      <a:pt x="160662" y="12900"/>
                    </a:cubicBezTo>
                    <a:cubicBezTo>
                      <a:pt x="81462" y="26811"/>
                      <a:pt x="27466" y="103457"/>
                      <a:pt x="12939" y="178704"/>
                    </a:cubicBezTo>
                    <a:cubicBezTo>
                      <a:pt x="-12965" y="306797"/>
                      <a:pt x="250" y="443903"/>
                      <a:pt x="50570" y="564647"/>
                    </a:cubicBezTo>
                    <a:cubicBezTo>
                      <a:pt x="75949" y="633593"/>
                      <a:pt x="142109" y="691778"/>
                      <a:pt x="217984" y="691778"/>
                    </a:cubicBezTo>
                    <a:close/>
                    <a:moveTo>
                      <a:pt x="255614" y="40636"/>
                    </a:moveTo>
                    <a:cubicBezTo>
                      <a:pt x="334289" y="52535"/>
                      <a:pt x="374983" y="135131"/>
                      <a:pt x="393099" y="204777"/>
                    </a:cubicBezTo>
                    <a:cubicBezTo>
                      <a:pt x="393624" y="207402"/>
                      <a:pt x="394061" y="210115"/>
                      <a:pt x="394499" y="212739"/>
                    </a:cubicBezTo>
                    <a:cubicBezTo>
                      <a:pt x="394499" y="213089"/>
                      <a:pt x="394499" y="213439"/>
                      <a:pt x="394411" y="213789"/>
                    </a:cubicBezTo>
                    <a:cubicBezTo>
                      <a:pt x="386185" y="352470"/>
                      <a:pt x="259728" y="344858"/>
                      <a:pt x="180265" y="263049"/>
                    </a:cubicBezTo>
                    <a:cubicBezTo>
                      <a:pt x="124782" y="206440"/>
                      <a:pt x="107804" y="103807"/>
                      <a:pt x="164425" y="53235"/>
                    </a:cubicBezTo>
                    <a:cubicBezTo>
                      <a:pt x="175977" y="51660"/>
                      <a:pt x="188404" y="44835"/>
                      <a:pt x="199256" y="42911"/>
                    </a:cubicBezTo>
                    <a:cubicBezTo>
                      <a:pt x="210195" y="39148"/>
                      <a:pt x="221134" y="39848"/>
                      <a:pt x="232161" y="40548"/>
                    </a:cubicBezTo>
                    <a:cubicBezTo>
                      <a:pt x="240037" y="41161"/>
                      <a:pt x="247826" y="41686"/>
                      <a:pt x="255614" y="40636"/>
                    </a:cubicBezTo>
                    <a:close/>
                    <a:moveTo>
                      <a:pt x="104128" y="81934"/>
                    </a:moveTo>
                    <a:cubicBezTo>
                      <a:pt x="89339" y="115007"/>
                      <a:pt x="90651" y="155517"/>
                      <a:pt x="98440" y="190166"/>
                    </a:cubicBezTo>
                    <a:cubicBezTo>
                      <a:pt x="120056" y="279586"/>
                      <a:pt x="201706" y="356145"/>
                      <a:pt x="295258" y="360694"/>
                    </a:cubicBezTo>
                    <a:cubicBezTo>
                      <a:pt x="337878" y="365069"/>
                      <a:pt x="381459" y="344245"/>
                      <a:pt x="405175" y="309247"/>
                    </a:cubicBezTo>
                    <a:cubicBezTo>
                      <a:pt x="408238" y="382918"/>
                      <a:pt x="400100" y="456852"/>
                      <a:pt x="381109" y="528598"/>
                    </a:cubicBezTo>
                    <a:cubicBezTo>
                      <a:pt x="369645" y="570509"/>
                      <a:pt x="340415" y="606294"/>
                      <a:pt x="302610" y="627643"/>
                    </a:cubicBezTo>
                    <a:cubicBezTo>
                      <a:pt x="279156" y="646280"/>
                      <a:pt x="251151" y="654330"/>
                      <a:pt x="221222" y="652317"/>
                    </a:cubicBezTo>
                    <a:cubicBezTo>
                      <a:pt x="139921" y="653455"/>
                      <a:pt x="91264" y="578733"/>
                      <a:pt x="71311" y="508299"/>
                    </a:cubicBezTo>
                    <a:cubicBezTo>
                      <a:pt x="52495" y="451865"/>
                      <a:pt x="41294" y="392805"/>
                      <a:pt x="40418" y="333221"/>
                    </a:cubicBezTo>
                    <a:cubicBezTo>
                      <a:pt x="36830" y="248788"/>
                      <a:pt x="42169" y="143793"/>
                      <a:pt x="104128" y="81934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76" name="Google Shape;876;p23"/>
              <p:cNvSpPr/>
              <p:nvPr/>
            </p:nvSpPr>
            <p:spPr>
              <a:xfrm>
                <a:off x="3113424" y="7879615"/>
                <a:ext cx="99793" cy="99818"/>
              </a:xfrm>
              <a:custGeom>
                <a:avLst/>
                <a:gdLst/>
                <a:ahLst/>
                <a:cxnLst/>
                <a:rect l="l" t="t" r="r" b="b"/>
                <a:pathLst>
                  <a:path w="99793" h="99818" extrusionOk="0">
                    <a:moveTo>
                      <a:pt x="82639" y="10197"/>
                    </a:moveTo>
                    <a:cubicBezTo>
                      <a:pt x="67062" y="-3103"/>
                      <a:pt x="39933" y="-4503"/>
                      <a:pt x="26543" y="12647"/>
                    </a:cubicBezTo>
                    <a:cubicBezTo>
                      <a:pt x="-19839" y="33296"/>
                      <a:pt x="-674" y="96205"/>
                      <a:pt x="47371" y="99005"/>
                    </a:cubicBezTo>
                    <a:cubicBezTo>
                      <a:pt x="96029" y="108104"/>
                      <a:pt x="117470" y="38458"/>
                      <a:pt x="82639" y="10197"/>
                    </a:cubicBezTo>
                    <a:close/>
                    <a:moveTo>
                      <a:pt x="58486" y="61294"/>
                    </a:moveTo>
                    <a:cubicBezTo>
                      <a:pt x="58486" y="61294"/>
                      <a:pt x="58486" y="61382"/>
                      <a:pt x="58486" y="61294"/>
                    </a:cubicBezTo>
                    <a:cubicBezTo>
                      <a:pt x="57348" y="61732"/>
                      <a:pt x="56298" y="61819"/>
                      <a:pt x="55160" y="61819"/>
                    </a:cubicBezTo>
                    <a:cubicBezTo>
                      <a:pt x="46146" y="61469"/>
                      <a:pt x="35207" y="59544"/>
                      <a:pt x="31006" y="50445"/>
                    </a:cubicBezTo>
                    <a:cubicBezTo>
                      <a:pt x="31094" y="50707"/>
                      <a:pt x="31181" y="50970"/>
                      <a:pt x="31269" y="51232"/>
                    </a:cubicBezTo>
                    <a:cubicBezTo>
                      <a:pt x="31444" y="51494"/>
                      <a:pt x="31619" y="51845"/>
                      <a:pt x="31794" y="52107"/>
                    </a:cubicBezTo>
                    <a:cubicBezTo>
                      <a:pt x="31619" y="52020"/>
                      <a:pt x="31444" y="51670"/>
                      <a:pt x="31269" y="51232"/>
                    </a:cubicBezTo>
                    <a:cubicBezTo>
                      <a:pt x="31094" y="50970"/>
                      <a:pt x="31006" y="50795"/>
                      <a:pt x="30831" y="50532"/>
                    </a:cubicBezTo>
                    <a:cubicBezTo>
                      <a:pt x="29519" y="45895"/>
                      <a:pt x="30831" y="40120"/>
                      <a:pt x="32757" y="35483"/>
                    </a:cubicBezTo>
                    <a:cubicBezTo>
                      <a:pt x="37745" y="34695"/>
                      <a:pt x="39758" y="28833"/>
                      <a:pt x="44921" y="28396"/>
                    </a:cubicBezTo>
                    <a:cubicBezTo>
                      <a:pt x="61724" y="25946"/>
                      <a:pt x="67412" y="50270"/>
                      <a:pt x="58486" y="61294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77" name="Google Shape;877;p23"/>
              <p:cNvSpPr/>
              <p:nvPr/>
            </p:nvSpPr>
            <p:spPr>
              <a:xfrm>
                <a:off x="2916081" y="7931423"/>
                <a:ext cx="493062" cy="233170"/>
              </a:xfrm>
              <a:custGeom>
                <a:avLst/>
                <a:gdLst/>
                <a:ahLst/>
                <a:cxnLst/>
                <a:rect l="l" t="t" r="r" b="b"/>
                <a:pathLst>
                  <a:path w="493062" h="233170" extrusionOk="0">
                    <a:moveTo>
                      <a:pt x="474875" y="101707"/>
                    </a:moveTo>
                    <a:cubicBezTo>
                      <a:pt x="455272" y="91995"/>
                      <a:pt x="435406" y="75108"/>
                      <a:pt x="432693" y="52184"/>
                    </a:cubicBezTo>
                    <a:cubicBezTo>
                      <a:pt x="431206" y="37923"/>
                      <a:pt x="433918" y="23748"/>
                      <a:pt x="432868" y="9486"/>
                    </a:cubicBezTo>
                    <a:cubicBezTo>
                      <a:pt x="431031" y="-1450"/>
                      <a:pt x="415453" y="-3463"/>
                      <a:pt x="410552" y="6249"/>
                    </a:cubicBezTo>
                    <a:cubicBezTo>
                      <a:pt x="395938" y="37048"/>
                      <a:pt x="399613" y="69596"/>
                      <a:pt x="415628" y="95582"/>
                    </a:cubicBezTo>
                    <a:cubicBezTo>
                      <a:pt x="406702" y="99257"/>
                      <a:pt x="399875" y="110194"/>
                      <a:pt x="394100" y="118506"/>
                    </a:cubicBezTo>
                    <a:cubicBezTo>
                      <a:pt x="368108" y="148692"/>
                      <a:pt x="338791" y="179578"/>
                      <a:pt x="298360" y="188240"/>
                    </a:cubicBezTo>
                    <a:cubicBezTo>
                      <a:pt x="219160" y="206789"/>
                      <a:pt x="126045" y="175903"/>
                      <a:pt x="85351" y="102494"/>
                    </a:cubicBezTo>
                    <a:cubicBezTo>
                      <a:pt x="84301" y="100832"/>
                      <a:pt x="83251" y="98994"/>
                      <a:pt x="82201" y="97157"/>
                    </a:cubicBezTo>
                    <a:cubicBezTo>
                      <a:pt x="92178" y="85083"/>
                      <a:pt x="100404" y="71433"/>
                      <a:pt x="107580" y="57697"/>
                    </a:cubicBezTo>
                    <a:cubicBezTo>
                      <a:pt x="111518" y="48247"/>
                      <a:pt x="120357" y="17448"/>
                      <a:pt x="102329" y="19286"/>
                    </a:cubicBezTo>
                    <a:cubicBezTo>
                      <a:pt x="91127" y="25411"/>
                      <a:pt x="87627" y="39585"/>
                      <a:pt x="79226" y="48772"/>
                    </a:cubicBezTo>
                    <a:cubicBezTo>
                      <a:pt x="66624" y="63996"/>
                      <a:pt x="54459" y="80533"/>
                      <a:pt x="37044" y="90507"/>
                    </a:cubicBezTo>
                    <a:cubicBezTo>
                      <a:pt x="23217" y="99257"/>
                      <a:pt x="-3475" y="96545"/>
                      <a:pt x="376" y="120081"/>
                    </a:cubicBezTo>
                    <a:cubicBezTo>
                      <a:pt x="8952" y="146942"/>
                      <a:pt x="38882" y="132855"/>
                      <a:pt x="57872" y="119906"/>
                    </a:cubicBezTo>
                    <a:cubicBezTo>
                      <a:pt x="86664" y="190427"/>
                      <a:pt x="169627" y="228925"/>
                      <a:pt x="243226" y="232425"/>
                    </a:cubicBezTo>
                    <a:cubicBezTo>
                      <a:pt x="326539" y="239775"/>
                      <a:pt x="392875" y="191915"/>
                      <a:pt x="437857" y="125593"/>
                    </a:cubicBezTo>
                    <a:cubicBezTo>
                      <a:pt x="438557" y="124631"/>
                      <a:pt x="439082" y="123581"/>
                      <a:pt x="439607" y="122443"/>
                    </a:cubicBezTo>
                    <a:cubicBezTo>
                      <a:pt x="448008" y="129093"/>
                      <a:pt x="457547" y="134605"/>
                      <a:pt x="468136" y="138630"/>
                    </a:cubicBezTo>
                    <a:cubicBezTo>
                      <a:pt x="483976" y="145017"/>
                      <a:pt x="499991" y="125156"/>
                      <a:pt x="489927" y="110981"/>
                    </a:cubicBezTo>
                    <a:cubicBezTo>
                      <a:pt x="486514" y="105382"/>
                      <a:pt x="480651" y="103632"/>
                      <a:pt x="474875" y="101707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78" name="Google Shape;878;p23"/>
              <p:cNvSpPr/>
              <p:nvPr/>
            </p:nvSpPr>
            <p:spPr>
              <a:xfrm>
                <a:off x="1028699" y="6142905"/>
                <a:ext cx="3843298" cy="4374728"/>
              </a:xfrm>
              <a:custGeom>
                <a:avLst/>
                <a:gdLst/>
                <a:ahLst/>
                <a:cxnLst/>
                <a:rect l="l" t="t" r="r" b="b"/>
                <a:pathLst>
                  <a:path w="3843299" h="4374728" extrusionOk="0">
                    <a:moveTo>
                      <a:pt x="3820407" y="4144719"/>
                    </a:moveTo>
                    <a:cubicBezTo>
                      <a:pt x="3772713" y="4107358"/>
                      <a:pt x="3725980" y="4068686"/>
                      <a:pt x="3676622" y="4033512"/>
                    </a:cubicBezTo>
                    <a:cubicBezTo>
                      <a:pt x="3597247" y="3979090"/>
                      <a:pt x="3524349" y="3915918"/>
                      <a:pt x="3446024" y="3860271"/>
                    </a:cubicBezTo>
                    <a:cubicBezTo>
                      <a:pt x="3384939" y="3820986"/>
                      <a:pt x="3323855" y="3781700"/>
                      <a:pt x="3259182" y="3748539"/>
                    </a:cubicBezTo>
                    <a:cubicBezTo>
                      <a:pt x="3165193" y="3700767"/>
                      <a:pt x="3170356" y="3718266"/>
                      <a:pt x="3110847" y="3790887"/>
                    </a:cubicBezTo>
                    <a:cubicBezTo>
                      <a:pt x="3105508" y="3800249"/>
                      <a:pt x="3075666" y="3828248"/>
                      <a:pt x="3070590" y="3844959"/>
                    </a:cubicBezTo>
                    <a:cubicBezTo>
                      <a:pt x="3067265" y="3845397"/>
                      <a:pt x="3063939" y="3846622"/>
                      <a:pt x="3061051" y="3849072"/>
                    </a:cubicBezTo>
                    <a:cubicBezTo>
                      <a:pt x="3038385" y="3868933"/>
                      <a:pt x="3020007" y="3888095"/>
                      <a:pt x="2996291" y="3908131"/>
                    </a:cubicBezTo>
                    <a:cubicBezTo>
                      <a:pt x="2937832" y="3959229"/>
                      <a:pt x="2874122" y="4001226"/>
                      <a:pt x="2796497" y="4017063"/>
                    </a:cubicBezTo>
                    <a:cubicBezTo>
                      <a:pt x="2739439" y="4028700"/>
                      <a:pt x="2678879" y="4037887"/>
                      <a:pt x="2624621" y="4010501"/>
                    </a:cubicBezTo>
                    <a:cubicBezTo>
                      <a:pt x="2604580" y="4000789"/>
                      <a:pt x="2587690" y="3986090"/>
                      <a:pt x="2572550" y="3969991"/>
                    </a:cubicBezTo>
                    <a:cubicBezTo>
                      <a:pt x="2567737" y="3965178"/>
                      <a:pt x="2563361" y="3959666"/>
                      <a:pt x="2558811" y="3954241"/>
                    </a:cubicBezTo>
                    <a:cubicBezTo>
                      <a:pt x="2563624" y="3953804"/>
                      <a:pt x="2568437" y="3953366"/>
                      <a:pt x="2573250" y="3952929"/>
                    </a:cubicBezTo>
                    <a:cubicBezTo>
                      <a:pt x="2610793" y="3951179"/>
                      <a:pt x="2654550" y="3950042"/>
                      <a:pt x="2693144" y="3945754"/>
                    </a:cubicBezTo>
                    <a:cubicBezTo>
                      <a:pt x="2722899" y="3935430"/>
                      <a:pt x="2735938" y="3902619"/>
                      <a:pt x="2746615" y="3875495"/>
                    </a:cubicBezTo>
                    <a:cubicBezTo>
                      <a:pt x="2776894" y="3801386"/>
                      <a:pt x="2791509" y="3721766"/>
                      <a:pt x="2793522" y="3641795"/>
                    </a:cubicBezTo>
                    <a:cubicBezTo>
                      <a:pt x="2794747" y="3634095"/>
                      <a:pt x="2795797" y="3626395"/>
                      <a:pt x="2796585" y="3618608"/>
                    </a:cubicBezTo>
                    <a:cubicBezTo>
                      <a:pt x="2802449" y="3533125"/>
                      <a:pt x="2794660" y="3444930"/>
                      <a:pt x="2766480" y="3363734"/>
                    </a:cubicBezTo>
                    <a:cubicBezTo>
                      <a:pt x="2741539" y="3294437"/>
                      <a:pt x="2699445" y="3231615"/>
                      <a:pt x="2660676" y="3168969"/>
                    </a:cubicBezTo>
                    <a:cubicBezTo>
                      <a:pt x="2619982" y="3102385"/>
                      <a:pt x="2579289" y="3035888"/>
                      <a:pt x="2536057" y="2970879"/>
                    </a:cubicBezTo>
                    <a:cubicBezTo>
                      <a:pt x="2487837" y="2898957"/>
                      <a:pt x="2440229" y="2822574"/>
                      <a:pt x="2431303" y="2734378"/>
                    </a:cubicBezTo>
                    <a:cubicBezTo>
                      <a:pt x="2408374" y="2536726"/>
                      <a:pt x="2526255" y="2359022"/>
                      <a:pt x="2634072" y="2203805"/>
                    </a:cubicBezTo>
                    <a:cubicBezTo>
                      <a:pt x="2713184" y="2103973"/>
                      <a:pt x="2799998" y="2006065"/>
                      <a:pt x="2841129" y="1883221"/>
                    </a:cubicBezTo>
                    <a:cubicBezTo>
                      <a:pt x="2854869" y="1845686"/>
                      <a:pt x="2863620" y="1802813"/>
                      <a:pt x="2868171" y="1756878"/>
                    </a:cubicBezTo>
                    <a:cubicBezTo>
                      <a:pt x="2876573" y="1759240"/>
                      <a:pt x="2885936" y="1758803"/>
                      <a:pt x="2894513" y="1759678"/>
                    </a:cubicBezTo>
                    <a:cubicBezTo>
                      <a:pt x="2904664" y="1760203"/>
                      <a:pt x="2914378" y="1760465"/>
                      <a:pt x="2923917" y="1760465"/>
                    </a:cubicBezTo>
                    <a:cubicBezTo>
                      <a:pt x="2982201" y="1760465"/>
                      <a:pt x="3029896" y="1749353"/>
                      <a:pt x="3080742" y="1711818"/>
                    </a:cubicBezTo>
                    <a:cubicBezTo>
                      <a:pt x="3101745" y="1699481"/>
                      <a:pt x="3124499" y="1689856"/>
                      <a:pt x="3144189" y="1675244"/>
                    </a:cubicBezTo>
                    <a:cubicBezTo>
                      <a:pt x="3165630" y="1658795"/>
                      <a:pt x="3183308" y="1638146"/>
                      <a:pt x="3202123" y="1618985"/>
                    </a:cubicBezTo>
                    <a:cubicBezTo>
                      <a:pt x="3222864" y="1596673"/>
                      <a:pt x="3247280" y="1578124"/>
                      <a:pt x="3267671" y="1555550"/>
                    </a:cubicBezTo>
                    <a:cubicBezTo>
                      <a:pt x="3293575" y="1524052"/>
                      <a:pt x="3315629" y="1488879"/>
                      <a:pt x="3335319" y="1453006"/>
                    </a:cubicBezTo>
                    <a:cubicBezTo>
                      <a:pt x="3354222" y="1412320"/>
                      <a:pt x="3378026" y="1374347"/>
                      <a:pt x="3393516" y="1331562"/>
                    </a:cubicBezTo>
                    <a:cubicBezTo>
                      <a:pt x="3404368" y="1295514"/>
                      <a:pt x="3413994" y="1259028"/>
                      <a:pt x="3425371" y="1223155"/>
                    </a:cubicBezTo>
                    <a:cubicBezTo>
                      <a:pt x="3436747" y="1179757"/>
                      <a:pt x="3448212" y="1136359"/>
                      <a:pt x="3458713" y="1092786"/>
                    </a:cubicBezTo>
                    <a:cubicBezTo>
                      <a:pt x="3475866" y="1034952"/>
                      <a:pt x="3495294" y="977817"/>
                      <a:pt x="3507634" y="918670"/>
                    </a:cubicBezTo>
                    <a:cubicBezTo>
                      <a:pt x="3522774" y="861011"/>
                      <a:pt x="3532137" y="802214"/>
                      <a:pt x="3542902" y="743592"/>
                    </a:cubicBezTo>
                    <a:cubicBezTo>
                      <a:pt x="3555504" y="685320"/>
                      <a:pt x="3565305" y="626348"/>
                      <a:pt x="3572919" y="567201"/>
                    </a:cubicBezTo>
                    <a:cubicBezTo>
                      <a:pt x="3577470" y="503591"/>
                      <a:pt x="3610112" y="445144"/>
                      <a:pt x="3611425" y="381360"/>
                    </a:cubicBezTo>
                    <a:cubicBezTo>
                      <a:pt x="3612387" y="299727"/>
                      <a:pt x="3552791" y="323088"/>
                      <a:pt x="3520761" y="370686"/>
                    </a:cubicBezTo>
                    <a:cubicBezTo>
                      <a:pt x="3515247" y="274528"/>
                      <a:pt x="3434210" y="340150"/>
                      <a:pt x="3413469" y="390897"/>
                    </a:cubicBezTo>
                    <a:cubicBezTo>
                      <a:pt x="3414081" y="362111"/>
                      <a:pt x="3406993" y="269366"/>
                      <a:pt x="3360523" y="308389"/>
                    </a:cubicBezTo>
                    <a:cubicBezTo>
                      <a:pt x="3336719" y="337000"/>
                      <a:pt x="3332081" y="376810"/>
                      <a:pt x="3321230" y="411458"/>
                    </a:cubicBezTo>
                    <a:cubicBezTo>
                      <a:pt x="3307840" y="462293"/>
                      <a:pt x="3299351" y="512078"/>
                      <a:pt x="3291300" y="564576"/>
                    </a:cubicBezTo>
                    <a:cubicBezTo>
                      <a:pt x="3259620" y="533252"/>
                      <a:pt x="3236429" y="487667"/>
                      <a:pt x="3193109" y="470343"/>
                    </a:cubicBezTo>
                    <a:cubicBezTo>
                      <a:pt x="3146027" y="454681"/>
                      <a:pt x="3131237" y="500266"/>
                      <a:pt x="3139201" y="538327"/>
                    </a:cubicBezTo>
                    <a:cubicBezTo>
                      <a:pt x="3147690" y="584262"/>
                      <a:pt x="3179895" y="620485"/>
                      <a:pt x="3211925" y="652596"/>
                    </a:cubicBezTo>
                    <a:cubicBezTo>
                      <a:pt x="3226540" y="668170"/>
                      <a:pt x="3242730" y="682082"/>
                      <a:pt x="3257782" y="697219"/>
                    </a:cubicBezTo>
                    <a:cubicBezTo>
                      <a:pt x="3273097" y="713143"/>
                      <a:pt x="3287187" y="731342"/>
                      <a:pt x="3308890" y="738779"/>
                    </a:cubicBezTo>
                    <a:cubicBezTo>
                      <a:pt x="3307315" y="749104"/>
                      <a:pt x="3307840" y="761003"/>
                      <a:pt x="3305652" y="769578"/>
                    </a:cubicBezTo>
                    <a:cubicBezTo>
                      <a:pt x="3300576" y="807551"/>
                      <a:pt x="3294450" y="845436"/>
                      <a:pt x="3286924" y="882972"/>
                    </a:cubicBezTo>
                    <a:cubicBezTo>
                      <a:pt x="3259182" y="1027777"/>
                      <a:pt x="3222427" y="1175470"/>
                      <a:pt x="3139901" y="1300063"/>
                    </a:cubicBezTo>
                    <a:cubicBezTo>
                      <a:pt x="3125199" y="1324387"/>
                      <a:pt x="3112860" y="1350198"/>
                      <a:pt x="3097107" y="1373910"/>
                    </a:cubicBezTo>
                    <a:cubicBezTo>
                      <a:pt x="3075579" y="1406283"/>
                      <a:pt x="3046349" y="1432182"/>
                      <a:pt x="3018782" y="1459130"/>
                    </a:cubicBezTo>
                    <a:cubicBezTo>
                      <a:pt x="2980889" y="1500603"/>
                      <a:pt x="2939845" y="1540326"/>
                      <a:pt x="2888824" y="1565175"/>
                    </a:cubicBezTo>
                    <a:cubicBezTo>
                      <a:pt x="2881386" y="1568675"/>
                      <a:pt x="2873860" y="1571912"/>
                      <a:pt x="2866246" y="1574974"/>
                    </a:cubicBezTo>
                    <a:cubicBezTo>
                      <a:pt x="2851806" y="1439094"/>
                      <a:pt x="2811025" y="1301988"/>
                      <a:pt x="2755716" y="1209681"/>
                    </a:cubicBezTo>
                    <a:cubicBezTo>
                      <a:pt x="2701020" y="1117373"/>
                      <a:pt x="2638273" y="1029440"/>
                      <a:pt x="2562223" y="953406"/>
                    </a:cubicBezTo>
                    <a:cubicBezTo>
                      <a:pt x="2489762" y="877372"/>
                      <a:pt x="2402336" y="809038"/>
                      <a:pt x="2361817" y="709293"/>
                    </a:cubicBezTo>
                    <a:cubicBezTo>
                      <a:pt x="2328387" y="635010"/>
                      <a:pt x="2345102" y="552326"/>
                      <a:pt x="2376432" y="480317"/>
                    </a:cubicBezTo>
                    <a:cubicBezTo>
                      <a:pt x="2404874" y="412683"/>
                      <a:pt x="2430078" y="342687"/>
                      <a:pt x="2472697" y="282315"/>
                    </a:cubicBezTo>
                    <a:cubicBezTo>
                      <a:pt x="2514091" y="225530"/>
                      <a:pt x="2556535" y="169533"/>
                      <a:pt x="2597754" y="112574"/>
                    </a:cubicBezTo>
                    <a:cubicBezTo>
                      <a:pt x="2611756" y="85887"/>
                      <a:pt x="2675291" y="38115"/>
                      <a:pt x="2648424" y="8279"/>
                    </a:cubicBezTo>
                    <a:cubicBezTo>
                      <a:pt x="2637660" y="-1171"/>
                      <a:pt x="2623046" y="-383"/>
                      <a:pt x="2609043" y="492"/>
                    </a:cubicBezTo>
                    <a:cubicBezTo>
                      <a:pt x="2604492" y="754"/>
                      <a:pt x="2600117" y="1017"/>
                      <a:pt x="2595916" y="929"/>
                    </a:cubicBezTo>
                    <a:cubicBezTo>
                      <a:pt x="2513216" y="3379"/>
                      <a:pt x="2434716" y="12566"/>
                      <a:pt x="2351140" y="14141"/>
                    </a:cubicBezTo>
                    <a:cubicBezTo>
                      <a:pt x="2269490" y="13441"/>
                      <a:pt x="2188278" y="23066"/>
                      <a:pt x="2106977" y="29453"/>
                    </a:cubicBezTo>
                    <a:cubicBezTo>
                      <a:pt x="1976582" y="32953"/>
                      <a:pt x="1850125" y="51852"/>
                      <a:pt x="1719379" y="56751"/>
                    </a:cubicBezTo>
                    <a:cubicBezTo>
                      <a:pt x="1614013" y="66463"/>
                      <a:pt x="1507859" y="61914"/>
                      <a:pt x="1402580" y="71888"/>
                    </a:cubicBezTo>
                    <a:cubicBezTo>
                      <a:pt x="1310515" y="80638"/>
                      <a:pt x="1220551" y="107236"/>
                      <a:pt x="1127524" y="105661"/>
                    </a:cubicBezTo>
                    <a:cubicBezTo>
                      <a:pt x="1125511" y="105749"/>
                      <a:pt x="1123499" y="105749"/>
                      <a:pt x="1121486" y="105749"/>
                    </a:cubicBezTo>
                    <a:cubicBezTo>
                      <a:pt x="1116498" y="105749"/>
                      <a:pt x="1111422" y="105661"/>
                      <a:pt x="1106871" y="107586"/>
                    </a:cubicBezTo>
                    <a:cubicBezTo>
                      <a:pt x="1101795" y="109511"/>
                      <a:pt x="1100483" y="115286"/>
                      <a:pt x="1102058" y="119923"/>
                    </a:cubicBezTo>
                    <a:cubicBezTo>
                      <a:pt x="1096719" y="131823"/>
                      <a:pt x="1092256" y="149934"/>
                      <a:pt x="1089718" y="161046"/>
                    </a:cubicBezTo>
                    <a:cubicBezTo>
                      <a:pt x="1076854" y="189132"/>
                      <a:pt x="1069503" y="219318"/>
                      <a:pt x="1063027" y="249417"/>
                    </a:cubicBezTo>
                    <a:cubicBezTo>
                      <a:pt x="1062064" y="256941"/>
                      <a:pt x="1059439" y="264816"/>
                      <a:pt x="1058739" y="272603"/>
                    </a:cubicBezTo>
                    <a:cubicBezTo>
                      <a:pt x="1046399" y="311889"/>
                      <a:pt x="1037385" y="352311"/>
                      <a:pt x="1032572" y="392997"/>
                    </a:cubicBezTo>
                    <a:cubicBezTo>
                      <a:pt x="1021195" y="468943"/>
                      <a:pt x="1010693" y="545852"/>
                      <a:pt x="1017345" y="622848"/>
                    </a:cubicBezTo>
                    <a:cubicBezTo>
                      <a:pt x="1025133" y="743417"/>
                      <a:pt x="1063814" y="860573"/>
                      <a:pt x="1130062" y="961718"/>
                    </a:cubicBezTo>
                    <a:cubicBezTo>
                      <a:pt x="1150890" y="994441"/>
                      <a:pt x="1177757" y="1022790"/>
                      <a:pt x="1205849" y="1049476"/>
                    </a:cubicBezTo>
                    <a:cubicBezTo>
                      <a:pt x="1264571" y="1104511"/>
                      <a:pt x="1325393" y="1157533"/>
                      <a:pt x="1389015" y="1206968"/>
                    </a:cubicBezTo>
                    <a:cubicBezTo>
                      <a:pt x="1516873" y="1299014"/>
                      <a:pt x="1626090" y="1410045"/>
                      <a:pt x="1624689" y="1570250"/>
                    </a:cubicBezTo>
                    <a:cubicBezTo>
                      <a:pt x="1600273" y="1566400"/>
                      <a:pt x="1576382" y="1559838"/>
                      <a:pt x="1551616" y="1557825"/>
                    </a:cubicBezTo>
                    <a:cubicBezTo>
                      <a:pt x="1501645" y="1554938"/>
                      <a:pt x="1453163" y="1544876"/>
                      <a:pt x="1407305" y="1524402"/>
                    </a:cubicBezTo>
                    <a:cubicBezTo>
                      <a:pt x="1379039" y="1514165"/>
                      <a:pt x="1351997" y="1500866"/>
                      <a:pt x="1324693" y="1488354"/>
                    </a:cubicBezTo>
                    <a:cubicBezTo>
                      <a:pt x="1277173" y="1467267"/>
                      <a:pt x="1228865" y="1447581"/>
                      <a:pt x="1186771" y="1416695"/>
                    </a:cubicBezTo>
                    <a:cubicBezTo>
                      <a:pt x="1108971" y="1366210"/>
                      <a:pt x="1042198" y="1301638"/>
                      <a:pt x="969825" y="1244066"/>
                    </a:cubicBezTo>
                    <a:cubicBezTo>
                      <a:pt x="925980" y="1202593"/>
                      <a:pt x="882573" y="1160420"/>
                      <a:pt x="841442" y="1116148"/>
                    </a:cubicBezTo>
                    <a:cubicBezTo>
                      <a:pt x="813350" y="1081937"/>
                      <a:pt x="788059" y="1045539"/>
                      <a:pt x="760142" y="1011066"/>
                    </a:cubicBezTo>
                    <a:cubicBezTo>
                      <a:pt x="699232" y="943781"/>
                      <a:pt x="656701" y="863198"/>
                      <a:pt x="601042" y="792152"/>
                    </a:cubicBezTo>
                    <a:cubicBezTo>
                      <a:pt x="633685" y="733880"/>
                      <a:pt x="649525" y="665983"/>
                      <a:pt x="654863" y="599311"/>
                    </a:cubicBezTo>
                    <a:cubicBezTo>
                      <a:pt x="655826" y="565538"/>
                      <a:pt x="663264" y="527128"/>
                      <a:pt x="644711" y="496854"/>
                    </a:cubicBezTo>
                    <a:cubicBezTo>
                      <a:pt x="592553" y="446369"/>
                      <a:pt x="538820" y="577525"/>
                      <a:pt x="527618" y="615586"/>
                    </a:cubicBezTo>
                    <a:cubicBezTo>
                      <a:pt x="505827" y="560988"/>
                      <a:pt x="481323" y="506829"/>
                      <a:pt x="443080" y="461506"/>
                    </a:cubicBezTo>
                    <a:cubicBezTo>
                      <a:pt x="397135" y="406209"/>
                      <a:pt x="356179" y="408396"/>
                      <a:pt x="361342" y="488542"/>
                    </a:cubicBezTo>
                    <a:cubicBezTo>
                      <a:pt x="334650" y="438057"/>
                      <a:pt x="291944" y="482767"/>
                      <a:pt x="298157" y="524240"/>
                    </a:cubicBezTo>
                    <a:cubicBezTo>
                      <a:pt x="235760" y="449782"/>
                      <a:pt x="212219" y="553989"/>
                      <a:pt x="235585" y="603161"/>
                    </a:cubicBezTo>
                    <a:cubicBezTo>
                      <a:pt x="249237" y="636410"/>
                      <a:pt x="269190" y="666683"/>
                      <a:pt x="285380" y="698706"/>
                    </a:cubicBezTo>
                    <a:cubicBezTo>
                      <a:pt x="303846" y="743329"/>
                      <a:pt x="330625" y="783752"/>
                      <a:pt x="352678" y="826625"/>
                    </a:cubicBezTo>
                    <a:cubicBezTo>
                      <a:pt x="387596" y="906858"/>
                      <a:pt x="440104" y="977117"/>
                      <a:pt x="485524" y="1051401"/>
                    </a:cubicBezTo>
                    <a:cubicBezTo>
                      <a:pt x="543808" y="1138197"/>
                      <a:pt x="608306" y="1221930"/>
                      <a:pt x="679192" y="1298751"/>
                    </a:cubicBezTo>
                    <a:cubicBezTo>
                      <a:pt x="724874" y="1339874"/>
                      <a:pt x="766793" y="1384847"/>
                      <a:pt x="812388" y="1425970"/>
                    </a:cubicBezTo>
                    <a:cubicBezTo>
                      <a:pt x="853169" y="1459305"/>
                      <a:pt x="891062" y="1493604"/>
                      <a:pt x="931231" y="1528252"/>
                    </a:cubicBezTo>
                    <a:cubicBezTo>
                      <a:pt x="998529" y="1576199"/>
                      <a:pt x="1069240" y="1620472"/>
                      <a:pt x="1143277" y="1657308"/>
                    </a:cubicBezTo>
                    <a:cubicBezTo>
                      <a:pt x="1210837" y="1695193"/>
                      <a:pt x="1281723" y="1731417"/>
                      <a:pt x="1354972" y="1757578"/>
                    </a:cubicBezTo>
                    <a:cubicBezTo>
                      <a:pt x="1396279" y="1770877"/>
                      <a:pt x="1438460" y="1783214"/>
                      <a:pt x="1481517" y="1789164"/>
                    </a:cubicBezTo>
                    <a:cubicBezTo>
                      <a:pt x="1499545" y="1791001"/>
                      <a:pt x="1517573" y="1792313"/>
                      <a:pt x="1535513" y="1794413"/>
                    </a:cubicBezTo>
                    <a:cubicBezTo>
                      <a:pt x="1528862" y="1804913"/>
                      <a:pt x="1522211" y="1815325"/>
                      <a:pt x="1515647" y="1825649"/>
                    </a:cubicBezTo>
                    <a:cubicBezTo>
                      <a:pt x="1464539" y="1899846"/>
                      <a:pt x="1400304" y="1963630"/>
                      <a:pt x="1347796" y="2036776"/>
                    </a:cubicBezTo>
                    <a:cubicBezTo>
                      <a:pt x="1292925" y="2112547"/>
                      <a:pt x="1234379" y="2185694"/>
                      <a:pt x="1181433" y="2262865"/>
                    </a:cubicBezTo>
                    <a:cubicBezTo>
                      <a:pt x="1135838" y="2329711"/>
                      <a:pt x="1098120" y="2401458"/>
                      <a:pt x="1062677" y="2474079"/>
                    </a:cubicBezTo>
                    <a:cubicBezTo>
                      <a:pt x="1016819" y="2566562"/>
                      <a:pt x="977701" y="2663157"/>
                      <a:pt x="957748" y="2764827"/>
                    </a:cubicBezTo>
                    <a:cubicBezTo>
                      <a:pt x="909965" y="3027488"/>
                      <a:pt x="960548" y="3153045"/>
                      <a:pt x="1122536" y="3337223"/>
                    </a:cubicBezTo>
                    <a:cubicBezTo>
                      <a:pt x="1076854" y="3324361"/>
                      <a:pt x="1028634" y="3325673"/>
                      <a:pt x="981639" y="3324186"/>
                    </a:cubicBezTo>
                    <a:cubicBezTo>
                      <a:pt x="888962" y="3318061"/>
                      <a:pt x="826302" y="3346235"/>
                      <a:pt x="752178" y="3398382"/>
                    </a:cubicBezTo>
                    <a:cubicBezTo>
                      <a:pt x="712272" y="3426643"/>
                      <a:pt x="681992" y="3465841"/>
                      <a:pt x="654338" y="3505652"/>
                    </a:cubicBezTo>
                    <a:cubicBezTo>
                      <a:pt x="626771" y="3545375"/>
                      <a:pt x="599379" y="3585710"/>
                      <a:pt x="580914" y="3630595"/>
                    </a:cubicBezTo>
                    <a:cubicBezTo>
                      <a:pt x="549146" y="3704879"/>
                      <a:pt x="524643" y="3782575"/>
                      <a:pt x="512128" y="3862458"/>
                    </a:cubicBezTo>
                    <a:cubicBezTo>
                      <a:pt x="502414" y="3924755"/>
                      <a:pt x="487012" y="3986440"/>
                      <a:pt x="484036" y="4049524"/>
                    </a:cubicBezTo>
                    <a:lnTo>
                      <a:pt x="484036" y="4049524"/>
                    </a:lnTo>
                    <a:cubicBezTo>
                      <a:pt x="401948" y="4085310"/>
                      <a:pt x="313647" y="4104646"/>
                      <a:pt x="232785" y="4144019"/>
                    </a:cubicBezTo>
                    <a:cubicBezTo>
                      <a:pt x="204518" y="4154256"/>
                      <a:pt x="180014" y="4172018"/>
                      <a:pt x="152885" y="4184617"/>
                    </a:cubicBezTo>
                    <a:cubicBezTo>
                      <a:pt x="113766" y="4203866"/>
                      <a:pt x="71584" y="4221803"/>
                      <a:pt x="38154" y="4250764"/>
                    </a:cubicBezTo>
                    <a:cubicBezTo>
                      <a:pt x="4374" y="4273863"/>
                      <a:pt x="-18030" y="4315336"/>
                      <a:pt x="19514" y="4346747"/>
                    </a:cubicBezTo>
                    <a:cubicBezTo>
                      <a:pt x="52594" y="4374570"/>
                      <a:pt x="99326" y="4370983"/>
                      <a:pt x="139932" y="4374483"/>
                    </a:cubicBezTo>
                    <a:cubicBezTo>
                      <a:pt x="232434" y="4376757"/>
                      <a:pt x="324324" y="4362758"/>
                      <a:pt x="416301" y="4354709"/>
                    </a:cubicBezTo>
                    <a:cubicBezTo>
                      <a:pt x="499089" y="4348147"/>
                      <a:pt x="581877" y="4345872"/>
                      <a:pt x="665190" y="4348934"/>
                    </a:cubicBezTo>
                    <a:cubicBezTo>
                      <a:pt x="734500" y="4353746"/>
                      <a:pt x="739139" y="4267388"/>
                      <a:pt x="746402" y="4217078"/>
                    </a:cubicBezTo>
                    <a:cubicBezTo>
                      <a:pt x="753928" y="4171580"/>
                      <a:pt x="766180" y="4127220"/>
                      <a:pt x="773619" y="4081547"/>
                    </a:cubicBezTo>
                    <a:cubicBezTo>
                      <a:pt x="779920" y="4034212"/>
                      <a:pt x="789897" y="3990289"/>
                      <a:pt x="799523" y="3942954"/>
                    </a:cubicBezTo>
                    <a:cubicBezTo>
                      <a:pt x="807837" y="3902006"/>
                      <a:pt x="812738" y="3859221"/>
                      <a:pt x="832078" y="3821598"/>
                    </a:cubicBezTo>
                    <a:cubicBezTo>
                      <a:pt x="862095" y="3767526"/>
                      <a:pt x="910140" y="3724653"/>
                      <a:pt x="960111" y="3687205"/>
                    </a:cubicBezTo>
                    <a:cubicBezTo>
                      <a:pt x="1025221" y="3648357"/>
                      <a:pt x="1102933" y="3632870"/>
                      <a:pt x="1179420" y="3634708"/>
                    </a:cubicBezTo>
                    <a:cubicBezTo>
                      <a:pt x="1215388" y="3638557"/>
                      <a:pt x="1248468" y="3645732"/>
                      <a:pt x="1283561" y="3657544"/>
                    </a:cubicBezTo>
                    <a:cubicBezTo>
                      <a:pt x="1291525" y="3659556"/>
                      <a:pt x="1302377" y="3665243"/>
                      <a:pt x="1313316" y="3669706"/>
                    </a:cubicBezTo>
                    <a:cubicBezTo>
                      <a:pt x="1313578" y="3681693"/>
                      <a:pt x="1313316" y="3693592"/>
                      <a:pt x="1312703" y="3705491"/>
                    </a:cubicBezTo>
                    <a:cubicBezTo>
                      <a:pt x="1307190" y="3753789"/>
                      <a:pt x="1285749" y="3798412"/>
                      <a:pt x="1272184" y="3844697"/>
                    </a:cubicBezTo>
                    <a:cubicBezTo>
                      <a:pt x="1269034" y="3854934"/>
                      <a:pt x="1265008" y="3866046"/>
                      <a:pt x="1268946" y="3876633"/>
                    </a:cubicBezTo>
                    <a:cubicBezTo>
                      <a:pt x="1271134" y="3885120"/>
                      <a:pt x="1277348" y="3891857"/>
                      <a:pt x="1284174" y="3896932"/>
                    </a:cubicBezTo>
                    <a:cubicBezTo>
                      <a:pt x="1314716" y="3916356"/>
                      <a:pt x="1353134" y="3915656"/>
                      <a:pt x="1387877" y="3921693"/>
                    </a:cubicBezTo>
                    <a:cubicBezTo>
                      <a:pt x="1427521" y="3927205"/>
                      <a:pt x="1467165" y="3932717"/>
                      <a:pt x="1506634" y="3939367"/>
                    </a:cubicBezTo>
                    <a:cubicBezTo>
                      <a:pt x="1683061" y="3967278"/>
                      <a:pt x="1862027" y="3967191"/>
                      <a:pt x="2040642" y="3967103"/>
                    </a:cubicBezTo>
                    <a:cubicBezTo>
                      <a:pt x="2095601" y="3967103"/>
                      <a:pt x="2150559" y="3967016"/>
                      <a:pt x="2205430" y="3967803"/>
                    </a:cubicBezTo>
                    <a:cubicBezTo>
                      <a:pt x="2219082" y="3967978"/>
                      <a:pt x="2232734" y="3967978"/>
                      <a:pt x="2246387" y="3967978"/>
                    </a:cubicBezTo>
                    <a:cubicBezTo>
                      <a:pt x="2275266" y="3967978"/>
                      <a:pt x="2304058" y="3967628"/>
                      <a:pt x="2332850" y="3967016"/>
                    </a:cubicBezTo>
                    <a:cubicBezTo>
                      <a:pt x="2330400" y="3986790"/>
                      <a:pt x="2339151" y="4008314"/>
                      <a:pt x="2345102" y="4026688"/>
                    </a:cubicBezTo>
                    <a:cubicBezTo>
                      <a:pt x="2368818" y="4099134"/>
                      <a:pt x="2421764" y="4162393"/>
                      <a:pt x="2490375" y="4196167"/>
                    </a:cubicBezTo>
                    <a:cubicBezTo>
                      <a:pt x="2554347" y="4232740"/>
                      <a:pt x="2625321" y="4255314"/>
                      <a:pt x="2699357" y="4256451"/>
                    </a:cubicBezTo>
                    <a:cubicBezTo>
                      <a:pt x="2700320" y="4256539"/>
                      <a:pt x="2701283" y="4256539"/>
                      <a:pt x="2702158" y="4256626"/>
                    </a:cubicBezTo>
                    <a:cubicBezTo>
                      <a:pt x="2702683" y="4256626"/>
                      <a:pt x="2705046" y="4256714"/>
                      <a:pt x="2707321" y="4256888"/>
                    </a:cubicBezTo>
                    <a:cubicBezTo>
                      <a:pt x="2815138" y="4261351"/>
                      <a:pt x="2924005" y="4229065"/>
                      <a:pt x="3015807" y="4172718"/>
                    </a:cubicBezTo>
                    <a:cubicBezTo>
                      <a:pt x="3077766" y="4140432"/>
                      <a:pt x="3135088" y="4096159"/>
                      <a:pt x="3170618" y="4035000"/>
                    </a:cubicBezTo>
                    <a:cubicBezTo>
                      <a:pt x="3170706" y="4034912"/>
                      <a:pt x="3170706" y="4034825"/>
                      <a:pt x="3170794" y="4034650"/>
                    </a:cubicBezTo>
                    <a:cubicBezTo>
                      <a:pt x="3186021" y="4027475"/>
                      <a:pt x="3201773" y="4027388"/>
                      <a:pt x="3221901" y="4036662"/>
                    </a:cubicBezTo>
                    <a:lnTo>
                      <a:pt x="3221901" y="4036575"/>
                    </a:lnTo>
                    <a:cubicBezTo>
                      <a:pt x="3316941" y="4064836"/>
                      <a:pt x="3408918" y="4096334"/>
                      <a:pt x="3503170" y="4128357"/>
                    </a:cubicBezTo>
                    <a:cubicBezTo>
                      <a:pt x="3546490" y="4145244"/>
                      <a:pt x="3588234" y="4166593"/>
                      <a:pt x="3632078" y="4181992"/>
                    </a:cubicBezTo>
                    <a:cubicBezTo>
                      <a:pt x="3678373" y="4198267"/>
                      <a:pt x="3729831" y="4201854"/>
                      <a:pt x="3778838" y="4204479"/>
                    </a:cubicBezTo>
                    <a:cubicBezTo>
                      <a:pt x="3798967" y="4204479"/>
                      <a:pt x="3823908" y="4205004"/>
                      <a:pt x="3838523" y="4188904"/>
                    </a:cubicBezTo>
                    <a:cubicBezTo>
                      <a:pt x="3851650" y="4171493"/>
                      <a:pt x="3835110" y="4153906"/>
                      <a:pt x="3820407" y="4144719"/>
                    </a:cubicBezTo>
                    <a:close/>
                    <a:moveTo>
                      <a:pt x="3064639" y="1465255"/>
                    </a:moveTo>
                    <a:cubicBezTo>
                      <a:pt x="3117848" y="1421507"/>
                      <a:pt x="3149090" y="1360435"/>
                      <a:pt x="3183396" y="1302163"/>
                    </a:cubicBezTo>
                    <a:cubicBezTo>
                      <a:pt x="3265483" y="1174070"/>
                      <a:pt x="3299438" y="1023490"/>
                      <a:pt x="3328231" y="876060"/>
                    </a:cubicBezTo>
                    <a:cubicBezTo>
                      <a:pt x="3335494" y="837212"/>
                      <a:pt x="3341795" y="798101"/>
                      <a:pt x="3346608" y="758816"/>
                    </a:cubicBezTo>
                    <a:cubicBezTo>
                      <a:pt x="3348884" y="741667"/>
                      <a:pt x="3352909" y="718043"/>
                      <a:pt x="3329106" y="716468"/>
                    </a:cubicBezTo>
                    <a:cubicBezTo>
                      <a:pt x="3324380" y="716731"/>
                      <a:pt x="3320792" y="718043"/>
                      <a:pt x="3317904" y="720055"/>
                    </a:cubicBezTo>
                    <a:cubicBezTo>
                      <a:pt x="3297951" y="700369"/>
                      <a:pt x="3282636" y="676483"/>
                      <a:pt x="3263383" y="656009"/>
                    </a:cubicBezTo>
                    <a:cubicBezTo>
                      <a:pt x="3225227" y="612086"/>
                      <a:pt x="3163967" y="561163"/>
                      <a:pt x="3174031" y="497029"/>
                    </a:cubicBezTo>
                    <a:cubicBezTo>
                      <a:pt x="3209562" y="492742"/>
                      <a:pt x="3243517" y="562213"/>
                      <a:pt x="3268109" y="585400"/>
                    </a:cubicBezTo>
                    <a:cubicBezTo>
                      <a:pt x="3321842" y="648659"/>
                      <a:pt x="3327793" y="543227"/>
                      <a:pt x="3334532" y="507791"/>
                    </a:cubicBezTo>
                    <a:cubicBezTo>
                      <a:pt x="3348534" y="447857"/>
                      <a:pt x="3358335" y="385822"/>
                      <a:pt x="3379951" y="328163"/>
                    </a:cubicBezTo>
                    <a:cubicBezTo>
                      <a:pt x="3396054" y="376723"/>
                      <a:pt x="3389140" y="431057"/>
                      <a:pt x="3384414" y="481192"/>
                    </a:cubicBezTo>
                    <a:cubicBezTo>
                      <a:pt x="3381351" y="497904"/>
                      <a:pt x="3366912" y="537452"/>
                      <a:pt x="3396929" y="534215"/>
                    </a:cubicBezTo>
                    <a:cubicBezTo>
                      <a:pt x="3409356" y="530802"/>
                      <a:pt x="3407956" y="516278"/>
                      <a:pt x="3410493" y="506216"/>
                    </a:cubicBezTo>
                    <a:cubicBezTo>
                      <a:pt x="3425633" y="452756"/>
                      <a:pt x="3433772" y="378823"/>
                      <a:pt x="3487593" y="348112"/>
                    </a:cubicBezTo>
                    <a:cubicBezTo>
                      <a:pt x="3489168" y="350299"/>
                      <a:pt x="3490393" y="352836"/>
                      <a:pt x="3490831" y="355549"/>
                    </a:cubicBezTo>
                    <a:cubicBezTo>
                      <a:pt x="3495032" y="384947"/>
                      <a:pt x="3487418" y="411546"/>
                      <a:pt x="3479454" y="440595"/>
                    </a:cubicBezTo>
                    <a:cubicBezTo>
                      <a:pt x="3472803" y="461418"/>
                      <a:pt x="3458013" y="482067"/>
                      <a:pt x="3459938" y="504641"/>
                    </a:cubicBezTo>
                    <a:cubicBezTo>
                      <a:pt x="3466940" y="525553"/>
                      <a:pt x="3494156" y="519953"/>
                      <a:pt x="3496344" y="499042"/>
                    </a:cubicBezTo>
                    <a:cubicBezTo>
                      <a:pt x="3516647" y="449432"/>
                      <a:pt x="3537038" y="394047"/>
                      <a:pt x="3578170" y="358086"/>
                    </a:cubicBezTo>
                    <a:cubicBezTo>
                      <a:pt x="3585958" y="419158"/>
                      <a:pt x="3548152" y="475330"/>
                      <a:pt x="3538613" y="535002"/>
                    </a:cubicBezTo>
                    <a:cubicBezTo>
                      <a:pt x="3518923" y="660471"/>
                      <a:pt x="3498532" y="783752"/>
                      <a:pt x="3469390" y="908083"/>
                    </a:cubicBezTo>
                    <a:cubicBezTo>
                      <a:pt x="3451800" y="990067"/>
                      <a:pt x="3421783" y="1068550"/>
                      <a:pt x="3403317" y="1150359"/>
                    </a:cubicBezTo>
                    <a:cubicBezTo>
                      <a:pt x="3389053" y="1207668"/>
                      <a:pt x="3371812" y="1264103"/>
                      <a:pt x="3355360" y="1320800"/>
                    </a:cubicBezTo>
                    <a:cubicBezTo>
                      <a:pt x="3330068" y="1378809"/>
                      <a:pt x="3300926" y="1437869"/>
                      <a:pt x="3265483" y="1491766"/>
                    </a:cubicBezTo>
                    <a:cubicBezTo>
                      <a:pt x="3244393" y="1527639"/>
                      <a:pt x="3211400" y="1554938"/>
                      <a:pt x="3181470" y="1583462"/>
                    </a:cubicBezTo>
                    <a:cubicBezTo>
                      <a:pt x="3159504" y="1604548"/>
                      <a:pt x="3140951" y="1628959"/>
                      <a:pt x="3115922" y="1646721"/>
                    </a:cubicBezTo>
                    <a:cubicBezTo>
                      <a:pt x="3095182" y="1660195"/>
                      <a:pt x="3072428" y="1669995"/>
                      <a:pt x="3051512" y="1683206"/>
                    </a:cubicBezTo>
                    <a:cubicBezTo>
                      <a:pt x="3022020" y="1704730"/>
                      <a:pt x="2988327" y="1718642"/>
                      <a:pt x="2951397" y="1719780"/>
                    </a:cubicBezTo>
                    <a:cubicBezTo>
                      <a:pt x="2930043" y="1721005"/>
                      <a:pt x="2907727" y="1720830"/>
                      <a:pt x="2886112" y="1719867"/>
                    </a:cubicBezTo>
                    <a:cubicBezTo>
                      <a:pt x="2880948" y="1719780"/>
                      <a:pt x="2875785" y="1719080"/>
                      <a:pt x="2870709" y="1719605"/>
                    </a:cubicBezTo>
                    <a:cubicBezTo>
                      <a:pt x="2872547" y="1681019"/>
                      <a:pt x="2871672" y="1640859"/>
                      <a:pt x="2868346" y="1600261"/>
                    </a:cubicBezTo>
                    <a:cubicBezTo>
                      <a:pt x="2948421" y="1584162"/>
                      <a:pt x="3007493" y="1519240"/>
                      <a:pt x="3064639" y="1465255"/>
                    </a:cubicBezTo>
                    <a:close/>
                    <a:moveTo>
                      <a:pt x="1462702" y="1745941"/>
                    </a:moveTo>
                    <a:cubicBezTo>
                      <a:pt x="1348584" y="1724154"/>
                      <a:pt x="1245143" y="1667545"/>
                      <a:pt x="1143714" y="1613298"/>
                    </a:cubicBezTo>
                    <a:cubicBezTo>
                      <a:pt x="1079567" y="1579524"/>
                      <a:pt x="1019095" y="1541289"/>
                      <a:pt x="959235" y="1499816"/>
                    </a:cubicBezTo>
                    <a:cubicBezTo>
                      <a:pt x="916704" y="1463855"/>
                      <a:pt x="875835" y="1425970"/>
                      <a:pt x="832428" y="1391059"/>
                    </a:cubicBezTo>
                    <a:cubicBezTo>
                      <a:pt x="781408" y="1340311"/>
                      <a:pt x="727237" y="1292539"/>
                      <a:pt x="678229" y="1239954"/>
                    </a:cubicBezTo>
                    <a:cubicBezTo>
                      <a:pt x="637098" y="1189732"/>
                      <a:pt x="596229" y="1139247"/>
                      <a:pt x="557460" y="1087187"/>
                    </a:cubicBezTo>
                    <a:cubicBezTo>
                      <a:pt x="509153" y="1022090"/>
                      <a:pt x="467934" y="953493"/>
                      <a:pt x="420589" y="887347"/>
                    </a:cubicBezTo>
                    <a:cubicBezTo>
                      <a:pt x="387859" y="831962"/>
                      <a:pt x="358279" y="774740"/>
                      <a:pt x="324061" y="720055"/>
                    </a:cubicBezTo>
                    <a:cubicBezTo>
                      <a:pt x="310234" y="695732"/>
                      <a:pt x="296932" y="670970"/>
                      <a:pt x="282580" y="646909"/>
                    </a:cubicBezTo>
                    <a:cubicBezTo>
                      <a:pt x="260964" y="609898"/>
                      <a:pt x="229459" y="560813"/>
                      <a:pt x="258338" y="519778"/>
                    </a:cubicBezTo>
                    <a:cubicBezTo>
                      <a:pt x="278729" y="529402"/>
                      <a:pt x="288093" y="549876"/>
                      <a:pt x="298857" y="568688"/>
                    </a:cubicBezTo>
                    <a:cubicBezTo>
                      <a:pt x="318635" y="600799"/>
                      <a:pt x="334825" y="634747"/>
                      <a:pt x="352328" y="668083"/>
                    </a:cubicBezTo>
                    <a:cubicBezTo>
                      <a:pt x="358717" y="678845"/>
                      <a:pt x="375257" y="672108"/>
                      <a:pt x="373594" y="660121"/>
                    </a:cubicBezTo>
                    <a:cubicBezTo>
                      <a:pt x="362742" y="614711"/>
                      <a:pt x="323186" y="580150"/>
                      <a:pt x="320036" y="532115"/>
                    </a:cubicBezTo>
                    <a:cubicBezTo>
                      <a:pt x="320123" y="517591"/>
                      <a:pt x="316798" y="496942"/>
                      <a:pt x="332725" y="489680"/>
                    </a:cubicBezTo>
                    <a:cubicBezTo>
                      <a:pt x="342089" y="501841"/>
                      <a:pt x="345677" y="517328"/>
                      <a:pt x="352591" y="530802"/>
                    </a:cubicBezTo>
                    <a:cubicBezTo>
                      <a:pt x="367293" y="562563"/>
                      <a:pt x="388209" y="590824"/>
                      <a:pt x="405624" y="621185"/>
                    </a:cubicBezTo>
                    <a:cubicBezTo>
                      <a:pt x="409212" y="628185"/>
                      <a:pt x="411575" y="636147"/>
                      <a:pt x="416213" y="642447"/>
                    </a:cubicBezTo>
                    <a:cubicBezTo>
                      <a:pt x="422864" y="651459"/>
                      <a:pt x="438004" y="648484"/>
                      <a:pt x="440629" y="637635"/>
                    </a:cubicBezTo>
                    <a:cubicBezTo>
                      <a:pt x="442992" y="619348"/>
                      <a:pt x="428553" y="603599"/>
                      <a:pt x="420676" y="588112"/>
                    </a:cubicBezTo>
                    <a:cubicBezTo>
                      <a:pt x="399498" y="549789"/>
                      <a:pt x="380070" y="504116"/>
                      <a:pt x="391097" y="459756"/>
                    </a:cubicBezTo>
                    <a:cubicBezTo>
                      <a:pt x="427240" y="493792"/>
                      <a:pt x="451044" y="539202"/>
                      <a:pt x="471872" y="584612"/>
                    </a:cubicBezTo>
                    <a:cubicBezTo>
                      <a:pt x="486837" y="612436"/>
                      <a:pt x="492263" y="647347"/>
                      <a:pt x="514929" y="670095"/>
                    </a:cubicBezTo>
                    <a:cubicBezTo>
                      <a:pt x="529631" y="681645"/>
                      <a:pt x="548796" y="672808"/>
                      <a:pt x="552734" y="655309"/>
                    </a:cubicBezTo>
                    <a:cubicBezTo>
                      <a:pt x="569887" y="609986"/>
                      <a:pt x="578726" y="558101"/>
                      <a:pt x="615919" y="523015"/>
                    </a:cubicBezTo>
                    <a:cubicBezTo>
                      <a:pt x="620995" y="600274"/>
                      <a:pt x="609793" y="679632"/>
                      <a:pt x="577413" y="750854"/>
                    </a:cubicBezTo>
                    <a:cubicBezTo>
                      <a:pt x="540920" y="812363"/>
                      <a:pt x="569450" y="805976"/>
                      <a:pt x="599729" y="855761"/>
                    </a:cubicBezTo>
                    <a:cubicBezTo>
                      <a:pt x="639461" y="919545"/>
                      <a:pt x="685755" y="984992"/>
                      <a:pt x="735113" y="1042914"/>
                    </a:cubicBezTo>
                    <a:cubicBezTo>
                      <a:pt x="764518" y="1078962"/>
                      <a:pt x="789721" y="1118423"/>
                      <a:pt x="821314" y="1152633"/>
                    </a:cubicBezTo>
                    <a:cubicBezTo>
                      <a:pt x="875660" y="1207756"/>
                      <a:pt x="929131" y="1264540"/>
                      <a:pt x="990653" y="1311788"/>
                    </a:cubicBezTo>
                    <a:cubicBezTo>
                      <a:pt x="1050775" y="1361748"/>
                      <a:pt x="1108796" y="1414158"/>
                      <a:pt x="1175394" y="1455543"/>
                    </a:cubicBezTo>
                    <a:cubicBezTo>
                      <a:pt x="1225977" y="1491241"/>
                      <a:pt x="1285311" y="1510840"/>
                      <a:pt x="1340795" y="1537526"/>
                    </a:cubicBezTo>
                    <a:cubicBezTo>
                      <a:pt x="1397767" y="1561325"/>
                      <a:pt x="1456138" y="1588011"/>
                      <a:pt x="1518885" y="1589324"/>
                    </a:cubicBezTo>
                    <a:cubicBezTo>
                      <a:pt x="1553191" y="1590024"/>
                      <a:pt x="1588459" y="1599298"/>
                      <a:pt x="1623027" y="1598423"/>
                    </a:cubicBezTo>
                    <a:cubicBezTo>
                      <a:pt x="1622502" y="1604286"/>
                      <a:pt x="1621889" y="1610235"/>
                      <a:pt x="1621014" y="1616272"/>
                    </a:cubicBezTo>
                    <a:cubicBezTo>
                      <a:pt x="1608062" y="1666407"/>
                      <a:pt x="1584521" y="1712780"/>
                      <a:pt x="1557917" y="1757403"/>
                    </a:cubicBezTo>
                    <a:cubicBezTo>
                      <a:pt x="1526587" y="1752066"/>
                      <a:pt x="1494294" y="1752590"/>
                      <a:pt x="1462702" y="1745941"/>
                    </a:cubicBezTo>
                    <a:close/>
                    <a:moveTo>
                      <a:pt x="1308415" y="3624646"/>
                    </a:moveTo>
                    <a:cubicBezTo>
                      <a:pt x="1218276" y="3588422"/>
                      <a:pt x="1124286" y="3587110"/>
                      <a:pt x="1031522" y="3613884"/>
                    </a:cubicBezTo>
                    <a:cubicBezTo>
                      <a:pt x="969300" y="3628583"/>
                      <a:pt x="915391" y="3665069"/>
                      <a:pt x="871197" y="3710391"/>
                    </a:cubicBezTo>
                    <a:cubicBezTo>
                      <a:pt x="824202" y="3753964"/>
                      <a:pt x="784558" y="3807424"/>
                      <a:pt x="773444" y="3871908"/>
                    </a:cubicBezTo>
                    <a:cubicBezTo>
                      <a:pt x="755241" y="3955816"/>
                      <a:pt x="740626" y="4040337"/>
                      <a:pt x="725049" y="4124683"/>
                    </a:cubicBezTo>
                    <a:cubicBezTo>
                      <a:pt x="665102" y="4389094"/>
                      <a:pt x="754453" y="4283050"/>
                      <a:pt x="435816" y="4313936"/>
                    </a:cubicBezTo>
                    <a:cubicBezTo>
                      <a:pt x="367731" y="4314373"/>
                      <a:pt x="67909" y="4367308"/>
                      <a:pt x="38767" y="4308161"/>
                    </a:cubicBezTo>
                    <a:cubicBezTo>
                      <a:pt x="54169" y="4280600"/>
                      <a:pt x="88299" y="4261788"/>
                      <a:pt x="115691" y="4246739"/>
                    </a:cubicBezTo>
                    <a:cubicBezTo>
                      <a:pt x="152972" y="4227840"/>
                      <a:pt x="192528" y="4209466"/>
                      <a:pt x="229459" y="4187942"/>
                    </a:cubicBezTo>
                    <a:cubicBezTo>
                      <a:pt x="301395" y="4154431"/>
                      <a:pt x="376307" y="4130020"/>
                      <a:pt x="451569" y="4105084"/>
                    </a:cubicBezTo>
                    <a:cubicBezTo>
                      <a:pt x="527356" y="4076823"/>
                      <a:pt x="520617" y="4082072"/>
                      <a:pt x="527706" y="4003589"/>
                    </a:cubicBezTo>
                    <a:cubicBezTo>
                      <a:pt x="545471" y="3902794"/>
                      <a:pt x="557898" y="3800424"/>
                      <a:pt x="594128" y="3704091"/>
                    </a:cubicBezTo>
                    <a:cubicBezTo>
                      <a:pt x="627734" y="3607671"/>
                      <a:pt x="683392" y="3517638"/>
                      <a:pt x="755504" y="3445280"/>
                    </a:cubicBezTo>
                    <a:cubicBezTo>
                      <a:pt x="809675" y="3403369"/>
                      <a:pt x="871634" y="3363034"/>
                      <a:pt x="942433" y="3362334"/>
                    </a:cubicBezTo>
                    <a:cubicBezTo>
                      <a:pt x="996079" y="3361196"/>
                      <a:pt x="1050162" y="3359621"/>
                      <a:pt x="1103283" y="3368021"/>
                    </a:cubicBezTo>
                    <a:cubicBezTo>
                      <a:pt x="1125424" y="3373358"/>
                      <a:pt x="1146865" y="3380883"/>
                      <a:pt x="1168481" y="3388145"/>
                    </a:cubicBezTo>
                    <a:cubicBezTo>
                      <a:pt x="1203836" y="3425768"/>
                      <a:pt x="1242167" y="3461291"/>
                      <a:pt x="1269996" y="3504951"/>
                    </a:cubicBezTo>
                    <a:cubicBezTo>
                      <a:pt x="1291963" y="3541875"/>
                      <a:pt x="1304477" y="3582998"/>
                      <a:pt x="1309903" y="3625345"/>
                    </a:cubicBezTo>
                    <a:cubicBezTo>
                      <a:pt x="1309465" y="3624995"/>
                      <a:pt x="1308940" y="3624821"/>
                      <a:pt x="1308415" y="3624646"/>
                    </a:cubicBezTo>
                    <a:close/>
                    <a:moveTo>
                      <a:pt x="1966255" y="3927118"/>
                    </a:moveTo>
                    <a:cubicBezTo>
                      <a:pt x="1803830" y="3925018"/>
                      <a:pt x="1640617" y="3925280"/>
                      <a:pt x="1480292" y="3895007"/>
                    </a:cubicBezTo>
                    <a:cubicBezTo>
                      <a:pt x="1447474" y="3890195"/>
                      <a:pt x="1414657" y="3885470"/>
                      <a:pt x="1381751" y="3880920"/>
                    </a:cubicBezTo>
                    <a:cubicBezTo>
                      <a:pt x="1356898" y="3876458"/>
                      <a:pt x="1330031" y="3876720"/>
                      <a:pt x="1307277" y="3864908"/>
                    </a:cubicBezTo>
                    <a:cubicBezTo>
                      <a:pt x="1320054" y="3818886"/>
                      <a:pt x="1340270" y="3774963"/>
                      <a:pt x="1349459" y="3727890"/>
                    </a:cubicBezTo>
                    <a:cubicBezTo>
                      <a:pt x="1352084" y="3707154"/>
                      <a:pt x="1353222" y="3685980"/>
                      <a:pt x="1352784" y="3664718"/>
                    </a:cubicBezTo>
                    <a:cubicBezTo>
                      <a:pt x="1353835" y="3662356"/>
                      <a:pt x="1354710" y="3659731"/>
                      <a:pt x="1355235" y="3656494"/>
                    </a:cubicBezTo>
                    <a:cubicBezTo>
                      <a:pt x="1355322" y="3652644"/>
                      <a:pt x="1354010" y="3648794"/>
                      <a:pt x="1351909" y="3645557"/>
                    </a:cubicBezTo>
                    <a:cubicBezTo>
                      <a:pt x="1347359" y="3577661"/>
                      <a:pt x="1326005" y="3510639"/>
                      <a:pt x="1284611" y="3456566"/>
                    </a:cubicBezTo>
                    <a:cubicBezTo>
                      <a:pt x="1271047" y="3440817"/>
                      <a:pt x="1257132" y="3425243"/>
                      <a:pt x="1243042" y="3409844"/>
                    </a:cubicBezTo>
                    <a:cubicBezTo>
                      <a:pt x="1246280" y="3408444"/>
                      <a:pt x="1248643" y="3405732"/>
                      <a:pt x="1249518" y="3401007"/>
                    </a:cubicBezTo>
                    <a:cubicBezTo>
                      <a:pt x="1250218" y="3394270"/>
                      <a:pt x="1241992" y="3389457"/>
                      <a:pt x="1237354" y="3386308"/>
                    </a:cubicBezTo>
                    <a:cubicBezTo>
                      <a:pt x="1227115" y="3379220"/>
                      <a:pt x="1216176" y="3373446"/>
                      <a:pt x="1204886" y="3368196"/>
                    </a:cubicBezTo>
                    <a:cubicBezTo>
                      <a:pt x="1148440" y="3306774"/>
                      <a:pt x="1092344" y="3245002"/>
                      <a:pt x="1047012" y="3174656"/>
                    </a:cubicBezTo>
                    <a:cubicBezTo>
                      <a:pt x="1000192" y="3101160"/>
                      <a:pt x="978051" y="3013577"/>
                      <a:pt x="980764" y="2926781"/>
                    </a:cubicBezTo>
                    <a:cubicBezTo>
                      <a:pt x="979539" y="2729391"/>
                      <a:pt x="1063902" y="2546088"/>
                      <a:pt x="1157804" y="2376434"/>
                    </a:cubicBezTo>
                    <a:cubicBezTo>
                      <a:pt x="1225452" y="2254902"/>
                      <a:pt x="1316816" y="2148333"/>
                      <a:pt x="1397942" y="2035814"/>
                    </a:cubicBezTo>
                    <a:cubicBezTo>
                      <a:pt x="1472678" y="1942018"/>
                      <a:pt x="1556254" y="1854085"/>
                      <a:pt x="1609812" y="1745503"/>
                    </a:cubicBezTo>
                    <a:cubicBezTo>
                      <a:pt x="1634228" y="1699831"/>
                      <a:pt x="1659257" y="1652058"/>
                      <a:pt x="1663283" y="1599561"/>
                    </a:cubicBezTo>
                    <a:cubicBezTo>
                      <a:pt x="1663458" y="1596498"/>
                      <a:pt x="1663458" y="1593611"/>
                      <a:pt x="1663633" y="1590636"/>
                    </a:cubicBezTo>
                    <a:cubicBezTo>
                      <a:pt x="1666433" y="1587399"/>
                      <a:pt x="1666609" y="1582762"/>
                      <a:pt x="1664071" y="1579437"/>
                    </a:cubicBezTo>
                    <a:cubicBezTo>
                      <a:pt x="1664508" y="1554238"/>
                      <a:pt x="1662845" y="1530352"/>
                      <a:pt x="1659170" y="1507690"/>
                    </a:cubicBezTo>
                    <a:lnTo>
                      <a:pt x="1657945" y="1503228"/>
                    </a:lnTo>
                    <a:lnTo>
                      <a:pt x="1656194" y="1496841"/>
                    </a:lnTo>
                    <a:lnTo>
                      <a:pt x="1654707" y="1490979"/>
                    </a:lnTo>
                    <a:lnTo>
                      <a:pt x="1653481" y="1485729"/>
                    </a:lnTo>
                    <a:lnTo>
                      <a:pt x="1652431" y="1481004"/>
                    </a:lnTo>
                    <a:lnTo>
                      <a:pt x="1651469" y="1476542"/>
                    </a:lnTo>
                    <a:lnTo>
                      <a:pt x="1650681" y="1472517"/>
                    </a:lnTo>
                    <a:lnTo>
                      <a:pt x="1650068" y="1468667"/>
                    </a:lnTo>
                    <a:lnTo>
                      <a:pt x="1649456" y="1464905"/>
                    </a:lnTo>
                    <a:lnTo>
                      <a:pt x="1649193" y="1463330"/>
                    </a:lnTo>
                    <a:cubicBezTo>
                      <a:pt x="1612350" y="1336724"/>
                      <a:pt x="1512147" y="1247391"/>
                      <a:pt x="1396891" y="1163308"/>
                    </a:cubicBezTo>
                    <a:cubicBezTo>
                      <a:pt x="1321017" y="1100749"/>
                      <a:pt x="1242692" y="1038802"/>
                      <a:pt x="1178895" y="963555"/>
                    </a:cubicBezTo>
                    <a:cubicBezTo>
                      <a:pt x="1096544" y="851824"/>
                      <a:pt x="1054800" y="714281"/>
                      <a:pt x="1052525" y="575775"/>
                    </a:cubicBezTo>
                    <a:cubicBezTo>
                      <a:pt x="1051475" y="500791"/>
                      <a:pt x="1064339" y="426508"/>
                      <a:pt x="1073266" y="352224"/>
                    </a:cubicBezTo>
                    <a:cubicBezTo>
                      <a:pt x="1082455" y="295002"/>
                      <a:pt x="1103458" y="240667"/>
                      <a:pt x="1122711" y="186245"/>
                    </a:cubicBezTo>
                    <a:cubicBezTo>
                      <a:pt x="1131375" y="179595"/>
                      <a:pt x="1131900" y="166033"/>
                      <a:pt x="1137413" y="156846"/>
                    </a:cubicBezTo>
                    <a:cubicBezTo>
                      <a:pt x="1138376" y="153084"/>
                      <a:pt x="1141089" y="148009"/>
                      <a:pt x="1143364" y="142847"/>
                    </a:cubicBezTo>
                    <a:cubicBezTo>
                      <a:pt x="1145815" y="139172"/>
                      <a:pt x="1148265" y="135497"/>
                      <a:pt x="1150890" y="131998"/>
                    </a:cubicBezTo>
                    <a:cubicBezTo>
                      <a:pt x="1247330" y="135760"/>
                      <a:pt x="1342983" y="105137"/>
                      <a:pt x="1439598" y="102424"/>
                    </a:cubicBezTo>
                    <a:cubicBezTo>
                      <a:pt x="1580670" y="99187"/>
                      <a:pt x="1721830" y="96474"/>
                      <a:pt x="1862552" y="85275"/>
                    </a:cubicBezTo>
                    <a:cubicBezTo>
                      <a:pt x="1925211" y="79150"/>
                      <a:pt x="1987784" y="72501"/>
                      <a:pt x="2050706" y="70663"/>
                    </a:cubicBezTo>
                    <a:cubicBezTo>
                      <a:pt x="2136557" y="68651"/>
                      <a:pt x="2218645" y="55614"/>
                      <a:pt x="2305108" y="53864"/>
                    </a:cubicBezTo>
                    <a:cubicBezTo>
                      <a:pt x="2405311" y="54477"/>
                      <a:pt x="2504640" y="43102"/>
                      <a:pt x="2604668" y="39952"/>
                    </a:cubicBezTo>
                    <a:cubicBezTo>
                      <a:pt x="2558548" y="96387"/>
                      <a:pt x="2517591" y="156846"/>
                      <a:pt x="2473485" y="214856"/>
                    </a:cubicBezTo>
                    <a:cubicBezTo>
                      <a:pt x="2423514" y="276628"/>
                      <a:pt x="2387108" y="347062"/>
                      <a:pt x="2358404" y="420908"/>
                    </a:cubicBezTo>
                    <a:cubicBezTo>
                      <a:pt x="2329174" y="490642"/>
                      <a:pt x="2297407" y="563963"/>
                      <a:pt x="2304408" y="641222"/>
                    </a:cubicBezTo>
                    <a:cubicBezTo>
                      <a:pt x="2318498" y="784977"/>
                      <a:pt x="2436554" y="882010"/>
                      <a:pt x="2531506" y="978430"/>
                    </a:cubicBezTo>
                    <a:cubicBezTo>
                      <a:pt x="2625146" y="1074150"/>
                      <a:pt x="2705221" y="1185444"/>
                      <a:pt x="2761054" y="1307326"/>
                    </a:cubicBezTo>
                    <a:cubicBezTo>
                      <a:pt x="2807524" y="1423870"/>
                      <a:pt x="2829578" y="1550213"/>
                      <a:pt x="2832641" y="1675769"/>
                    </a:cubicBezTo>
                    <a:cubicBezTo>
                      <a:pt x="2840604" y="1900983"/>
                      <a:pt x="2724474" y="2026802"/>
                      <a:pt x="2595041" y="2190943"/>
                    </a:cubicBezTo>
                    <a:cubicBezTo>
                      <a:pt x="2524068" y="2292875"/>
                      <a:pt x="2455982" y="2399445"/>
                      <a:pt x="2416776" y="2518177"/>
                    </a:cubicBezTo>
                    <a:cubicBezTo>
                      <a:pt x="2372494" y="2646533"/>
                      <a:pt x="2379757" y="2794313"/>
                      <a:pt x="2451956" y="2911207"/>
                    </a:cubicBezTo>
                    <a:cubicBezTo>
                      <a:pt x="2514003" y="3010952"/>
                      <a:pt x="2579026" y="3108772"/>
                      <a:pt x="2639585" y="3209479"/>
                    </a:cubicBezTo>
                    <a:cubicBezTo>
                      <a:pt x="2683080" y="3278513"/>
                      <a:pt x="2727362" y="3349209"/>
                      <a:pt x="2744864" y="3430143"/>
                    </a:cubicBezTo>
                    <a:cubicBezTo>
                      <a:pt x="2742939" y="3432680"/>
                      <a:pt x="2742326" y="3436093"/>
                      <a:pt x="2743464" y="3439330"/>
                    </a:cubicBezTo>
                    <a:cubicBezTo>
                      <a:pt x="2745302" y="3444317"/>
                      <a:pt x="2747315" y="3449392"/>
                      <a:pt x="2749153" y="3454467"/>
                    </a:cubicBezTo>
                    <a:cubicBezTo>
                      <a:pt x="2754403" y="3486402"/>
                      <a:pt x="2758167" y="3518951"/>
                      <a:pt x="2759129" y="3551499"/>
                    </a:cubicBezTo>
                    <a:cubicBezTo>
                      <a:pt x="2757729" y="3578010"/>
                      <a:pt x="2756679" y="3604697"/>
                      <a:pt x="2755191" y="3631295"/>
                    </a:cubicBezTo>
                    <a:cubicBezTo>
                      <a:pt x="2754141" y="3638732"/>
                      <a:pt x="2753003" y="3646082"/>
                      <a:pt x="2751516" y="3653431"/>
                    </a:cubicBezTo>
                    <a:cubicBezTo>
                      <a:pt x="2744777" y="3685805"/>
                      <a:pt x="2735413" y="3717478"/>
                      <a:pt x="2727099" y="3749502"/>
                    </a:cubicBezTo>
                    <a:cubicBezTo>
                      <a:pt x="2727012" y="3749589"/>
                      <a:pt x="2726837" y="3749589"/>
                      <a:pt x="2726749" y="3749764"/>
                    </a:cubicBezTo>
                    <a:cubicBezTo>
                      <a:pt x="2724824" y="3753001"/>
                      <a:pt x="2724124" y="3756939"/>
                      <a:pt x="2722986" y="3760614"/>
                    </a:cubicBezTo>
                    <a:cubicBezTo>
                      <a:pt x="2708721" y="3809786"/>
                      <a:pt x="2690431" y="3857821"/>
                      <a:pt x="2668027" y="3904194"/>
                    </a:cubicBezTo>
                    <a:cubicBezTo>
                      <a:pt x="2667590" y="3905681"/>
                      <a:pt x="2667502" y="3907081"/>
                      <a:pt x="2667590" y="3908481"/>
                    </a:cubicBezTo>
                    <a:cubicBezTo>
                      <a:pt x="2575613" y="3913556"/>
                      <a:pt x="2483636" y="3921693"/>
                      <a:pt x="2391222" y="3926680"/>
                    </a:cubicBezTo>
                    <a:cubicBezTo>
                      <a:pt x="2249625" y="3928955"/>
                      <a:pt x="2107852" y="3929042"/>
                      <a:pt x="1966255" y="3927118"/>
                    </a:cubicBezTo>
                    <a:close/>
                    <a:moveTo>
                      <a:pt x="3648093" y="4145769"/>
                    </a:moveTo>
                    <a:cubicBezTo>
                      <a:pt x="3607924" y="4131857"/>
                      <a:pt x="3565918" y="4110858"/>
                      <a:pt x="3525749" y="4094759"/>
                    </a:cubicBezTo>
                    <a:cubicBezTo>
                      <a:pt x="3429571" y="4060986"/>
                      <a:pt x="3333044" y="4028875"/>
                      <a:pt x="3235116" y="3999477"/>
                    </a:cubicBezTo>
                    <a:cubicBezTo>
                      <a:pt x="3206149" y="3987402"/>
                      <a:pt x="3173594" y="3984077"/>
                      <a:pt x="3146552" y="4002976"/>
                    </a:cubicBezTo>
                    <a:cubicBezTo>
                      <a:pt x="3123098" y="4015313"/>
                      <a:pt x="3106821" y="4037450"/>
                      <a:pt x="3092469" y="4059149"/>
                    </a:cubicBezTo>
                    <a:cubicBezTo>
                      <a:pt x="3089931" y="4063086"/>
                      <a:pt x="3089843" y="4067636"/>
                      <a:pt x="3091244" y="4071660"/>
                    </a:cubicBezTo>
                    <a:cubicBezTo>
                      <a:pt x="3048537" y="4112258"/>
                      <a:pt x="2994103" y="4140607"/>
                      <a:pt x="2941945" y="4167906"/>
                    </a:cubicBezTo>
                    <a:cubicBezTo>
                      <a:pt x="2942208" y="4167730"/>
                      <a:pt x="2942558" y="4167555"/>
                      <a:pt x="2942820" y="4167381"/>
                    </a:cubicBezTo>
                    <a:cubicBezTo>
                      <a:pt x="2942995" y="4167293"/>
                      <a:pt x="2943258" y="4167118"/>
                      <a:pt x="2943433" y="4167030"/>
                    </a:cubicBezTo>
                    <a:cubicBezTo>
                      <a:pt x="2847606" y="4214891"/>
                      <a:pt x="2735325" y="4228278"/>
                      <a:pt x="2630134" y="4209991"/>
                    </a:cubicBezTo>
                    <a:cubicBezTo>
                      <a:pt x="2572463" y="4197654"/>
                      <a:pt x="2516104" y="4171318"/>
                      <a:pt x="2466658" y="4139294"/>
                    </a:cubicBezTo>
                    <a:cubicBezTo>
                      <a:pt x="2408724" y="4097122"/>
                      <a:pt x="2374944" y="4032900"/>
                      <a:pt x="2352541" y="3966403"/>
                    </a:cubicBezTo>
                    <a:cubicBezTo>
                      <a:pt x="2410737" y="3964741"/>
                      <a:pt x="2468846" y="3961678"/>
                      <a:pt x="2527043" y="3956954"/>
                    </a:cubicBezTo>
                    <a:cubicBezTo>
                      <a:pt x="2537807" y="3979790"/>
                      <a:pt x="2565024" y="4012076"/>
                      <a:pt x="2572200" y="4016888"/>
                    </a:cubicBezTo>
                    <a:cubicBezTo>
                      <a:pt x="2604580" y="4046987"/>
                      <a:pt x="2648775" y="4062211"/>
                      <a:pt x="2692181" y="4067198"/>
                    </a:cubicBezTo>
                    <a:cubicBezTo>
                      <a:pt x="2856532" y="4067723"/>
                      <a:pt x="2959186" y="4002014"/>
                      <a:pt x="3073128" y="3891157"/>
                    </a:cubicBezTo>
                    <a:cubicBezTo>
                      <a:pt x="3080917" y="3883195"/>
                      <a:pt x="3092731" y="3876108"/>
                      <a:pt x="3092556" y="3863683"/>
                    </a:cubicBezTo>
                    <a:cubicBezTo>
                      <a:pt x="3092556" y="3862196"/>
                      <a:pt x="3092294" y="3860796"/>
                      <a:pt x="3091944" y="3859396"/>
                    </a:cubicBezTo>
                    <a:cubicBezTo>
                      <a:pt x="3113560" y="3839097"/>
                      <a:pt x="3136751" y="3812848"/>
                      <a:pt x="3141214" y="3808736"/>
                    </a:cubicBezTo>
                    <a:cubicBezTo>
                      <a:pt x="3155654" y="3791937"/>
                      <a:pt x="3170881" y="3775925"/>
                      <a:pt x="3185671" y="3759564"/>
                    </a:cubicBezTo>
                    <a:cubicBezTo>
                      <a:pt x="3186108" y="3759039"/>
                      <a:pt x="3186546" y="3758426"/>
                      <a:pt x="3186896" y="3757901"/>
                    </a:cubicBezTo>
                    <a:cubicBezTo>
                      <a:pt x="3188909" y="3758426"/>
                      <a:pt x="3191009" y="3759126"/>
                      <a:pt x="3192847" y="3759564"/>
                    </a:cubicBezTo>
                    <a:cubicBezTo>
                      <a:pt x="3245355" y="3780475"/>
                      <a:pt x="3293838" y="3810836"/>
                      <a:pt x="3341970" y="3840235"/>
                    </a:cubicBezTo>
                    <a:cubicBezTo>
                      <a:pt x="3403930" y="3877858"/>
                      <a:pt x="3463789" y="3918368"/>
                      <a:pt x="3519098" y="3965266"/>
                    </a:cubicBezTo>
                    <a:cubicBezTo>
                      <a:pt x="3605736" y="4033162"/>
                      <a:pt x="3697451" y="4094409"/>
                      <a:pt x="3782077" y="4164843"/>
                    </a:cubicBezTo>
                    <a:cubicBezTo>
                      <a:pt x="3737094" y="4162393"/>
                      <a:pt x="3691412" y="4159943"/>
                      <a:pt x="3648093" y="4145769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 dirty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79" name="Google Shape;879;p23"/>
              <p:cNvSpPr/>
              <p:nvPr/>
            </p:nvSpPr>
            <p:spPr>
              <a:xfrm>
                <a:off x="2910856" y="8422397"/>
                <a:ext cx="1137" cy="87"/>
              </a:xfrm>
              <a:custGeom>
                <a:avLst/>
                <a:gdLst/>
                <a:ahLst/>
                <a:cxnLst/>
                <a:rect l="l" t="t" r="r" b="b"/>
                <a:pathLst>
                  <a:path w="1137" h="87" extrusionOk="0">
                    <a:moveTo>
                      <a:pt x="175" y="88"/>
                    </a:moveTo>
                    <a:cubicBezTo>
                      <a:pt x="87" y="88"/>
                      <a:pt x="87" y="88"/>
                      <a:pt x="0" y="88"/>
                    </a:cubicBezTo>
                    <a:cubicBezTo>
                      <a:pt x="0" y="88"/>
                      <a:pt x="0" y="88"/>
                      <a:pt x="87" y="88"/>
                    </a:cubicBezTo>
                    <a:cubicBezTo>
                      <a:pt x="437" y="88"/>
                      <a:pt x="788" y="0"/>
                      <a:pt x="1138" y="0"/>
                    </a:cubicBezTo>
                    <a:cubicBezTo>
                      <a:pt x="788" y="0"/>
                      <a:pt x="525" y="88"/>
                      <a:pt x="175" y="88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80" name="Google Shape;880;p23"/>
              <p:cNvSpPr/>
              <p:nvPr/>
            </p:nvSpPr>
            <p:spPr>
              <a:xfrm>
                <a:off x="2501646" y="8339787"/>
                <a:ext cx="823737" cy="417749"/>
              </a:xfrm>
              <a:custGeom>
                <a:avLst/>
                <a:gdLst/>
                <a:ahLst/>
                <a:cxnLst/>
                <a:rect l="l" t="t" r="r" b="b"/>
                <a:pathLst>
                  <a:path w="823737" h="417749" extrusionOk="0">
                    <a:moveTo>
                      <a:pt x="758827" y="21625"/>
                    </a:moveTo>
                    <a:cubicBezTo>
                      <a:pt x="712882" y="20488"/>
                      <a:pt x="666150" y="33612"/>
                      <a:pt x="623093" y="48837"/>
                    </a:cubicBezTo>
                    <a:cubicBezTo>
                      <a:pt x="584062" y="65898"/>
                      <a:pt x="543806" y="84535"/>
                      <a:pt x="513789" y="115421"/>
                    </a:cubicBezTo>
                    <a:cubicBezTo>
                      <a:pt x="513789" y="115421"/>
                      <a:pt x="513789" y="115421"/>
                      <a:pt x="513789" y="115333"/>
                    </a:cubicBezTo>
                    <a:cubicBezTo>
                      <a:pt x="487447" y="88647"/>
                      <a:pt x="445528" y="80860"/>
                      <a:pt x="409297" y="82610"/>
                    </a:cubicBezTo>
                    <a:cubicBezTo>
                      <a:pt x="396783" y="83485"/>
                      <a:pt x="382080" y="84535"/>
                      <a:pt x="369216" y="86810"/>
                    </a:cubicBezTo>
                    <a:cubicBezTo>
                      <a:pt x="361340" y="88560"/>
                      <a:pt x="356264" y="95472"/>
                      <a:pt x="355126" y="102909"/>
                    </a:cubicBezTo>
                    <a:cubicBezTo>
                      <a:pt x="351013" y="100196"/>
                      <a:pt x="346900" y="97484"/>
                      <a:pt x="342612" y="95034"/>
                    </a:cubicBezTo>
                    <a:cubicBezTo>
                      <a:pt x="214229" y="15501"/>
                      <a:pt x="53904" y="-88181"/>
                      <a:pt x="9360" y="133270"/>
                    </a:cubicBezTo>
                    <a:cubicBezTo>
                      <a:pt x="-967" y="181830"/>
                      <a:pt x="-617" y="231790"/>
                      <a:pt x="608" y="281225"/>
                    </a:cubicBezTo>
                    <a:cubicBezTo>
                      <a:pt x="-2017" y="342122"/>
                      <a:pt x="31763" y="420255"/>
                      <a:pt x="102387" y="417630"/>
                    </a:cubicBezTo>
                    <a:cubicBezTo>
                      <a:pt x="171085" y="420168"/>
                      <a:pt x="231469" y="381495"/>
                      <a:pt x="290716" y="351834"/>
                    </a:cubicBezTo>
                    <a:cubicBezTo>
                      <a:pt x="311544" y="341684"/>
                      <a:pt x="332635" y="332147"/>
                      <a:pt x="353639" y="322348"/>
                    </a:cubicBezTo>
                    <a:cubicBezTo>
                      <a:pt x="356876" y="320948"/>
                      <a:pt x="360552" y="319548"/>
                      <a:pt x="364315" y="317973"/>
                    </a:cubicBezTo>
                    <a:cubicBezTo>
                      <a:pt x="377355" y="328997"/>
                      <a:pt x="397483" y="334072"/>
                      <a:pt x="426450" y="334160"/>
                    </a:cubicBezTo>
                    <a:cubicBezTo>
                      <a:pt x="446315" y="333547"/>
                      <a:pt x="467756" y="336785"/>
                      <a:pt x="486659" y="329610"/>
                    </a:cubicBezTo>
                    <a:cubicBezTo>
                      <a:pt x="491210" y="326723"/>
                      <a:pt x="494973" y="323223"/>
                      <a:pt x="498299" y="319460"/>
                    </a:cubicBezTo>
                    <a:cubicBezTo>
                      <a:pt x="509500" y="326985"/>
                      <a:pt x="525165" y="332322"/>
                      <a:pt x="533654" y="339672"/>
                    </a:cubicBezTo>
                    <a:cubicBezTo>
                      <a:pt x="566647" y="361983"/>
                      <a:pt x="601390" y="383070"/>
                      <a:pt x="640946" y="390769"/>
                    </a:cubicBezTo>
                    <a:cubicBezTo>
                      <a:pt x="686628" y="402319"/>
                      <a:pt x="742287" y="390769"/>
                      <a:pt x="769066" y="349296"/>
                    </a:cubicBezTo>
                    <a:cubicBezTo>
                      <a:pt x="791644" y="299424"/>
                      <a:pt x="800396" y="244127"/>
                      <a:pt x="814836" y="191367"/>
                    </a:cubicBezTo>
                    <a:cubicBezTo>
                      <a:pt x="827963" y="131257"/>
                      <a:pt x="837764" y="37112"/>
                      <a:pt x="758827" y="21625"/>
                    </a:cubicBezTo>
                    <a:close/>
                    <a:moveTo>
                      <a:pt x="221930" y="343259"/>
                    </a:moveTo>
                    <a:cubicBezTo>
                      <a:pt x="183249" y="362071"/>
                      <a:pt x="142293" y="381407"/>
                      <a:pt x="98274" y="378082"/>
                    </a:cubicBezTo>
                    <a:cubicBezTo>
                      <a:pt x="37802" y="371783"/>
                      <a:pt x="39552" y="293037"/>
                      <a:pt x="39552" y="246752"/>
                    </a:cubicBezTo>
                    <a:cubicBezTo>
                      <a:pt x="40427" y="183055"/>
                      <a:pt x="41215" y="110871"/>
                      <a:pt x="81909" y="58374"/>
                    </a:cubicBezTo>
                    <a:cubicBezTo>
                      <a:pt x="136955" y="-2698"/>
                      <a:pt x="261924" y="90659"/>
                      <a:pt x="321346" y="115246"/>
                    </a:cubicBezTo>
                    <a:cubicBezTo>
                      <a:pt x="332723" y="119971"/>
                      <a:pt x="344012" y="128020"/>
                      <a:pt x="356439" y="128720"/>
                    </a:cubicBezTo>
                    <a:cubicBezTo>
                      <a:pt x="352501" y="144207"/>
                      <a:pt x="350050" y="159693"/>
                      <a:pt x="348563" y="175355"/>
                    </a:cubicBezTo>
                    <a:cubicBezTo>
                      <a:pt x="346025" y="174743"/>
                      <a:pt x="343662" y="174130"/>
                      <a:pt x="342087" y="173605"/>
                    </a:cubicBezTo>
                    <a:cubicBezTo>
                      <a:pt x="313470" y="166606"/>
                      <a:pt x="285290" y="157856"/>
                      <a:pt x="256761" y="150419"/>
                    </a:cubicBezTo>
                    <a:cubicBezTo>
                      <a:pt x="247572" y="147969"/>
                      <a:pt x="237945" y="154094"/>
                      <a:pt x="236720" y="163631"/>
                    </a:cubicBezTo>
                    <a:cubicBezTo>
                      <a:pt x="235495" y="172380"/>
                      <a:pt x="241708" y="180255"/>
                      <a:pt x="250285" y="181655"/>
                    </a:cubicBezTo>
                    <a:cubicBezTo>
                      <a:pt x="270063" y="184630"/>
                      <a:pt x="289578" y="189004"/>
                      <a:pt x="309182" y="192592"/>
                    </a:cubicBezTo>
                    <a:cubicBezTo>
                      <a:pt x="320996" y="194079"/>
                      <a:pt x="334386" y="196967"/>
                      <a:pt x="346900" y="196442"/>
                    </a:cubicBezTo>
                    <a:cubicBezTo>
                      <a:pt x="346025" y="212278"/>
                      <a:pt x="345675" y="228377"/>
                      <a:pt x="345062" y="244739"/>
                    </a:cubicBezTo>
                    <a:cubicBezTo>
                      <a:pt x="344012" y="259526"/>
                      <a:pt x="344450" y="272125"/>
                      <a:pt x="346287" y="282887"/>
                    </a:cubicBezTo>
                    <a:cubicBezTo>
                      <a:pt x="303931" y="300911"/>
                      <a:pt x="262799" y="322085"/>
                      <a:pt x="221930" y="343259"/>
                    </a:cubicBezTo>
                    <a:close/>
                    <a:moveTo>
                      <a:pt x="468631" y="294437"/>
                    </a:moveTo>
                    <a:cubicBezTo>
                      <a:pt x="467669" y="294524"/>
                      <a:pt x="466794" y="294612"/>
                      <a:pt x="465831" y="294612"/>
                    </a:cubicBezTo>
                    <a:cubicBezTo>
                      <a:pt x="445965" y="293824"/>
                      <a:pt x="389869" y="303274"/>
                      <a:pt x="382693" y="280875"/>
                    </a:cubicBezTo>
                    <a:cubicBezTo>
                      <a:pt x="373154" y="230302"/>
                      <a:pt x="376480" y="176668"/>
                      <a:pt x="379368" y="125045"/>
                    </a:cubicBezTo>
                    <a:cubicBezTo>
                      <a:pt x="389957" y="123908"/>
                      <a:pt x="400633" y="122595"/>
                      <a:pt x="411223" y="121983"/>
                    </a:cubicBezTo>
                    <a:cubicBezTo>
                      <a:pt x="432663" y="120145"/>
                      <a:pt x="454192" y="125133"/>
                      <a:pt x="473707" y="133882"/>
                    </a:cubicBezTo>
                    <a:cubicBezTo>
                      <a:pt x="485784" y="137732"/>
                      <a:pt x="485522" y="149194"/>
                      <a:pt x="485959" y="159956"/>
                    </a:cubicBezTo>
                    <a:cubicBezTo>
                      <a:pt x="487447" y="198366"/>
                      <a:pt x="482721" y="236952"/>
                      <a:pt x="476158" y="274838"/>
                    </a:cubicBezTo>
                    <a:cubicBezTo>
                      <a:pt x="474582" y="281662"/>
                      <a:pt x="472745" y="288574"/>
                      <a:pt x="468631" y="294437"/>
                    </a:cubicBezTo>
                    <a:close/>
                    <a:moveTo>
                      <a:pt x="759614" y="250339"/>
                    </a:moveTo>
                    <a:cubicBezTo>
                      <a:pt x="747363" y="284900"/>
                      <a:pt x="748150" y="336347"/>
                      <a:pt x="707456" y="349996"/>
                    </a:cubicBezTo>
                    <a:cubicBezTo>
                      <a:pt x="635433" y="373795"/>
                      <a:pt x="574435" y="314298"/>
                      <a:pt x="515101" y="283325"/>
                    </a:cubicBezTo>
                    <a:cubicBezTo>
                      <a:pt x="515014" y="283325"/>
                      <a:pt x="514926" y="283237"/>
                      <a:pt x="514839" y="283237"/>
                    </a:cubicBezTo>
                    <a:cubicBezTo>
                      <a:pt x="518689" y="266001"/>
                      <a:pt x="519564" y="247364"/>
                      <a:pt x="522102" y="231265"/>
                    </a:cubicBezTo>
                    <a:cubicBezTo>
                      <a:pt x="522890" y="223040"/>
                      <a:pt x="523678" y="214728"/>
                      <a:pt x="524378" y="206504"/>
                    </a:cubicBezTo>
                    <a:cubicBezTo>
                      <a:pt x="524815" y="207291"/>
                      <a:pt x="525340" y="208079"/>
                      <a:pt x="526216" y="208953"/>
                    </a:cubicBezTo>
                    <a:cubicBezTo>
                      <a:pt x="535229" y="213853"/>
                      <a:pt x="546344" y="211053"/>
                      <a:pt x="556145" y="210441"/>
                    </a:cubicBezTo>
                    <a:cubicBezTo>
                      <a:pt x="586250" y="206241"/>
                      <a:pt x="616442" y="202829"/>
                      <a:pt x="646809" y="200466"/>
                    </a:cubicBezTo>
                    <a:cubicBezTo>
                      <a:pt x="656786" y="199592"/>
                      <a:pt x="663349" y="188830"/>
                      <a:pt x="660724" y="179467"/>
                    </a:cubicBezTo>
                    <a:cubicBezTo>
                      <a:pt x="652323" y="155844"/>
                      <a:pt x="623706" y="174043"/>
                      <a:pt x="605503" y="174918"/>
                    </a:cubicBezTo>
                    <a:cubicBezTo>
                      <a:pt x="597101" y="177455"/>
                      <a:pt x="534354" y="186730"/>
                      <a:pt x="524815" y="200379"/>
                    </a:cubicBezTo>
                    <a:cubicBezTo>
                      <a:pt x="525778" y="187255"/>
                      <a:pt x="526216" y="174130"/>
                      <a:pt x="525428" y="161006"/>
                    </a:cubicBezTo>
                    <a:cubicBezTo>
                      <a:pt x="524903" y="152081"/>
                      <a:pt x="524640" y="142719"/>
                      <a:pt x="522540" y="133970"/>
                    </a:cubicBezTo>
                    <a:cubicBezTo>
                      <a:pt x="527003" y="130470"/>
                      <a:pt x="531379" y="127058"/>
                      <a:pt x="536192" y="124083"/>
                    </a:cubicBezTo>
                    <a:cubicBezTo>
                      <a:pt x="596489" y="85585"/>
                      <a:pt x="666237" y="64761"/>
                      <a:pt x="737561" y="59073"/>
                    </a:cubicBezTo>
                    <a:cubicBezTo>
                      <a:pt x="823237" y="54699"/>
                      <a:pt x="769241" y="203704"/>
                      <a:pt x="759614" y="250339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881" name="Google Shape;881;p23"/>
            <p:cNvSpPr/>
            <p:nvPr/>
          </p:nvSpPr>
          <p:spPr>
            <a:xfrm>
              <a:off x="2009156" y="6182948"/>
              <a:ext cx="1852310" cy="3888531"/>
            </a:xfrm>
            <a:custGeom>
              <a:avLst/>
              <a:gdLst/>
              <a:ahLst/>
              <a:cxnLst/>
              <a:rect l="l" t="t" r="r" b="b"/>
              <a:pathLst>
                <a:path w="1852310" h="3888531" extrusionOk="0">
                  <a:moveTo>
                    <a:pt x="1136412" y="1495912"/>
                  </a:moveTo>
                  <a:cubicBezTo>
                    <a:pt x="1140963" y="1447177"/>
                    <a:pt x="1142188" y="1398267"/>
                    <a:pt x="1138162" y="1349444"/>
                  </a:cubicBezTo>
                  <a:cubicBezTo>
                    <a:pt x="1127661" y="1255999"/>
                    <a:pt x="1114534" y="1150129"/>
                    <a:pt x="1037084" y="1086782"/>
                  </a:cubicBezTo>
                  <a:cubicBezTo>
                    <a:pt x="979413" y="1034285"/>
                    <a:pt x="884023" y="1024573"/>
                    <a:pt x="823551" y="1077683"/>
                  </a:cubicBezTo>
                  <a:cubicBezTo>
                    <a:pt x="789158" y="1112506"/>
                    <a:pt x="758791" y="1154854"/>
                    <a:pt x="752840" y="1204726"/>
                  </a:cubicBezTo>
                  <a:cubicBezTo>
                    <a:pt x="735775" y="1299922"/>
                    <a:pt x="740500" y="1397392"/>
                    <a:pt x="755115" y="1492499"/>
                  </a:cubicBezTo>
                  <a:cubicBezTo>
                    <a:pt x="767892" y="1607118"/>
                    <a:pt x="798434" y="1676677"/>
                    <a:pt x="909052" y="1725762"/>
                  </a:cubicBezTo>
                  <a:cubicBezTo>
                    <a:pt x="920603" y="1729000"/>
                    <a:pt x="932068" y="1730487"/>
                    <a:pt x="943444" y="1730487"/>
                  </a:cubicBezTo>
                  <a:cubicBezTo>
                    <a:pt x="1015381" y="1730487"/>
                    <a:pt x="1082066" y="1670903"/>
                    <a:pt x="1112346" y="1608168"/>
                  </a:cubicBezTo>
                  <a:cubicBezTo>
                    <a:pt x="1129586" y="1573520"/>
                    <a:pt x="1133787" y="1534060"/>
                    <a:pt x="1136412" y="1495912"/>
                  </a:cubicBezTo>
                  <a:close/>
                  <a:moveTo>
                    <a:pt x="1151727" y="1795671"/>
                  </a:moveTo>
                  <a:cubicBezTo>
                    <a:pt x="1200297" y="1804771"/>
                    <a:pt x="1221738" y="1735125"/>
                    <a:pt x="1186908" y="1706863"/>
                  </a:cubicBezTo>
                  <a:cubicBezTo>
                    <a:pt x="1171330" y="1693564"/>
                    <a:pt x="1144201" y="1692164"/>
                    <a:pt x="1130899" y="1709226"/>
                  </a:cubicBezTo>
                  <a:cubicBezTo>
                    <a:pt x="1084517" y="1729875"/>
                    <a:pt x="1103682" y="1792784"/>
                    <a:pt x="1151727" y="1795671"/>
                  </a:cubicBezTo>
                  <a:close/>
                  <a:moveTo>
                    <a:pt x="1307414" y="2348381"/>
                  </a:moveTo>
                  <a:cubicBezTo>
                    <a:pt x="1320454" y="2288184"/>
                    <a:pt x="1330255" y="2193951"/>
                    <a:pt x="1251318" y="2178465"/>
                  </a:cubicBezTo>
                  <a:cubicBezTo>
                    <a:pt x="1205373" y="2177327"/>
                    <a:pt x="1158728" y="2190451"/>
                    <a:pt x="1115584" y="2205676"/>
                  </a:cubicBezTo>
                  <a:cubicBezTo>
                    <a:pt x="1076553" y="2222737"/>
                    <a:pt x="1036209" y="2241286"/>
                    <a:pt x="1006192" y="2272172"/>
                  </a:cubicBezTo>
                  <a:cubicBezTo>
                    <a:pt x="979850" y="2245486"/>
                    <a:pt x="938019" y="2237786"/>
                    <a:pt x="901701" y="2239624"/>
                  </a:cubicBezTo>
                  <a:cubicBezTo>
                    <a:pt x="902051" y="2239624"/>
                    <a:pt x="902401" y="2239624"/>
                    <a:pt x="902751" y="2239536"/>
                  </a:cubicBezTo>
                  <a:cubicBezTo>
                    <a:pt x="902401" y="2239536"/>
                    <a:pt x="902138" y="2239536"/>
                    <a:pt x="901788" y="2239536"/>
                  </a:cubicBezTo>
                  <a:cubicBezTo>
                    <a:pt x="901788" y="2239536"/>
                    <a:pt x="901701" y="2239536"/>
                    <a:pt x="901613" y="2239536"/>
                  </a:cubicBezTo>
                  <a:cubicBezTo>
                    <a:pt x="889099" y="2240411"/>
                    <a:pt x="874396" y="2241461"/>
                    <a:pt x="861619" y="2243736"/>
                  </a:cubicBezTo>
                  <a:cubicBezTo>
                    <a:pt x="853831" y="2245486"/>
                    <a:pt x="848580" y="2252311"/>
                    <a:pt x="847442" y="2259835"/>
                  </a:cubicBezTo>
                  <a:cubicBezTo>
                    <a:pt x="843329" y="2257210"/>
                    <a:pt x="839303" y="2254411"/>
                    <a:pt x="835103" y="2251961"/>
                  </a:cubicBezTo>
                  <a:cubicBezTo>
                    <a:pt x="706808" y="2172515"/>
                    <a:pt x="546482" y="2068745"/>
                    <a:pt x="501851" y="2290196"/>
                  </a:cubicBezTo>
                  <a:cubicBezTo>
                    <a:pt x="491524" y="2338756"/>
                    <a:pt x="491874" y="2388716"/>
                    <a:pt x="493099" y="2438151"/>
                  </a:cubicBezTo>
                  <a:cubicBezTo>
                    <a:pt x="490474" y="2499048"/>
                    <a:pt x="524254" y="2577269"/>
                    <a:pt x="594877" y="2574557"/>
                  </a:cubicBezTo>
                  <a:cubicBezTo>
                    <a:pt x="663576" y="2577094"/>
                    <a:pt x="723960" y="2538421"/>
                    <a:pt x="783207" y="2508760"/>
                  </a:cubicBezTo>
                  <a:cubicBezTo>
                    <a:pt x="804035" y="2498698"/>
                    <a:pt x="825126" y="2489074"/>
                    <a:pt x="846129" y="2479274"/>
                  </a:cubicBezTo>
                  <a:cubicBezTo>
                    <a:pt x="849367" y="2477962"/>
                    <a:pt x="853043" y="2476475"/>
                    <a:pt x="856806" y="2474899"/>
                  </a:cubicBezTo>
                  <a:cubicBezTo>
                    <a:pt x="869845" y="2485924"/>
                    <a:pt x="889974" y="2490911"/>
                    <a:pt x="918941" y="2490999"/>
                  </a:cubicBezTo>
                  <a:cubicBezTo>
                    <a:pt x="938806" y="2490386"/>
                    <a:pt x="960247" y="2493624"/>
                    <a:pt x="979150" y="2486449"/>
                  </a:cubicBezTo>
                  <a:cubicBezTo>
                    <a:pt x="983701" y="2483562"/>
                    <a:pt x="987551" y="2480149"/>
                    <a:pt x="990789" y="2476387"/>
                  </a:cubicBezTo>
                  <a:cubicBezTo>
                    <a:pt x="1001991" y="2483911"/>
                    <a:pt x="1017656" y="2489249"/>
                    <a:pt x="1026145" y="2496511"/>
                  </a:cubicBezTo>
                  <a:cubicBezTo>
                    <a:pt x="1059138" y="2518735"/>
                    <a:pt x="1093880" y="2539909"/>
                    <a:pt x="1133437" y="2547608"/>
                  </a:cubicBezTo>
                  <a:cubicBezTo>
                    <a:pt x="1179119" y="2559158"/>
                    <a:pt x="1234778" y="2547608"/>
                    <a:pt x="1261557" y="2506135"/>
                  </a:cubicBezTo>
                  <a:cubicBezTo>
                    <a:pt x="1284135" y="2456350"/>
                    <a:pt x="1292974" y="2401053"/>
                    <a:pt x="1307414" y="2348381"/>
                  </a:cubicBezTo>
                  <a:close/>
                  <a:moveTo>
                    <a:pt x="1375062" y="1887017"/>
                  </a:moveTo>
                  <a:cubicBezTo>
                    <a:pt x="1390902" y="1893404"/>
                    <a:pt x="1406829" y="1873542"/>
                    <a:pt x="1396853" y="1859368"/>
                  </a:cubicBezTo>
                  <a:cubicBezTo>
                    <a:pt x="1393440" y="1853856"/>
                    <a:pt x="1387576" y="1852106"/>
                    <a:pt x="1381800" y="1850181"/>
                  </a:cubicBezTo>
                  <a:cubicBezTo>
                    <a:pt x="1362197" y="1840469"/>
                    <a:pt x="1342332" y="1823670"/>
                    <a:pt x="1339706" y="1800659"/>
                  </a:cubicBezTo>
                  <a:cubicBezTo>
                    <a:pt x="1338219" y="1786397"/>
                    <a:pt x="1340932" y="1772223"/>
                    <a:pt x="1339882" y="1757961"/>
                  </a:cubicBezTo>
                  <a:cubicBezTo>
                    <a:pt x="1338044" y="1747024"/>
                    <a:pt x="1322466" y="1745011"/>
                    <a:pt x="1317565" y="1754723"/>
                  </a:cubicBezTo>
                  <a:cubicBezTo>
                    <a:pt x="1302951" y="1785522"/>
                    <a:pt x="1306539" y="1818070"/>
                    <a:pt x="1322466" y="1844056"/>
                  </a:cubicBezTo>
                  <a:cubicBezTo>
                    <a:pt x="1313627" y="1847819"/>
                    <a:pt x="1306889" y="1858668"/>
                    <a:pt x="1301113" y="1866980"/>
                  </a:cubicBezTo>
                  <a:cubicBezTo>
                    <a:pt x="1275121" y="1897166"/>
                    <a:pt x="1245717" y="1928052"/>
                    <a:pt x="1205285" y="1936714"/>
                  </a:cubicBezTo>
                  <a:cubicBezTo>
                    <a:pt x="1126086" y="1955176"/>
                    <a:pt x="1032971" y="1924377"/>
                    <a:pt x="992277" y="1850969"/>
                  </a:cubicBezTo>
                  <a:cubicBezTo>
                    <a:pt x="991314" y="1849394"/>
                    <a:pt x="990264" y="1847644"/>
                    <a:pt x="989214" y="1845806"/>
                  </a:cubicBezTo>
                  <a:cubicBezTo>
                    <a:pt x="999191" y="1833732"/>
                    <a:pt x="1007329" y="1819908"/>
                    <a:pt x="1014506" y="1806258"/>
                  </a:cubicBezTo>
                  <a:cubicBezTo>
                    <a:pt x="1018444" y="1796809"/>
                    <a:pt x="1027283" y="1766010"/>
                    <a:pt x="1009255" y="1767848"/>
                  </a:cubicBezTo>
                  <a:cubicBezTo>
                    <a:pt x="998053" y="1773973"/>
                    <a:pt x="994552" y="1788147"/>
                    <a:pt x="986151" y="1797334"/>
                  </a:cubicBezTo>
                  <a:cubicBezTo>
                    <a:pt x="973549" y="1812558"/>
                    <a:pt x="961472" y="1829095"/>
                    <a:pt x="944057" y="1838982"/>
                  </a:cubicBezTo>
                  <a:cubicBezTo>
                    <a:pt x="930230" y="1847731"/>
                    <a:pt x="903538" y="1845019"/>
                    <a:pt x="907389" y="1868555"/>
                  </a:cubicBezTo>
                  <a:cubicBezTo>
                    <a:pt x="915965" y="1895241"/>
                    <a:pt x="945632" y="1881417"/>
                    <a:pt x="964710" y="1868555"/>
                  </a:cubicBezTo>
                  <a:cubicBezTo>
                    <a:pt x="993502" y="1939077"/>
                    <a:pt x="1076640" y="1977400"/>
                    <a:pt x="1150239" y="1980900"/>
                  </a:cubicBezTo>
                  <a:cubicBezTo>
                    <a:pt x="1233552" y="1988249"/>
                    <a:pt x="1299888" y="1940389"/>
                    <a:pt x="1344870" y="1874067"/>
                  </a:cubicBezTo>
                  <a:cubicBezTo>
                    <a:pt x="1345570" y="1873105"/>
                    <a:pt x="1346095" y="1872055"/>
                    <a:pt x="1346620" y="1871005"/>
                  </a:cubicBezTo>
                  <a:cubicBezTo>
                    <a:pt x="1354934" y="1877567"/>
                    <a:pt x="1364560" y="1882992"/>
                    <a:pt x="1375062" y="1887017"/>
                  </a:cubicBezTo>
                  <a:close/>
                  <a:moveTo>
                    <a:pt x="1555515" y="1612718"/>
                  </a:moveTo>
                  <a:cubicBezTo>
                    <a:pt x="1599885" y="1505799"/>
                    <a:pt x="1601635" y="1384530"/>
                    <a:pt x="1589558" y="1270698"/>
                  </a:cubicBezTo>
                  <a:cubicBezTo>
                    <a:pt x="1576956" y="1177690"/>
                    <a:pt x="1530486" y="1074796"/>
                    <a:pt x="1436059" y="1041897"/>
                  </a:cubicBezTo>
                  <a:cubicBezTo>
                    <a:pt x="1394927" y="1030260"/>
                    <a:pt x="1351783" y="1035947"/>
                    <a:pt x="1311702" y="1048459"/>
                  </a:cubicBezTo>
                  <a:cubicBezTo>
                    <a:pt x="1232502" y="1062371"/>
                    <a:pt x="1178506" y="1139017"/>
                    <a:pt x="1163979" y="1214263"/>
                  </a:cubicBezTo>
                  <a:cubicBezTo>
                    <a:pt x="1138075" y="1342357"/>
                    <a:pt x="1151289" y="1479463"/>
                    <a:pt x="1201610" y="1600206"/>
                  </a:cubicBezTo>
                  <a:cubicBezTo>
                    <a:pt x="1226901" y="1669240"/>
                    <a:pt x="1293062" y="1727425"/>
                    <a:pt x="1368936" y="1727425"/>
                  </a:cubicBezTo>
                  <a:cubicBezTo>
                    <a:pt x="1373049" y="1727775"/>
                    <a:pt x="1377162" y="1727862"/>
                    <a:pt x="1381275" y="1727862"/>
                  </a:cubicBezTo>
                  <a:cubicBezTo>
                    <a:pt x="1414618" y="1727862"/>
                    <a:pt x="1446911" y="1718325"/>
                    <a:pt x="1473515" y="1697589"/>
                  </a:cubicBezTo>
                  <a:cubicBezTo>
                    <a:pt x="1508258" y="1677727"/>
                    <a:pt x="1537137" y="1648329"/>
                    <a:pt x="1555515" y="1612718"/>
                  </a:cubicBezTo>
                  <a:close/>
                  <a:moveTo>
                    <a:pt x="1851924" y="1635555"/>
                  </a:moveTo>
                  <a:cubicBezTo>
                    <a:pt x="1859888" y="1860768"/>
                    <a:pt x="1743757" y="1986587"/>
                    <a:pt x="1614324" y="2150729"/>
                  </a:cubicBezTo>
                  <a:cubicBezTo>
                    <a:pt x="1543351" y="2252661"/>
                    <a:pt x="1475265" y="2359230"/>
                    <a:pt x="1436059" y="2477962"/>
                  </a:cubicBezTo>
                  <a:cubicBezTo>
                    <a:pt x="1391777" y="2606318"/>
                    <a:pt x="1399041" y="2754098"/>
                    <a:pt x="1471239" y="2870992"/>
                  </a:cubicBezTo>
                  <a:cubicBezTo>
                    <a:pt x="1533287" y="2970737"/>
                    <a:pt x="1598309" y="3068557"/>
                    <a:pt x="1658869" y="3169264"/>
                  </a:cubicBezTo>
                  <a:cubicBezTo>
                    <a:pt x="1702363" y="3238211"/>
                    <a:pt x="1746645" y="3308907"/>
                    <a:pt x="1764148" y="3389753"/>
                  </a:cubicBezTo>
                  <a:cubicBezTo>
                    <a:pt x="1762135" y="3392290"/>
                    <a:pt x="1761522" y="3395878"/>
                    <a:pt x="1762835" y="3399115"/>
                  </a:cubicBezTo>
                  <a:cubicBezTo>
                    <a:pt x="1764760" y="3404102"/>
                    <a:pt x="1766686" y="3409177"/>
                    <a:pt x="1768611" y="3414339"/>
                  </a:cubicBezTo>
                  <a:cubicBezTo>
                    <a:pt x="1773774" y="3446100"/>
                    <a:pt x="1777625" y="3478474"/>
                    <a:pt x="1778587" y="3510934"/>
                  </a:cubicBezTo>
                  <a:lnTo>
                    <a:pt x="1778587" y="3510934"/>
                  </a:lnTo>
                  <a:cubicBezTo>
                    <a:pt x="1777100" y="3537883"/>
                    <a:pt x="1776137" y="3565007"/>
                    <a:pt x="1774562" y="3592043"/>
                  </a:cubicBezTo>
                  <a:cubicBezTo>
                    <a:pt x="1774562" y="3592130"/>
                    <a:pt x="1774562" y="3592130"/>
                    <a:pt x="1774562" y="3592218"/>
                  </a:cubicBezTo>
                  <a:cubicBezTo>
                    <a:pt x="1773599" y="3599305"/>
                    <a:pt x="1772374" y="3606305"/>
                    <a:pt x="1770974" y="3613304"/>
                  </a:cubicBezTo>
                  <a:cubicBezTo>
                    <a:pt x="1764235" y="3645678"/>
                    <a:pt x="1754871" y="3677351"/>
                    <a:pt x="1746645" y="3709199"/>
                  </a:cubicBezTo>
                  <a:cubicBezTo>
                    <a:pt x="1746470" y="3709287"/>
                    <a:pt x="1746382" y="3709462"/>
                    <a:pt x="1746295" y="3709549"/>
                  </a:cubicBezTo>
                  <a:cubicBezTo>
                    <a:pt x="1744282" y="3712787"/>
                    <a:pt x="1743669" y="3716724"/>
                    <a:pt x="1742532" y="3720399"/>
                  </a:cubicBezTo>
                  <a:cubicBezTo>
                    <a:pt x="1728267" y="3769571"/>
                    <a:pt x="1709889" y="3817607"/>
                    <a:pt x="1687573" y="3863979"/>
                  </a:cubicBezTo>
                  <a:cubicBezTo>
                    <a:pt x="1687136" y="3865379"/>
                    <a:pt x="1686961" y="3866779"/>
                    <a:pt x="1687048" y="3868179"/>
                  </a:cubicBezTo>
                  <a:cubicBezTo>
                    <a:pt x="1595071" y="3873254"/>
                    <a:pt x="1503094" y="3881478"/>
                    <a:pt x="1410767" y="3886465"/>
                  </a:cubicBezTo>
                  <a:cubicBezTo>
                    <a:pt x="1269170" y="3889090"/>
                    <a:pt x="1127486" y="3889090"/>
                    <a:pt x="985801" y="3887165"/>
                  </a:cubicBezTo>
                  <a:cubicBezTo>
                    <a:pt x="823376" y="3885066"/>
                    <a:pt x="660163" y="3885328"/>
                    <a:pt x="499838" y="3855055"/>
                  </a:cubicBezTo>
                  <a:cubicBezTo>
                    <a:pt x="467020" y="3850155"/>
                    <a:pt x="434202" y="3845517"/>
                    <a:pt x="401297" y="3840968"/>
                  </a:cubicBezTo>
                  <a:cubicBezTo>
                    <a:pt x="376443" y="3836505"/>
                    <a:pt x="349577" y="3836768"/>
                    <a:pt x="326823" y="3824956"/>
                  </a:cubicBezTo>
                  <a:cubicBezTo>
                    <a:pt x="339600" y="3778933"/>
                    <a:pt x="359816" y="3735011"/>
                    <a:pt x="369005" y="3688025"/>
                  </a:cubicBezTo>
                  <a:cubicBezTo>
                    <a:pt x="371630" y="3667289"/>
                    <a:pt x="372855" y="3646115"/>
                    <a:pt x="372330" y="3625029"/>
                  </a:cubicBezTo>
                  <a:cubicBezTo>
                    <a:pt x="373380" y="3622666"/>
                    <a:pt x="374168" y="3619866"/>
                    <a:pt x="374693" y="3616629"/>
                  </a:cubicBezTo>
                  <a:cubicBezTo>
                    <a:pt x="374693" y="3612779"/>
                    <a:pt x="373555" y="3608930"/>
                    <a:pt x="371455" y="3605692"/>
                  </a:cubicBezTo>
                  <a:cubicBezTo>
                    <a:pt x="366904" y="3537796"/>
                    <a:pt x="345551" y="3470774"/>
                    <a:pt x="304070" y="3416702"/>
                  </a:cubicBezTo>
                  <a:cubicBezTo>
                    <a:pt x="290505" y="3400952"/>
                    <a:pt x="276590" y="3385378"/>
                    <a:pt x="262588" y="3369979"/>
                  </a:cubicBezTo>
                  <a:cubicBezTo>
                    <a:pt x="265826" y="3368667"/>
                    <a:pt x="268101" y="3365867"/>
                    <a:pt x="269064" y="3361054"/>
                  </a:cubicBezTo>
                  <a:cubicBezTo>
                    <a:pt x="269764" y="3354317"/>
                    <a:pt x="261538" y="3349505"/>
                    <a:pt x="256900" y="3346355"/>
                  </a:cubicBezTo>
                  <a:cubicBezTo>
                    <a:pt x="246573" y="3339268"/>
                    <a:pt x="235546" y="3333319"/>
                    <a:pt x="224170" y="3328069"/>
                  </a:cubicBezTo>
                  <a:cubicBezTo>
                    <a:pt x="167811" y="3266734"/>
                    <a:pt x="111802" y="3205050"/>
                    <a:pt x="66470" y="3134791"/>
                  </a:cubicBezTo>
                  <a:cubicBezTo>
                    <a:pt x="19650" y="3061295"/>
                    <a:pt x="-2491" y="2973712"/>
                    <a:pt x="222" y="2886916"/>
                  </a:cubicBezTo>
                  <a:cubicBezTo>
                    <a:pt x="-1003" y="2689526"/>
                    <a:pt x="83360" y="2506223"/>
                    <a:pt x="177262" y="2336569"/>
                  </a:cubicBezTo>
                  <a:cubicBezTo>
                    <a:pt x="244910" y="2215038"/>
                    <a:pt x="336275" y="2108468"/>
                    <a:pt x="417400" y="1995949"/>
                  </a:cubicBezTo>
                  <a:cubicBezTo>
                    <a:pt x="492137" y="1902154"/>
                    <a:pt x="575712" y="1814220"/>
                    <a:pt x="629270" y="1705638"/>
                  </a:cubicBezTo>
                  <a:cubicBezTo>
                    <a:pt x="653687" y="1659966"/>
                    <a:pt x="678716" y="1612193"/>
                    <a:pt x="682741" y="1559696"/>
                  </a:cubicBezTo>
                  <a:cubicBezTo>
                    <a:pt x="682916" y="1556634"/>
                    <a:pt x="683091" y="1553659"/>
                    <a:pt x="683179" y="1550684"/>
                  </a:cubicBezTo>
                  <a:cubicBezTo>
                    <a:pt x="685979" y="1547534"/>
                    <a:pt x="686067" y="1542897"/>
                    <a:pt x="683529" y="1539572"/>
                  </a:cubicBezTo>
                  <a:cubicBezTo>
                    <a:pt x="683966" y="1514373"/>
                    <a:pt x="682216" y="1490487"/>
                    <a:pt x="678541" y="1467738"/>
                  </a:cubicBezTo>
                  <a:lnTo>
                    <a:pt x="677228" y="1463276"/>
                  </a:lnTo>
                  <a:lnTo>
                    <a:pt x="675478" y="1456889"/>
                  </a:lnTo>
                  <a:lnTo>
                    <a:pt x="673990" y="1451026"/>
                  </a:lnTo>
                  <a:lnTo>
                    <a:pt x="672765" y="1445777"/>
                  </a:lnTo>
                  <a:lnTo>
                    <a:pt x="671714" y="1441052"/>
                  </a:lnTo>
                  <a:lnTo>
                    <a:pt x="670752" y="1436590"/>
                  </a:lnTo>
                  <a:lnTo>
                    <a:pt x="669964" y="1432565"/>
                  </a:lnTo>
                  <a:lnTo>
                    <a:pt x="669352" y="1428715"/>
                  </a:lnTo>
                  <a:lnTo>
                    <a:pt x="668739" y="1424953"/>
                  </a:lnTo>
                  <a:lnTo>
                    <a:pt x="668477" y="1423378"/>
                  </a:lnTo>
                  <a:cubicBezTo>
                    <a:pt x="631633" y="1296772"/>
                    <a:pt x="531430" y="1207439"/>
                    <a:pt x="416175" y="1123443"/>
                  </a:cubicBezTo>
                  <a:cubicBezTo>
                    <a:pt x="340300" y="1060884"/>
                    <a:pt x="261976" y="998937"/>
                    <a:pt x="198178" y="923691"/>
                  </a:cubicBezTo>
                  <a:cubicBezTo>
                    <a:pt x="115828" y="811959"/>
                    <a:pt x="74084" y="674416"/>
                    <a:pt x="71808" y="535910"/>
                  </a:cubicBezTo>
                  <a:cubicBezTo>
                    <a:pt x="70758" y="460927"/>
                    <a:pt x="83623" y="386643"/>
                    <a:pt x="92549" y="312359"/>
                  </a:cubicBezTo>
                  <a:cubicBezTo>
                    <a:pt x="101738" y="255137"/>
                    <a:pt x="122741" y="200890"/>
                    <a:pt x="141907" y="146468"/>
                  </a:cubicBezTo>
                  <a:cubicBezTo>
                    <a:pt x="150658" y="139905"/>
                    <a:pt x="151096" y="126169"/>
                    <a:pt x="156609" y="116982"/>
                  </a:cubicBezTo>
                  <a:cubicBezTo>
                    <a:pt x="157572" y="113219"/>
                    <a:pt x="160285" y="108145"/>
                    <a:pt x="162560" y="102895"/>
                  </a:cubicBezTo>
                  <a:cubicBezTo>
                    <a:pt x="164923" y="99220"/>
                    <a:pt x="167373" y="95633"/>
                    <a:pt x="169911" y="92133"/>
                  </a:cubicBezTo>
                  <a:cubicBezTo>
                    <a:pt x="266351" y="95983"/>
                    <a:pt x="362091" y="65184"/>
                    <a:pt x="458706" y="62472"/>
                  </a:cubicBezTo>
                  <a:cubicBezTo>
                    <a:pt x="599778" y="59234"/>
                    <a:pt x="740938" y="56522"/>
                    <a:pt x="881660" y="45323"/>
                  </a:cubicBezTo>
                  <a:cubicBezTo>
                    <a:pt x="944320" y="39198"/>
                    <a:pt x="1006892" y="32548"/>
                    <a:pt x="1069814" y="30711"/>
                  </a:cubicBezTo>
                  <a:cubicBezTo>
                    <a:pt x="1155665" y="28699"/>
                    <a:pt x="1237753" y="15662"/>
                    <a:pt x="1324217" y="13912"/>
                  </a:cubicBezTo>
                  <a:cubicBezTo>
                    <a:pt x="1424420" y="14524"/>
                    <a:pt x="1523748" y="3150"/>
                    <a:pt x="1623776" y="0"/>
                  </a:cubicBezTo>
                  <a:cubicBezTo>
                    <a:pt x="1577656" y="56435"/>
                    <a:pt x="1536700" y="116894"/>
                    <a:pt x="1492593" y="174904"/>
                  </a:cubicBezTo>
                  <a:cubicBezTo>
                    <a:pt x="1442623" y="236675"/>
                    <a:pt x="1406217" y="307109"/>
                    <a:pt x="1377512" y="380956"/>
                  </a:cubicBezTo>
                  <a:cubicBezTo>
                    <a:pt x="1348283" y="450690"/>
                    <a:pt x="1316515" y="524011"/>
                    <a:pt x="1323516" y="601270"/>
                  </a:cubicBezTo>
                  <a:cubicBezTo>
                    <a:pt x="1337606" y="745025"/>
                    <a:pt x="1455662" y="842057"/>
                    <a:pt x="1550614" y="938477"/>
                  </a:cubicBezTo>
                  <a:cubicBezTo>
                    <a:pt x="1644254" y="1034198"/>
                    <a:pt x="1724329" y="1145492"/>
                    <a:pt x="1780163" y="1267373"/>
                  </a:cubicBezTo>
                  <a:cubicBezTo>
                    <a:pt x="1826895" y="1383742"/>
                    <a:pt x="1848861" y="1509998"/>
                    <a:pt x="1851924" y="1635555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82" name="Google Shape;882;p23"/>
            <p:cNvSpPr/>
            <p:nvPr/>
          </p:nvSpPr>
          <p:spPr>
            <a:xfrm>
              <a:off x="2842789" y="7266318"/>
              <a:ext cx="259984" cy="288871"/>
            </a:xfrm>
            <a:custGeom>
              <a:avLst/>
              <a:gdLst/>
              <a:ahLst/>
              <a:cxnLst/>
              <a:rect l="l" t="t" r="r" b="b"/>
              <a:pathLst>
                <a:path w="259984" h="288871" extrusionOk="0">
                  <a:moveTo>
                    <a:pt x="259984" y="225564"/>
                  </a:moveTo>
                  <a:cubicBezTo>
                    <a:pt x="257359" y="228101"/>
                    <a:pt x="255521" y="231688"/>
                    <a:pt x="255083" y="236413"/>
                  </a:cubicBezTo>
                  <a:cubicBezTo>
                    <a:pt x="250533" y="307284"/>
                    <a:pt x="155318" y="291710"/>
                    <a:pt x="109023" y="273511"/>
                  </a:cubicBezTo>
                  <a:cubicBezTo>
                    <a:pt x="58353" y="254262"/>
                    <a:pt x="20197" y="214539"/>
                    <a:pt x="5844" y="161604"/>
                  </a:cubicBezTo>
                  <a:cubicBezTo>
                    <a:pt x="-4657" y="114532"/>
                    <a:pt x="-2557" y="58010"/>
                    <a:pt x="25010" y="17937"/>
                  </a:cubicBezTo>
                  <a:cubicBezTo>
                    <a:pt x="27723" y="16012"/>
                    <a:pt x="30611" y="14262"/>
                    <a:pt x="33499" y="12512"/>
                  </a:cubicBezTo>
                  <a:cubicBezTo>
                    <a:pt x="48289" y="4550"/>
                    <a:pt x="65879" y="0"/>
                    <a:pt x="83382" y="0"/>
                  </a:cubicBezTo>
                  <a:cubicBezTo>
                    <a:pt x="105435" y="0"/>
                    <a:pt x="127138" y="7262"/>
                    <a:pt x="142191" y="24061"/>
                  </a:cubicBezTo>
                  <a:cubicBezTo>
                    <a:pt x="143766" y="27649"/>
                    <a:pt x="149279" y="27036"/>
                    <a:pt x="150067" y="23186"/>
                  </a:cubicBezTo>
                  <a:cubicBezTo>
                    <a:pt x="150330" y="19337"/>
                    <a:pt x="148317" y="15487"/>
                    <a:pt x="146391" y="12162"/>
                  </a:cubicBezTo>
                  <a:cubicBezTo>
                    <a:pt x="207126" y="43748"/>
                    <a:pt x="239418" y="107007"/>
                    <a:pt x="250708" y="172541"/>
                  </a:cubicBezTo>
                  <a:cubicBezTo>
                    <a:pt x="254383" y="190215"/>
                    <a:pt x="257446" y="207889"/>
                    <a:pt x="259984" y="22556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83" name="Google Shape;883;p23"/>
            <p:cNvSpPr/>
            <p:nvPr/>
          </p:nvSpPr>
          <p:spPr>
            <a:xfrm>
              <a:off x="3289665" y="7258677"/>
              <a:ext cx="265116" cy="281854"/>
            </a:xfrm>
            <a:custGeom>
              <a:avLst/>
              <a:gdLst/>
              <a:ahLst/>
              <a:cxnLst/>
              <a:rect l="l" t="t" r="r" b="b"/>
              <a:pathLst>
                <a:path w="265116" h="281854" extrusionOk="0">
                  <a:moveTo>
                    <a:pt x="263629" y="164696"/>
                  </a:moveTo>
                  <a:cubicBezTo>
                    <a:pt x="264154" y="167321"/>
                    <a:pt x="264592" y="169946"/>
                    <a:pt x="265117" y="172571"/>
                  </a:cubicBezTo>
                  <a:cubicBezTo>
                    <a:pt x="265117" y="172921"/>
                    <a:pt x="265117" y="173358"/>
                    <a:pt x="265030" y="173796"/>
                  </a:cubicBezTo>
                  <a:cubicBezTo>
                    <a:pt x="256803" y="312476"/>
                    <a:pt x="130346" y="304864"/>
                    <a:pt x="50884" y="223056"/>
                  </a:cubicBezTo>
                  <a:cubicBezTo>
                    <a:pt x="-4600" y="166446"/>
                    <a:pt x="-21665" y="63726"/>
                    <a:pt x="35043" y="13241"/>
                  </a:cubicBezTo>
                  <a:cubicBezTo>
                    <a:pt x="46595" y="11666"/>
                    <a:pt x="59022" y="4842"/>
                    <a:pt x="69874" y="2917"/>
                  </a:cubicBezTo>
                  <a:cubicBezTo>
                    <a:pt x="80813" y="-845"/>
                    <a:pt x="91752" y="-146"/>
                    <a:pt x="102779" y="554"/>
                  </a:cubicBezTo>
                  <a:cubicBezTo>
                    <a:pt x="110568" y="1079"/>
                    <a:pt x="118357" y="1517"/>
                    <a:pt x="126145" y="554"/>
                  </a:cubicBezTo>
                  <a:cubicBezTo>
                    <a:pt x="204820" y="12454"/>
                    <a:pt x="245514" y="94962"/>
                    <a:pt x="263629" y="16469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84" name="Google Shape;884;p23"/>
            <p:cNvSpPr/>
            <p:nvPr/>
          </p:nvSpPr>
          <p:spPr>
            <a:xfrm>
              <a:off x="2788751" y="7319953"/>
              <a:ext cx="321914" cy="554721"/>
            </a:xfrm>
            <a:custGeom>
              <a:avLst/>
              <a:gdLst/>
              <a:ahLst/>
              <a:cxnLst/>
              <a:rect l="l" t="t" r="r" b="b"/>
              <a:pathLst>
                <a:path w="321914" h="554721" extrusionOk="0">
                  <a:moveTo>
                    <a:pt x="321111" y="247087"/>
                  </a:moveTo>
                  <a:cubicBezTo>
                    <a:pt x="321723" y="259599"/>
                    <a:pt x="321986" y="272199"/>
                    <a:pt x="321898" y="284711"/>
                  </a:cubicBezTo>
                  <a:cubicBezTo>
                    <a:pt x="318048" y="337820"/>
                    <a:pt x="319973" y="395742"/>
                    <a:pt x="300720" y="446577"/>
                  </a:cubicBezTo>
                  <a:cubicBezTo>
                    <a:pt x="275516" y="502749"/>
                    <a:pt x="223008" y="552272"/>
                    <a:pt x="159035" y="554722"/>
                  </a:cubicBezTo>
                  <a:cubicBezTo>
                    <a:pt x="124380" y="550172"/>
                    <a:pt x="94888" y="524186"/>
                    <a:pt x="68809" y="502400"/>
                  </a:cubicBezTo>
                  <a:cubicBezTo>
                    <a:pt x="35641" y="467489"/>
                    <a:pt x="22689" y="420504"/>
                    <a:pt x="17963" y="373693"/>
                  </a:cubicBezTo>
                  <a:cubicBezTo>
                    <a:pt x="3786" y="296435"/>
                    <a:pt x="-3740" y="218476"/>
                    <a:pt x="1861" y="139905"/>
                  </a:cubicBezTo>
                  <a:cubicBezTo>
                    <a:pt x="6761" y="93270"/>
                    <a:pt x="7287" y="41648"/>
                    <a:pt x="38179" y="2975"/>
                  </a:cubicBezTo>
                  <a:cubicBezTo>
                    <a:pt x="39054" y="2012"/>
                    <a:pt x="39842" y="962"/>
                    <a:pt x="40717" y="0"/>
                  </a:cubicBezTo>
                  <a:cubicBezTo>
                    <a:pt x="20414" y="57747"/>
                    <a:pt x="31703" y="128531"/>
                    <a:pt x="62770" y="180328"/>
                  </a:cubicBezTo>
                  <a:cubicBezTo>
                    <a:pt x="100664" y="240438"/>
                    <a:pt x="175138" y="273336"/>
                    <a:pt x="244886" y="273074"/>
                  </a:cubicBezTo>
                  <a:cubicBezTo>
                    <a:pt x="271928" y="275174"/>
                    <a:pt x="301245" y="265286"/>
                    <a:pt x="321111" y="24708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85" name="Google Shape;885;p23"/>
            <p:cNvSpPr/>
            <p:nvPr/>
          </p:nvSpPr>
          <p:spPr>
            <a:xfrm>
              <a:off x="3199787" y="7300442"/>
              <a:ext cx="366300" cy="570859"/>
            </a:xfrm>
            <a:custGeom>
              <a:avLst/>
              <a:gdLst/>
              <a:ahLst/>
              <a:cxnLst/>
              <a:rect l="l" t="t" r="r" b="b"/>
              <a:pathLst>
                <a:path w="366300" h="570859" extrusionOk="0">
                  <a:moveTo>
                    <a:pt x="365671" y="227576"/>
                  </a:moveTo>
                  <a:cubicBezTo>
                    <a:pt x="368734" y="301072"/>
                    <a:pt x="360595" y="375006"/>
                    <a:pt x="341692" y="446665"/>
                  </a:cubicBezTo>
                  <a:cubicBezTo>
                    <a:pt x="341780" y="446490"/>
                    <a:pt x="341780" y="446315"/>
                    <a:pt x="341867" y="446052"/>
                  </a:cubicBezTo>
                  <a:cubicBezTo>
                    <a:pt x="341780" y="446402"/>
                    <a:pt x="341692" y="446840"/>
                    <a:pt x="341517" y="447190"/>
                  </a:cubicBezTo>
                  <a:cubicBezTo>
                    <a:pt x="329965" y="488925"/>
                    <a:pt x="300736" y="524623"/>
                    <a:pt x="263105" y="545885"/>
                  </a:cubicBezTo>
                  <a:cubicBezTo>
                    <a:pt x="239651" y="564521"/>
                    <a:pt x="211647" y="572571"/>
                    <a:pt x="181717" y="570559"/>
                  </a:cubicBezTo>
                  <a:cubicBezTo>
                    <a:pt x="100417" y="571696"/>
                    <a:pt x="51759" y="496975"/>
                    <a:pt x="31806" y="426541"/>
                  </a:cubicBezTo>
                  <a:cubicBezTo>
                    <a:pt x="12991" y="370106"/>
                    <a:pt x="1789" y="311047"/>
                    <a:pt x="914" y="251462"/>
                  </a:cubicBezTo>
                  <a:cubicBezTo>
                    <a:pt x="-2849" y="166854"/>
                    <a:pt x="2577" y="61859"/>
                    <a:pt x="64449" y="0"/>
                  </a:cubicBezTo>
                  <a:cubicBezTo>
                    <a:pt x="49659" y="33073"/>
                    <a:pt x="51059" y="73584"/>
                    <a:pt x="58935" y="108232"/>
                  </a:cubicBezTo>
                  <a:cubicBezTo>
                    <a:pt x="80551" y="197565"/>
                    <a:pt x="162201" y="274211"/>
                    <a:pt x="255754" y="278761"/>
                  </a:cubicBezTo>
                  <a:cubicBezTo>
                    <a:pt x="298373" y="283223"/>
                    <a:pt x="341955" y="262487"/>
                    <a:pt x="365671" y="22757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86" name="Google Shape;886;p23"/>
            <p:cNvSpPr/>
            <p:nvPr/>
          </p:nvSpPr>
          <p:spPr>
            <a:xfrm>
              <a:off x="2541105" y="8377876"/>
              <a:ext cx="316892" cy="340473"/>
            </a:xfrm>
            <a:custGeom>
              <a:avLst/>
              <a:gdLst/>
              <a:ahLst/>
              <a:cxnLst/>
              <a:rect l="l" t="t" r="r" b="b"/>
              <a:pathLst>
                <a:path w="316892" h="340473" extrusionOk="0">
                  <a:moveTo>
                    <a:pt x="316893" y="90631"/>
                  </a:moveTo>
                  <a:cubicBezTo>
                    <a:pt x="312955" y="106118"/>
                    <a:pt x="310592" y="121604"/>
                    <a:pt x="309104" y="137266"/>
                  </a:cubicBezTo>
                  <a:cubicBezTo>
                    <a:pt x="306566" y="136654"/>
                    <a:pt x="304291" y="136041"/>
                    <a:pt x="302628" y="135516"/>
                  </a:cubicBezTo>
                  <a:cubicBezTo>
                    <a:pt x="274011" y="128517"/>
                    <a:pt x="245832" y="119767"/>
                    <a:pt x="217302" y="112330"/>
                  </a:cubicBezTo>
                  <a:cubicBezTo>
                    <a:pt x="208114" y="109880"/>
                    <a:pt x="198487" y="116005"/>
                    <a:pt x="197262" y="125542"/>
                  </a:cubicBezTo>
                  <a:cubicBezTo>
                    <a:pt x="196037" y="134291"/>
                    <a:pt x="202250" y="142166"/>
                    <a:pt x="210826" y="143566"/>
                  </a:cubicBezTo>
                  <a:cubicBezTo>
                    <a:pt x="230604" y="146541"/>
                    <a:pt x="250120" y="150915"/>
                    <a:pt x="269723" y="154503"/>
                  </a:cubicBezTo>
                  <a:cubicBezTo>
                    <a:pt x="281537" y="155990"/>
                    <a:pt x="294927" y="158965"/>
                    <a:pt x="307441" y="158353"/>
                  </a:cubicBezTo>
                  <a:cubicBezTo>
                    <a:pt x="306566" y="174189"/>
                    <a:pt x="306216" y="190201"/>
                    <a:pt x="305604" y="206650"/>
                  </a:cubicBezTo>
                  <a:cubicBezTo>
                    <a:pt x="304641" y="221262"/>
                    <a:pt x="304904" y="233861"/>
                    <a:pt x="306741" y="244623"/>
                  </a:cubicBezTo>
                  <a:cubicBezTo>
                    <a:pt x="264297" y="262735"/>
                    <a:pt x="223253" y="284084"/>
                    <a:pt x="182384" y="305258"/>
                  </a:cubicBezTo>
                  <a:cubicBezTo>
                    <a:pt x="143791" y="324069"/>
                    <a:pt x="102747" y="343493"/>
                    <a:pt x="58728" y="340081"/>
                  </a:cubicBezTo>
                  <a:cubicBezTo>
                    <a:pt x="-1832" y="333869"/>
                    <a:pt x="6" y="255035"/>
                    <a:pt x="6" y="208750"/>
                  </a:cubicBezTo>
                  <a:cubicBezTo>
                    <a:pt x="881" y="145053"/>
                    <a:pt x="1669" y="72870"/>
                    <a:pt x="42363" y="20372"/>
                  </a:cubicBezTo>
                  <a:cubicBezTo>
                    <a:pt x="97409" y="-40700"/>
                    <a:pt x="222378" y="52658"/>
                    <a:pt x="281800" y="77244"/>
                  </a:cubicBezTo>
                  <a:cubicBezTo>
                    <a:pt x="293177" y="81882"/>
                    <a:pt x="304466" y="89931"/>
                    <a:pt x="316893" y="9063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87" name="Google Shape;887;p23"/>
            <p:cNvSpPr/>
            <p:nvPr/>
          </p:nvSpPr>
          <p:spPr>
            <a:xfrm>
              <a:off x="2878104" y="8461447"/>
              <a:ext cx="109864" cy="174361"/>
            </a:xfrm>
            <a:custGeom>
              <a:avLst/>
              <a:gdLst/>
              <a:ahLst/>
              <a:cxnLst/>
              <a:rect l="l" t="t" r="r" b="b"/>
              <a:pathLst>
                <a:path w="109864" h="174361" extrusionOk="0">
                  <a:moveTo>
                    <a:pt x="109589" y="38297"/>
                  </a:moveTo>
                  <a:cubicBezTo>
                    <a:pt x="111077" y="76795"/>
                    <a:pt x="106351" y="115293"/>
                    <a:pt x="99787" y="153178"/>
                  </a:cubicBezTo>
                  <a:cubicBezTo>
                    <a:pt x="98125" y="160003"/>
                    <a:pt x="96287" y="166915"/>
                    <a:pt x="92174" y="172777"/>
                  </a:cubicBezTo>
                  <a:cubicBezTo>
                    <a:pt x="91299" y="172865"/>
                    <a:pt x="90336" y="172952"/>
                    <a:pt x="89461" y="173040"/>
                  </a:cubicBezTo>
                  <a:cubicBezTo>
                    <a:pt x="69683" y="172252"/>
                    <a:pt x="13499" y="181702"/>
                    <a:pt x="6323" y="159303"/>
                  </a:cubicBezTo>
                  <a:cubicBezTo>
                    <a:pt x="-3216" y="108731"/>
                    <a:pt x="109" y="55096"/>
                    <a:pt x="2997" y="3473"/>
                  </a:cubicBezTo>
                  <a:cubicBezTo>
                    <a:pt x="13849" y="2336"/>
                    <a:pt x="24788" y="1024"/>
                    <a:pt x="35640" y="323"/>
                  </a:cubicBezTo>
                  <a:cubicBezTo>
                    <a:pt x="35290" y="323"/>
                    <a:pt x="34852" y="411"/>
                    <a:pt x="34502" y="411"/>
                  </a:cubicBezTo>
                  <a:cubicBezTo>
                    <a:pt x="56031" y="-1514"/>
                    <a:pt x="77734" y="3473"/>
                    <a:pt x="97337" y="12223"/>
                  </a:cubicBezTo>
                  <a:cubicBezTo>
                    <a:pt x="109414" y="16073"/>
                    <a:pt x="109151" y="27622"/>
                    <a:pt x="109589" y="38297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88" name="Google Shape;888;p23"/>
            <p:cNvSpPr/>
            <p:nvPr/>
          </p:nvSpPr>
          <p:spPr>
            <a:xfrm>
              <a:off x="3016572" y="8398599"/>
              <a:ext cx="270331" cy="296581"/>
            </a:xfrm>
            <a:custGeom>
              <a:avLst/>
              <a:gdLst/>
              <a:ahLst/>
              <a:cxnLst/>
              <a:rect l="l" t="t" r="r" b="b"/>
              <a:pathLst>
                <a:path w="270331" h="296581" extrusionOk="0">
                  <a:moveTo>
                    <a:pt x="222722" y="87"/>
                  </a:moveTo>
                  <a:cubicBezTo>
                    <a:pt x="308311" y="-4113"/>
                    <a:pt x="254315" y="144892"/>
                    <a:pt x="244688" y="191440"/>
                  </a:cubicBezTo>
                  <a:cubicBezTo>
                    <a:pt x="232349" y="226001"/>
                    <a:pt x="233224" y="277448"/>
                    <a:pt x="192530" y="291097"/>
                  </a:cubicBezTo>
                  <a:cubicBezTo>
                    <a:pt x="120506" y="314896"/>
                    <a:pt x="59509" y="255399"/>
                    <a:pt x="175" y="224426"/>
                  </a:cubicBezTo>
                  <a:cubicBezTo>
                    <a:pt x="175" y="224426"/>
                    <a:pt x="88" y="224426"/>
                    <a:pt x="0" y="224338"/>
                  </a:cubicBezTo>
                  <a:cubicBezTo>
                    <a:pt x="3763" y="207102"/>
                    <a:pt x="4726" y="188465"/>
                    <a:pt x="7264" y="172366"/>
                  </a:cubicBezTo>
                  <a:cubicBezTo>
                    <a:pt x="8051" y="164141"/>
                    <a:pt x="8926" y="155917"/>
                    <a:pt x="9539" y="147692"/>
                  </a:cubicBezTo>
                  <a:cubicBezTo>
                    <a:pt x="9977" y="148479"/>
                    <a:pt x="10502" y="149267"/>
                    <a:pt x="11377" y="149967"/>
                  </a:cubicBezTo>
                  <a:cubicBezTo>
                    <a:pt x="20391" y="154867"/>
                    <a:pt x="31505" y="151979"/>
                    <a:pt x="41306" y="151455"/>
                  </a:cubicBezTo>
                  <a:cubicBezTo>
                    <a:pt x="71411" y="147255"/>
                    <a:pt x="101603" y="143842"/>
                    <a:pt x="131971" y="141480"/>
                  </a:cubicBezTo>
                  <a:cubicBezTo>
                    <a:pt x="141947" y="140605"/>
                    <a:pt x="148511" y="129843"/>
                    <a:pt x="145885" y="120481"/>
                  </a:cubicBezTo>
                  <a:cubicBezTo>
                    <a:pt x="137484" y="96857"/>
                    <a:pt x="108955" y="115056"/>
                    <a:pt x="90664" y="115931"/>
                  </a:cubicBezTo>
                  <a:cubicBezTo>
                    <a:pt x="82263" y="118469"/>
                    <a:pt x="19691" y="127656"/>
                    <a:pt x="9977" y="141305"/>
                  </a:cubicBezTo>
                  <a:cubicBezTo>
                    <a:pt x="10939" y="128181"/>
                    <a:pt x="11289" y="115056"/>
                    <a:pt x="10502" y="102019"/>
                  </a:cubicBezTo>
                  <a:cubicBezTo>
                    <a:pt x="9977" y="93095"/>
                    <a:pt x="9714" y="83645"/>
                    <a:pt x="7614" y="74808"/>
                  </a:cubicBezTo>
                  <a:cubicBezTo>
                    <a:pt x="11989" y="71396"/>
                    <a:pt x="16453" y="67984"/>
                    <a:pt x="21178" y="65009"/>
                  </a:cubicBezTo>
                  <a:cubicBezTo>
                    <a:pt x="81738" y="26686"/>
                    <a:pt x="151399" y="5774"/>
                    <a:pt x="222722" y="87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89" name="Google Shape;889;p23"/>
            <p:cNvSpPr/>
            <p:nvPr/>
          </p:nvSpPr>
          <p:spPr>
            <a:xfrm>
              <a:off x="3897310" y="6471071"/>
              <a:ext cx="710785" cy="1392568"/>
            </a:xfrm>
            <a:custGeom>
              <a:avLst/>
              <a:gdLst/>
              <a:ahLst/>
              <a:cxnLst/>
              <a:rect l="l" t="t" r="r" b="b"/>
              <a:pathLst>
                <a:path w="710785" h="1392568" extrusionOk="0">
                  <a:moveTo>
                    <a:pt x="709736" y="30011"/>
                  </a:moveTo>
                  <a:cubicBezTo>
                    <a:pt x="717525" y="91083"/>
                    <a:pt x="679719" y="147255"/>
                    <a:pt x="670180" y="206927"/>
                  </a:cubicBezTo>
                  <a:cubicBezTo>
                    <a:pt x="650489" y="332396"/>
                    <a:pt x="630098" y="455677"/>
                    <a:pt x="600956" y="580008"/>
                  </a:cubicBezTo>
                  <a:cubicBezTo>
                    <a:pt x="583366" y="661991"/>
                    <a:pt x="553349" y="740475"/>
                    <a:pt x="534884" y="822283"/>
                  </a:cubicBezTo>
                  <a:cubicBezTo>
                    <a:pt x="520619" y="879593"/>
                    <a:pt x="503379" y="936027"/>
                    <a:pt x="486926" y="992725"/>
                  </a:cubicBezTo>
                  <a:cubicBezTo>
                    <a:pt x="461635" y="1050734"/>
                    <a:pt x="432492" y="1109794"/>
                    <a:pt x="397049" y="1163691"/>
                  </a:cubicBezTo>
                  <a:cubicBezTo>
                    <a:pt x="375959" y="1199564"/>
                    <a:pt x="342966" y="1226863"/>
                    <a:pt x="313036" y="1255386"/>
                  </a:cubicBezTo>
                  <a:cubicBezTo>
                    <a:pt x="291070" y="1276473"/>
                    <a:pt x="272517" y="1300884"/>
                    <a:pt x="247489" y="1318646"/>
                  </a:cubicBezTo>
                  <a:cubicBezTo>
                    <a:pt x="226748" y="1332120"/>
                    <a:pt x="203994" y="1341919"/>
                    <a:pt x="183078" y="1355131"/>
                  </a:cubicBezTo>
                  <a:cubicBezTo>
                    <a:pt x="153586" y="1376655"/>
                    <a:pt x="119894" y="1390567"/>
                    <a:pt x="82963" y="1391704"/>
                  </a:cubicBezTo>
                  <a:cubicBezTo>
                    <a:pt x="61609" y="1392929"/>
                    <a:pt x="39294" y="1392754"/>
                    <a:pt x="17678" y="1391792"/>
                  </a:cubicBezTo>
                  <a:cubicBezTo>
                    <a:pt x="12514" y="1391704"/>
                    <a:pt x="7351" y="1391004"/>
                    <a:pt x="2275" y="1391530"/>
                  </a:cubicBezTo>
                  <a:cubicBezTo>
                    <a:pt x="4200" y="1353031"/>
                    <a:pt x="3238" y="1312871"/>
                    <a:pt x="0" y="1272273"/>
                  </a:cubicBezTo>
                  <a:cubicBezTo>
                    <a:pt x="79812" y="1256174"/>
                    <a:pt x="138884" y="1191077"/>
                    <a:pt x="195943" y="1137092"/>
                  </a:cubicBezTo>
                  <a:cubicBezTo>
                    <a:pt x="249151" y="1093345"/>
                    <a:pt x="280394" y="1032273"/>
                    <a:pt x="314699" y="974001"/>
                  </a:cubicBezTo>
                  <a:cubicBezTo>
                    <a:pt x="396787" y="845907"/>
                    <a:pt x="430742" y="695327"/>
                    <a:pt x="459534" y="547897"/>
                  </a:cubicBezTo>
                  <a:cubicBezTo>
                    <a:pt x="466798" y="509049"/>
                    <a:pt x="473099" y="469939"/>
                    <a:pt x="477912" y="430653"/>
                  </a:cubicBezTo>
                  <a:cubicBezTo>
                    <a:pt x="480187" y="413504"/>
                    <a:pt x="484213" y="389880"/>
                    <a:pt x="460409" y="388305"/>
                  </a:cubicBezTo>
                  <a:cubicBezTo>
                    <a:pt x="455683" y="388568"/>
                    <a:pt x="452008" y="389880"/>
                    <a:pt x="449208" y="391893"/>
                  </a:cubicBezTo>
                  <a:cubicBezTo>
                    <a:pt x="429254" y="372294"/>
                    <a:pt x="413940" y="348320"/>
                    <a:pt x="394774" y="327846"/>
                  </a:cubicBezTo>
                  <a:cubicBezTo>
                    <a:pt x="356618" y="283923"/>
                    <a:pt x="295359" y="233001"/>
                    <a:pt x="305423" y="168866"/>
                  </a:cubicBezTo>
                  <a:cubicBezTo>
                    <a:pt x="340953" y="164579"/>
                    <a:pt x="374909" y="234051"/>
                    <a:pt x="399500" y="257237"/>
                  </a:cubicBezTo>
                  <a:cubicBezTo>
                    <a:pt x="453233" y="320496"/>
                    <a:pt x="459184" y="215064"/>
                    <a:pt x="465923" y="179628"/>
                  </a:cubicBezTo>
                  <a:cubicBezTo>
                    <a:pt x="479925" y="119694"/>
                    <a:pt x="489726" y="57660"/>
                    <a:pt x="511342" y="0"/>
                  </a:cubicBezTo>
                  <a:cubicBezTo>
                    <a:pt x="527445" y="48560"/>
                    <a:pt x="520531" y="102895"/>
                    <a:pt x="515806" y="153030"/>
                  </a:cubicBezTo>
                  <a:cubicBezTo>
                    <a:pt x="512743" y="169741"/>
                    <a:pt x="498303" y="209289"/>
                    <a:pt x="528320" y="206052"/>
                  </a:cubicBezTo>
                  <a:cubicBezTo>
                    <a:pt x="540747" y="202640"/>
                    <a:pt x="539347" y="188115"/>
                    <a:pt x="541885" y="178053"/>
                  </a:cubicBezTo>
                  <a:cubicBezTo>
                    <a:pt x="557024" y="124594"/>
                    <a:pt x="565163" y="50660"/>
                    <a:pt x="618984" y="19949"/>
                  </a:cubicBezTo>
                  <a:cubicBezTo>
                    <a:pt x="620559" y="22136"/>
                    <a:pt x="621785" y="24674"/>
                    <a:pt x="622222" y="27386"/>
                  </a:cubicBezTo>
                  <a:cubicBezTo>
                    <a:pt x="626423" y="56785"/>
                    <a:pt x="618809" y="83383"/>
                    <a:pt x="610845" y="112432"/>
                  </a:cubicBezTo>
                  <a:cubicBezTo>
                    <a:pt x="604194" y="133256"/>
                    <a:pt x="589405" y="153905"/>
                    <a:pt x="591330" y="176479"/>
                  </a:cubicBezTo>
                  <a:cubicBezTo>
                    <a:pt x="598331" y="197390"/>
                    <a:pt x="625548" y="191790"/>
                    <a:pt x="627735" y="170879"/>
                  </a:cubicBezTo>
                  <a:cubicBezTo>
                    <a:pt x="648214" y="121356"/>
                    <a:pt x="668604" y="65972"/>
                    <a:pt x="709736" y="3001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90" name="Google Shape;890;p23"/>
            <p:cNvSpPr/>
            <p:nvPr/>
          </p:nvSpPr>
          <p:spPr>
            <a:xfrm>
              <a:off x="1275435" y="6602752"/>
              <a:ext cx="1376555" cy="1297646"/>
            </a:xfrm>
            <a:custGeom>
              <a:avLst/>
              <a:gdLst/>
              <a:ahLst/>
              <a:cxnLst/>
              <a:rect l="l" t="t" r="r" b="b"/>
              <a:pathLst>
                <a:path w="1376555" h="1297646" extrusionOk="0">
                  <a:moveTo>
                    <a:pt x="1272327" y="1129655"/>
                  </a:moveTo>
                  <a:cubicBezTo>
                    <a:pt x="1306632" y="1130355"/>
                    <a:pt x="1341988" y="1139717"/>
                    <a:pt x="1376556" y="1138755"/>
                  </a:cubicBezTo>
                  <a:cubicBezTo>
                    <a:pt x="1376031" y="1144617"/>
                    <a:pt x="1375331" y="1150567"/>
                    <a:pt x="1374543" y="1156604"/>
                  </a:cubicBezTo>
                  <a:cubicBezTo>
                    <a:pt x="1361591" y="1206651"/>
                    <a:pt x="1338050" y="1253111"/>
                    <a:pt x="1311533" y="1297647"/>
                  </a:cubicBezTo>
                  <a:cubicBezTo>
                    <a:pt x="1279853" y="1292134"/>
                    <a:pt x="1247648" y="1292747"/>
                    <a:pt x="1215968" y="1286185"/>
                  </a:cubicBezTo>
                  <a:cubicBezTo>
                    <a:pt x="1101850" y="1264398"/>
                    <a:pt x="998409" y="1207789"/>
                    <a:pt x="896981" y="1153541"/>
                  </a:cubicBezTo>
                  <a:cubicBezTo>
                    <a:pt x="832833" y="1119768"/>
                    <a:pt x="772361" y="1081533"/>
                    <a:pt x="712502" y="1040060"/>
                  </a:cubicBezTo>
                  <a:cubicBezTo>
                    <a:pt x="669970" y="1004099"/>
                    <a:pt x="629102" y="966213"/>
                    <a:pt x="585695" y="931303"/>
                  </a:cubicBezTo>
                  <a:cubicBezTo>
                    <a:pt x="534674" y="880555"/>
                    <a:pt x="480503" y="832783"/>
                    <a:pt x="431496" y="780198"/>
                  </a:cubicBezTo>
                  <a:cubicBezTo>
                    <a:pt x="390364" y="729975"/>
                    <a:pt x="349495" y="679491"/>
                    <a:pt x="310727" y="627431"/>
                  </a:cubicBezTo>
                  <a:cubicBezTo>
                    <a:pt x="262419" y="562334"/>
                    <a:pt x="221200" y="493737"/>
                    <a:pt x="173855" y="427591"/>
                  </a:cubicBezTo>
                  <a:cubicBezTo>
                    <a:pt x="141125" y="372206"/>
                    <a:pt x="111546" y="314984"/>
                    <a:pt x="77328" y="260299"/>
                  </a:cubicBezTo>
                  <a:cubicBezTo>
                    <a:pt x="63501" y="235976"/>
                    <a:pt x="50199" y="211214"/>
                    <a:pt x="35846" y="187153"/>
                  </a:cubicBezTo>
                  <a:cubicBezTo>
                    <a:pt x="14231" y="150142"/>
                    <a:pt x="-17274" y="101057"/>
                    <a:pt x="11605" y="60022"/>
                  </a:cubicBezTo>
                  <a:cubicBezTo>
                    <a:pt x="31996" y="69646"/>
                    <a:pt x="41360" y="90120"/>
                    <a:pt x="52124" y="108932"/>
                  </a:cubicBezTo>
                  <a:cubicBezTo>
                    <a:pt x="71902" y="141043"/>
                    <a:pt x="88092" y="174991"/>
                    <a:pt x="105595" y="208327"/>
                  </a:cubicBezTo>
                  <a:cubicBezTo>
                    <a:pt x="111983" y="219089"/>
                    <a:pt x="128523" y="212352"/>
                    <a:pt x="126861" y="200365"/>
                  </a:cubicBezTo>
                  <a:cubicBezTo>
                    <a:pt x="116009" y="154955"/>
                    <a:pt x="76453" y="120394"/>
                    <a:pt x="73302" y="72359"/>
                  </a:cubicBezTo>
                  <a:cubicBezTo>
                    <a:pt x="73390" y="57835"/>
                    <a:pt x="70064" y="37186"/>
                    <a:pt x="85992" y="29923"/>
                  </a:cubicBezTo>
                  <a:cubicBezTo>
                    <a:pt x="95356" y="42085"/>
                    <a:pt x="98944" y="57572"/>
                    <a:pt x="105857" y="71046"/>
                  </a:cubicBezTo>
                  <a:cubicBezTo>
                    <a:pt x="120560" y="102807"/>
                    <a:pt x="141475" y="131068"/>
                    <a:pt x="158891" y="161429"/>
                  </a:cubicBezTo>
                  <a:cubicBezTo>
                    <a:pt x="162479" y="168429"/>
                    <a:pt x="164842" y="176391"/>
                    <a:pt x="169480" y="182691"/>
                  </a:cubicBezTo>
                  <a:cubicBezTo>
                    <a:pt x="176131" y="191703"/>
                    <a:pt x="191271" y="188728"/>
                    <a:pt x="193896" y="177878"/>
                  </a:cubicBezTo>
                  <a:cubicBezTo>
                    <a:pt x="196259" y="159592"/>
                    <a:pt x="181819" y="143843"/>
                    <a:pt x="173943" y="128356"/>
                  </a:cubicBezTo>
                  <a:cubicBezTo>
                    <a:pt x="152765" y="90033"/>
                    <a:pt x="133337" y="44360"/>
                    <a:pt x="144363" y="0"/>
                  </a:cubicBezTo>
                  <a:cubicBezTo>
                    <a:pt x="180506" y="34036"/>
                    <a:pt x="204310" y="79446"/>
                    <a:pt x="225138" y="124856"/>
                  </a:cubicBezTo>
                  <a:cubicBezTo>
                    <a:pt x="240103" y="152680"/>
                    <a:pt x="245529" y="187590"/>
                    <a:pt x="268195" y="210339"/>
                  </a:cubicBezTo>
                  <a:cubicBezTo>
                    <a:pt x="282897" y="221889"/>
                    <a:pt x="302063" y="213052"/>
                    <a:pt x="306001" y="195553"/>
                  </a:cubicBezTo>
                  <a:cubicBezTo>
                    <a:pt x="323154" y="150230"/>
                    <a:pt x="331993" y="98345"/>
                    <a:pt x="369186" y="63259"/>
                  </a:cubicBezTo>
                  <a:cubicBezTo>
                    <a:pt x="374262" y="140518"/>
                    <a:pt x="363060" y="219876"/>
                    <a:pt x="330680" y="291098"/>
                  </a:cubicBezTo>
                  <a:cubicBezTo>
                    <a:pt x="294187" y="352607"/>
                    <a:pt x="322716" y="346220"/>
                    <a:pt x="352996" y="396005"/>
                  </a:cubicBezTo>
                  <a:cubicBezTo>
                    <a:pt x="392727" y="459789"/>
                    <a:pt x="439022" y="525236"/>
                    <a:pt x="488380" y="583158"/>
                  </a:cubicBezTo>
                  <a:cubicBezTo>
                    <a:pt x="517784" y="619206"/>
                    <a:pt x="542988" y="658667"/>
                    <a:pt x="574581" y="692877"/>
                  </a:cubicBezTo>
                  <a:cubicBezTo>
                    <a:pt x="628927" y="748000"/>
                    <a:pt x="682397" y="804784"/>
                    <a:pt x="743919" y="852032"/>
                  </a:cubicBezTo>
                  <a:cubicBezTo>
                    <a:pt x="804041" y="901992"/>
                    <a:pt x="862063" y="954314"/>
                    <a:pt x="928661" y="995787"/>
                  </a:cubicBezTo>
                  <a:cubicBezTo>
                    <a:pt x="979244" y="1031485"/>
                    <a:pt x="1038578" y="1051084"/>
                    <a:pt x="1094062" y="1077770"/>
                  </a:cubicBezTo>
                  <a:cubicBezTo>
                    <a:pt x="1151208" y="1101569"/>
                    <a:pt x="1209580" y="1128255"/>
                    <a:pt x="1272327" y="1129655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91" name="Google Shape;891;p23"/>
            <p:cNvSpPr/>
            <p:nvPr/>
          </p:nvSpPr>
          <p:spPr>
            <a:xfrm>
              <a:off x="1067556" y="9504240"/>
              <a:ext cx="1271136" cy="974810"/>
            </a:xfrm>
            <a:custGeom>
              <a:avLst/>
              <a:gdLst/>
              <a:ahLst/>
              <a:cxnLst/>
              <a:rect l="l" t="t" r="r" b="b"/>
              <a:pathLst>
                <a:path w="1271136" h="974810" extrusionOk="0">
                  <a:moveTo>
                    <a:pt x="1271136" y="263839"/>
                  </a:moveTo>
                  <a:cubicBezTo>
                    <a:pt x="1270611" y="263664"/>
                    <a:pt x="1270173" y="263489"/>
                    <a:pt x="1269648" y="263227"/>
                  </a:cubicBezTo>
                  <a:cubicBezTo>
                    <a:pt x="1179509" y="227004"/>
                    <a:pt x="1085520" y="225691"/>
                    <a:pt x="992755" y="252465"/>
                  </a:cubicBezTo>
                  <a:cubicBezTo>
                    <a:pt x="930533" y="267164"/>
                    <a:pt x="876624" y="303650"/>
                    <a:pt x="832430" y="348972"/>
                  </a:cubicBezTo>
                  <a:cubicBezTo>
                    <a:pt x="785435" y="392545"/>
                    <a:pt x="745704" y="446005"/>
                    <a:pt x="734677" y="510489"/>
                  </a:cubicBezTo>
                  <a:cubicBezTo>
                    <a:pt x="716474" y="594398"/>
                    <a:pt x="701860" y="678918"/>
                    <a:pt x="686282" y="763351"/>
                  </a:cubicBezTo>
                  <a:cubicBezTo>
                    <a:pt x="626335" y="1027763"/>
                    <a:pt x="715599" y="921718"/>
                    <a:pt x="397050" y="952604"/>
                  </a:cubicBezTo>
                  <a:cubicBezTo>
                    <a:pt x="328964" y="953042"/>
                    <a:pt x="29142" y="1005977"/>
                    <a:pt x="0" y="946830"/>
                  </a:cubicBezTo>
                  <a:cubicBezTo>
                    <a:pt x="15402" y="919269"/>
                    <a:pt x="49533" y="900544"/>
                    <a:pt x="76925" y="885408"/>
                  </a:cubicBezTo>
                  <a:cubicBezTo>
                    <a:pt x="114205" y="866509"/>
                    <a:pt x="153762" y="848135"/>
                    <a:pt x="190692" y="826611"/>
                  </a:cubicBezTo>
                  <a:cubicBezTo>
                    <a:pt x="262629" y="793100"/>
                    <a:pt x="337540" y="768689"/>
                    <a:pt x="412889" y="743753"/>
                  </a:cubicBezTo>
                  <a:cubicBezTo>
                    <a:pt x="488676" y="715579"/>
                    <a:pt x="481938" y="720741"/>
                    <a:pt x="489026" y="642258"/>
                  </a:cubicBezTo>
                  <a:cubicBezTo>
                    <a:pt x="506792" y="541463"/>
                    <a:pt x="519131" y="439093"/>
                    <a:pt x="555449" y="342760"/>
                  </a:cubicBezTo>
                  <a:cubicBezTo>
                    <a:pt x="589055" y="246340"/>
                    <a:pt x="644801" y="156307"/>
                    <a:pt x="716824" y="83861"/>
                  </a:cubicBezTo>
                  <a:cubicBezTo>
                    <a:pt x="770995" y="42038"/>
                    <a:pt x="832955" y="1615"/>
                    <a:pt x="903666" y="915"/>
                  </a:cubicBezTo>
                  <a:cubicBezTo>
                    <a:pt x="957312" y="-222"/>
                    <a:pt x="1011483" y="-1797"/>
                    <a:pt x="1064604" y="6602"/>
                  </a:cubicBezTo>
                  <a:cubicBezTo>
                    <a:pt x="1086657" y="11852"/>
                    <a:pt x="1108186" y="19464"/>
                    <a:pt x="1129714" y="26639"/>
                  </a:cubicBezTo>
                  <a:cubicBezTo>
                    <a:pt x="1165070" y="64349"/>
                    <a:pt x="1203400" y="99785"/>
                    <a:pt x="1231230" y="143533"/>
                  </a:cubicBezTo>
                  <a:cubicBezTo>
                    <a:pt x="1253108" y="180456"/>
                    <a:pt x="1265710" y="221579"/>
                    <a:pt x="1271136" y="263839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92" name="Google Shape;892;p23"/>
            <p:cNvSpPr/>
            <p:nvPr/>
          </p:nvSpPr>
          <p:spPr>
            <a:xfrm>
              <a:off x="3381329" y="9900897"/>
              <a:ext cx="1429711" cy="459798"/>
            </a:xfrm>
            <a:custGeom>
              <a:avLst/>
              <a:gdLst/>
              <a:ahLst/>
              <a:cxnLst/>
              <a:rect l="l" t="t" r="r" b="b"/>
              <a:pathLst>
                <a:path w="1429711" h="459798" extrusionOk="0">
                  <a:moveTo>
                    <a:pt x="1429711" y="406942"/>
                  </a:moveTo>
                  <a:cubicBezTo>
                    <a:pt x="1384466" y="404405"/>
                    <a:pt x="1338784" y="401955"/>
                    <a:pt x="1295465" y="387780"/>
                  </a:cubicBezTo>
                  <a:cubicBezTo>
                    <a:pt x="1255296" y="373869"/>
                    <a:pt x="1213290" y="352869"/>
                    <a:pt x="1173121" y="336683"/>
                  </a:cubicBezTo>
                  <a:cubicBezTo>
                    <a:pt x="1076943" y="302910"/>
                    <a:pt x="980416" y="270799"/>
                    <a:pt x="882488" y="241400"/>
                  </a:cubicBezTo>
                  <a:cubicBezTo>
                    <a:pt x="853521" y="229326"/>
                    <a:pt x="820966" y="226001"/>
                    <a:pt x="794012" y="244900"/>
                  </a:cubicBezTo>
                  <a:cubicBezTo>
                    <a:pt x="770558" y="257237"/>
                    <a:pt x="754280" y="279373"/>
                    <a:pt x="739928" y="301072"/>
                  </a:cubicBezTo>
                  <a:cubicBezTo>
                    <a:pt x="737390" y="305010"/>
                    <a:pt x="737303" y="309647"/>
                    <a:pt x="738616" y="313672"/>
                  </a:cubicBezTo>
                  <a:cubicBezTo>
                    <a:pt x="695996" y="354357"/>
                    <a:pt x="641475" y="382531"/>
                    <a:pt x="589405" y="409829"/>
                  </a:cubicBezTo>
                  <a:cubicBezTo>
                    <a:pt x="589667" y="409654"/>
                    <a:pt x="590017" y="409479"/>
                    <a:pt x="590280" y="409304"/>
                  </a:cubicBezTo>
                  <a:cubicBezTo>
                    <a:pt x="590542" y="409217"/>
                    <a:pt x="590717" y="409042"/>
                    <a:pt x="590892" y="408954"/>
                  </a:cubicBezTo>
                  <a:cubicBezTo>
                    <a:pt x="495065" y="456814"/>
                    <a:pt x="382872" y="470201"/>
                    <a:pt x="277593" y="452002"/>
                  </a:cubicBezTo>
                  <a:cubicBezTo>
                    <a:pt x="219922" y="439665"/>
                    <a:pt x="163563" y="413329"/>
                    <a:pt x="114118" y="381393"/>
                  </a:cubicBezTo>
                  <a:cubicBezTo>
                    <a:pt x="56184" y="339220"/>
                    <a:pt x="22404" y="275086"/>
                    <a:pt x="0" y="208502"/>
                  </a:cubicBezTo>
                  <a:cubicBezTo>
                    <a:pt x="58197" y="206840"/>
                    <a:pt x="116393" y="203777"/>
                    <a:pt x="174502" y="199052"/>
                  </a:cubicBezTo>
                  <a:cubicBezTo>
                    <a:pt x="185267" y="221889"/>
                    <a:pt x="212483" y="254087"/>
                    <a:pt x="219659" y="258987"/>
                  </a:cubicBezTo>
                  <a:cubicBezTo>
                    <a:pt x="252040" y="289085"/>
                    <a:pt x="296234" y="304310"/>
                    <a:pt x="339641" y="309297"/>
                  </a:cubicBezTo>
                  <a:cubicBezTo>
                    <a:pt x="503991" y="309822"/>
                    <a:pt x="606645" y="244113"/>
                    <a:pt x="720588" y="133256"/>
                  </a:cubicBezTo>
                  <a:cubicBezTo>
                    <a:pt x="728376" y="125294"/>
                    <a:pt x="740191" y="118207"/>
                    <a:pt x="740016" y="105782"/>
                  </a:cubicBezTo>
                  <a:cubicBezTo>
                    <a:pt x="740016" y="104295"/>
                    <a:pt x="739841" y="102807"/>
                    <a:pt x="739491" y="101407"/>
                  </a:cubicBezTo>
                  <a:cubicBezTo>
                    <a:pt x="761019" y="81108"/>
                    <a:pt x="784210" y="54947"/>
                    <a:pt x="788586" y="50835"/>
                  </a:cubicBezTo>
                  <a:cubicBezTo>
                    <a:pt x="803026" y="34036"/>
                    <a:pt x="818253" y="18112"/>
                    <a:pt x="833043" y="1662"/>
                  </a:cubicBezTo>
                  <a:cubicBezTo>
                    <a:pt x="833480" y="1137"/>
                    <a:pt x="833918" y="525"/>
                    <a:pt x="834356" y="0"/>
                  </a:cubicBezTo>
                  <a:cubicBezTo>
                    <a:pt x="836368" y="613"/>
                    <a:pt x="838381" y="1225"/>
                    <a:pt x="840219" y="1662"/>
                  </a:cubicBezTo>
                  <a:cubicBezTo>
                    <a:pt x="892727" y="22574"/>
                    <a:pt x="941210" y="52935"/>
                    <a:pt x="989342" y="82333"/>
                  </a:cubicBezTo>
                  <a:cubicBezTo>
                    <a:pt x="1051214" y="119956"/>
                    <a:pt x="1111161" y="160467"/>
                    <a:pt x="1166470" y="207365"/>
                  </a:cubicBezTo>
                  <a:cubicBezTo>
                    <a:pt x="1253371" y="275349"/>
                    <a:pt x="1345085" y="336508"/>
                    <a:pt x="1429711" y="406942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93" name="Google Shape;893;p23"/>
            <p:cNvSpPr/>
            <p:nvPr/>
          </p:nvSpPr>
          <p:spPr>
            <a:xfrm>
              <a:off x="3143813" y="7907839"/>
              <a:ext cx="32287" cy="33595"/>
            </a:xfrm>
            <a:custGeom>
              <a:avLst/>
              <a:gdLst/>
              <a:ahLst/>
              <a:cxnLst/>
              <a:rect l="l" t="t" r="r" b="b"/>
              <a:pathLst>
                <a:path w="32287" h="33595" extrusionOk="0">
                  <a:moveTo>
                    <a:pt x="14444" y="172"/>
                  </a:moveTo>
                  <a:cubicBezTo>
                    <a:pt x="31334" y="-2278"/>
                    <a:pt x="37023" y="22046"/>
                    <a:pt x="28096" y="33071"/>
                  </a:cubicBezTo>
                  <a:lnTo>
                    <a:pt x="28096" y="33071"/>
                  </a:lnTo>
                  <a:cubicBezTo>
                    <a:pt x="27046" y="33421"/>
                    <a:pt x="25821" y="33508"/>
                    <a:pt x="24771" y="33596"/>
                  </a:cubicBezTo>
                  <a:cubicBezTo>
                    <a:pt x="15757" y="33245"/>
                    <a:pt x="4818" y="31321"/>
                    <a:pt x="617" y="22221"/>
                  </a:cubicBezTo>
                  <a:cubicBezTo>
                    <a:pt x="704" y="22484"/>
                    <a:pt x="792" y="22746"/>
                    <a:pt x="967" y="22921"/>
                  </a:cubicBezTo>
                  <a:cubicBezTo>
                    <a:pt x="1142" y="23271"/>
                    <a:pt x="1317" y="23533"/>
                    <a:pt x="1405" y="23796"/>
                  </a:cubicBezTo>
                  <a:cubicBezTo>
                    <a:pt x="1229" y="23796"/>
                    <a:pt x="1054" y="23359"/>
                    <a:pt x="879" y="23009"/>
                  </a:cubicBezTo>
                  <a:cubicBezTo>
                    <a:pt x="792" y="22746"/>
                    <a:pt x="617" y="22484"/>
                    <a:pt x="529" y="22309"/>
                  </a:cubicBezTo>
                  <a:cubicBezTo>
                    <a:pt x="-783" y="17671"/>
                    <a:pt x="529" y="11897"/>
                    <a:pt x="2455" y="7259"/>
                  </a:cubicBezTo>
                  <a:cubicBezTo>
                    <a:pt x="7268" y="6472"/>
                    <a:pt x="9368" y="697"/>
                    <a:pt x="14444" y="172"/>
                  </a:cubicBezTo>
                  <a:close/>
                </a:path>
              </a:pathLst>
            </a:custGeom>
            <a:solidFill>
              <a:srgbClr val="FF914D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894" name="Google Shape;894;p23"/>
          <p:cNvSpPr/>
          <p:nvPr/>
        </p:nvSpPr>
        <p:spPr>
          <a:xfrm rot="5159750">
            <a:off x="8034044" y="4245485"/>
            <a:ext cx="673673" cy="761203"/>
          </a:xfrm>
          <a:custGeom>
            <a:avLst/>
            <a:gdLst/>
            <a:ahLst/>
            <a:cxnLst/>
            <a:rect l="l" t="t" r="r" b="b"/>
            <a:pathLst>
              <a:path w="1344057" h="1526283" extrusionOk="0">
                <a:moveTo>
                  <a:pt x="1337447" y="355020"/>
                </a:moveTo>
                <a:cubicBezTo>
                  <a:pt x="1321084" y="339879"/>
                  <a:pt x="1304416" y="324219"/>
                  <a:pt x="1289580" y="307398"/>
                </a:cubicBezTo>
                <a:cubicBezTo>
                  <a:pt x="1266838" y="282274"/>
                  <a:pt x="1241073" y="260142"/>
                  <a:pt x="1216163" y="237216"/>
                </a:cubicBezTo>
                <a:cubicBezTo>
                  <a:pt x="1188261" y="209773"/>
                  <a:pt x="1158711" y="184405"/>
                  <a:pt x="1128489" y="159311"/>
                </a:cubicBezTo>
                <a:cubicBezTo>
                  <a:pt x="1113439" y="144933"/>
                  <a:pt x="1096893" y="132325"/>
                  <a:pt x="1080867" y="119077"/>
                </a:cubicBezTo>
                <a:cubicBezTo>
                  <a:pt x="1058643" y="99570"/>
                  <a:pt x="1036236" y="79391"/>
                  <a:pt x="1012883" y="61106"/>
                </a:cubicBezTo>
                <a:cubicBezTo>
                  <a:pt x="988888" y="43827"/>
                  <a:pt x="968985" y="21329"/>
                  <a:pt x="943800" y="5638"/>
                </a:cubicBezTo>
                <a:cubicBezTo>
                  <a:pt x="938855" y="3226"/>
                  <a:pt x="933054" y="-1414"/>
                  <a:pt x="927346" y="418"/>
                </a:cubicBezTo>
                <a:cubicBezTo>
                  <a:pt x="926796" y="662"/>
                  <a:pt x="926399" y="1120"/>
                  <a:pt x="926094" y="1578"/>
                </a:cubicBezTo>
                <a:cubicBezTo>
                  <a:pt x="923560" y="570"/>
                  <a:pt x="920080" y="2372"/>
                  <a:pt x="917638" y="3348"/>
                </a:cubicBezTo>
                <a:cubicBezTo>
                  <a:pt x="877342" y="24870"/>
                  <a:pt x="839245" y="50330"/>
                  <a:pt x="800994" y="75270"/>
                </a:cubicBezTo>
                <a:cubicBezTo>
                  <a:pt x="801025" y="75240"/>
                  <a:pt x="801086" y="75209"/>
                  <a:pt x="801116" y="75179"/>
                </a:cubicBezTo>
                <a:cubicBezTo>
                  <a:pt x="801238" y="75087"/>
                  <a:pt x="801391" y="74995"/>
                  <a:pt x="801513" y="74904"/>
                </a:cubicBezTo>
                <a:cubicBezTo>
                  <a:pt x="796965" y="77987"/>
                  <a:pt x="792386" y="81009"/>
                  <a:pt x="787837" y="84123"/>
                </a:cubicBezTo>
                <a:cubicBezTo>
                  <a:pt x="787867" y="84123"/>
                  <a:pt x="787867" y="84093"/>
                  <a:pt x="787898" y="84093"/>
                </a:cubicBezTo>
                <a:cubicBezTo>
                  <a:pt x="788051" y="84001"/>
                  <a:pt x="788173" y="83909"/>
                  <a:pt x="788325" y="83818"/>
                </a:cubicBezTo>
                <a:cubicBezTo>
                  <a:pt x="783594" y="87023"/>
                  <a:pt x="778770" y="90259"/>
                  <a:pt x="773978" y="93495"/>
                </a:cubicBezTo>
                <a:cubicBezTo>
                  <a:pt x="774039" y="93464"/>
                  <a:pt x="774100" y="93403"/>
                  <a:pt x="774161" y="93373"/>
                </a:cubicBezTo>
                <a:cubicBezTo>
                  <a:pt x="774222" y="93342"/>
                  <a:pt x="774252" y="93312"/>
                  <a:pt x="774313" y="93281"/>
                </a:cubicBezTo>
                <a:cubicBezTo>
                  <a:pt x="774375" y="93251"/>
                  <a:pt x="774436" y="93190"/>
                  <a:pt x="774497" y="93159"/>
                </a:cubicBezTo>
                <a:cubicBezTo>
                  <a:pt x="703063" y="141941"/>
                  <a:pt x="632057" y="192464"/>
                  <a:pt x="565997" y="248420"/>
                </a:cubicBezTo>
                <a:cubicBezTo>
                  <a:pt x="554274" y="258524"/>
                  <a:pt x="542155" y="268293"/>
                  <a:pt x="531654" y="279710"/>
                </a:cubicBezTo>
                <a:cubicBezTo>
                  <a:pt x="525090" y="286212"/>
                  <a:pt x="523839" y="293325"/>
                  <a:pt x="530646" y="300224"/>
                </a:cubicBezTo>
                <a:cubicBezTo>
                  <a:pt x="546429" y="318144"/>
                  <a:pt x="557541" y="339391"/>
                  <a:pt x="572346" y="358012"/>
                </a:cubicBezTo>
                <a:cubicBezTo>
                  <a:pt x="575674" y="361675"/>
                  <a:pt x="578543" y="366468"/>
                  <a:pt x="583428" y="368086"/>
                </a:cubicBezTo>
                <a:cubicBezTo>
                  <a:pt x="593776" y="370040"/>
                  <a:pt x="601408" y="359935"/>
                  <a:pt x="609131" y="354562"/>
                </a:cubicBezTo>
                <a:cubicBezTo>
                  <a:pt x="624364" y="341253"/>
                  <a:pt x="640544" y="329072"/>
                  <a:pt x="656143" y="316190"/>
                </a:cubicBezTo>
                <a:cubicBezTo>
                  <a:pt x="679771" y="296561"/>
                  <a:pt x="703918" y="277573"/>
                  <a:pt x="728950" y="259806"/>
                </a:cubicBezTo>
                <a:cubicBezTo>
                  <a:pt x="744916" y="246649"/>
                  <a:pt x="760882" y="233675"/>
                  <a:pt x="778099" y="222136"/>
                </a:cubicBezTo>
                <a:cubicBezTo>
                  <a:pt x="796659" y="207514"/>
                  <a:pt x="817296" y="195761"/>
                  <a:pt x="835062" y="180100"/>
                </a:cubicBezTo>
                <a:cubicBezTo>
                  <a:pt x="842236" y="173506"/>
                  <a:pt x="851364" y="169172"/>
                  <a:pt x="859087" y="163310"/>
                </a:cubicBezTo>
                <a:cubicBezTo>
                  <a:pt x="853196" y="204980"/>
                  <a:pt x="848555" y="246771"/>
                  <a:pt x="847365" y="288868"/>
                </a:cubicBezTo>
                <a:cubicBezTo>
                  <a:pt x="840222" y="359477"/>
                  <a:pt x="827644" y="429812"/>
                  <a:pt x="808992" y="498315"/>
                </a:cubicBezTo>
                <a:cubicBezTo>
                  <a:pt x="800139" y="527468"/>
                  <a:pt x="793515" y="557232"/>
                  <a:pt x="784326" y="586263"/>
                </a:cubicBezTo>
                <a:cubicBezTo>
                  <a:pt x="776176" y="609983"/>
                  <a:pt x="763690" y="631901"/>
                  <a:pt x="751968" y="653972"/>
                </a:cubicBezTo>
                <a:cubicBezTo>
                  <a:pt x="729378" y="687827"/>
                  <a:pt x="700621" y="723085"/>
                  <a:pt x="668171" y="754498"/>
                </a:cubicBezTo>
                <a:cubicBezTo>
                  <a:pt x="661943" y="732091"/>
                  <a:pt x="653243" y="697259"/>
                  <a:pt x="637461" y="679981"/>
                </a:cubicBezTo>
                <a:cubicBezTo>
                  <a:pt x="619511" y="650492"/>
                  <a:pt x="600920" y="621522"/>
                  <a:pt x="581688" y="592521"/>
                </a:cubicBezTo>
                <a:cubicBezTo>
                  <a:pt x="551954" y="554698"/>
                  <a:pt x="517794" y="519195"/>
                  <a:pt x="475881" y="494957"/>
                </a:cubicBezTo>
                <a:cubicBezTo>
                  <a:pt x="461930" y="486531"/>
                  <a:pt x="448284" y="477434"/>
                  <a:pt x="433234" y="471054"/>
                </a:cubicBezTo>
                <a:cubicBezTo>
                  <a:pt x="409332" y="461163"/>
                  <a:pt x="384055" y="455149"/>
                  <a:pt x="359023" y="448830"/>
                </a:cubicBezTo>
                <a:cubicBezTo>
                  <a:pt x="317262" y="437779"/>
                  <a:pt x="273608" y="439336"/>
                  <a:pt x="230962" y="443335"/>
                </a:cubicBezTo>
                <a:cubicBezTo>
                  <a:pt x="196191" y="446846"/>
                  <a:pt x="163344" y="459576"/>
                  <a:pt x="130924" y="471939"/>
                </a:cubicBezTo>
                <a:cubicBezTo>
                  <a:pt x="111326" y="479846"/>
                  <a:pt x="93071" y="490713"/>
                  <a:pt x="74816" y="501215"/>
                </a:cubicBezTo>
                <a:cubicBezTo>
                  <a:pt x="56774" y="511960"/>
                  <a:pt x="38611" y="524079"/>
                  <a:pt x="28811" y="543311"/>
                </a:cubicBezTo>
                <a:cubicBezTo>
                  <a:pt x="17119" y="564741"/>
                  <a:pt x="7534" y="587728"/>
                  <a:pt x="2466" y="611631"/>
                </a:cubicBezTo>
                <a:cubicBezTo>
                  <a:pt x="-830" y="628329"/>
                  <a:pt x="55" y="645486"/>
                  <a:pt x="269" y="662398"/>
                </a:cubicBezTo>
                <a:cubicBezTo>
                  <a:pt x="788" y="691032"/>
                  <a:pt x="3749" y="719880"/>
                  <a:pt x="14128" y="746774"/>
                </a:cubicBezTo>
                <a:cubicBezTo>
                  <a:pt x="21699" y="766800"/>
                  <a:pt x="29513" y="786887"/>
                  <a:pt x="39496" y="805844"/>
                </a:cubicBezTo>
                <a:cubicBezTo>
                  <a:pt x="49539" y="824313"/>
                  <a:pt x="62239" y="841225"/>
                  <a:pt x="74846" y="857985"/>
                </a:cubicBezTo>
                <a:cubicBezTo>
                  <a:pt x="114379" y="908812"/>
                  <a:pt x="164230" y="952191"/>
                  <a:pt x="223391" y="978475"/>
                </a:cubicBezTo>
                <a:cubicBezTo>
                  <a:pt x="271013" y="1002622"/>
                  <a:pt x="324314" y="1013093"/>
                  <a:pt x="377400" y="1015046"/>
                </a:cubicBezTo>
                <a:cubicBezTo>
                  <a:pt x="409148" y="1015626"/>
                  <a:pt x="440652" y="1011170"/>
                  <a:pt x="472034" y="1007689"/>
                </a:cubicBezTo>
                <a:cubicBezTo>
                  <a:pt x="495326" y="1005553"/>
                  <a:pt x="518069" y="1000302"/>
                  <a:pt x="540507" y="993983"/>
                </a:cubicBezTo>
                <a:cubicBezTo>
                  <a:pt x="539835" y="1016512"/>
                  <a:pt x="531684" y="1037911"/>
                  <a:pt x="523198" y="1058517"/>
                </a:cubicBezTo>
                <a:cubicBezTo>
                  <a:pt x="509827" y="1089990"/>
                  <a:pt x="490900" y="1119296"/>
                  <a:pt x="474110" y="1149182"/>
                </a:cubicBezTo>
                <a:cubicBezTo>
                  <a:pt x="460220" y="1176138"/>
                  <a:pt x="441965" y="1200285"/>
                  <a:pt x="423649" y="1224310"/>
                </a:cubicBezTo>
                <a:cubicBezTo>
                  <a:pt x="408110" y="1246289"/>
                  <a:pt x="389672" y="1265735"/>
                  <a:pt x="370165" y="1284173"/>
                </a:cubicBezTo>
                <a:cubicBezTo>
                  <a:pt x="322207" y="1334360"/>
                  <a:pt x="261000" y="1368123"/>
                  <a:pt x="206082" y="1409640"/>
                </a:cubicBezTo>
                <a:cubicBezTo>
                  <a:pt x="178822" y="1425056"/>
                  <a:pt x="226810" y="1452683"/>
                  <a:pt x="238044" y="1464100"/>
                </a:cubicBezTo>
                <a:cubicBezTo>
                  <a:pt x="265183" y="1484522"/>
                  <a:pt x="291833" y="1505739"/>
                  <a:pt x="318910" y="1526283"/>
                </a:cubicBezTo>
                <a:cubicBezTo>
                  <a:pt x="319002" y="1526192"/>
                  <a:pt x="319124" y="1526131"/>
                  <a:pt x="319216" y="1526070"/>
                </a:cubicBezTo>
                <a:cubicBezTo>
                  <a:pt x="321841" y="1524330"/>
                  <a:pt x="324558" y="1522803"/>
                  <a:pt x="327397" y="1521369"/>
                </a:cubicBezTo>
                <a:cubicBezTo>
                  <a:pt x="327916" y="1521094"/>
                  <a:pt x="328465" y="1520819"/>
                  <a:pt x="328984" y="1520575"/>
                </a:cubicBezTo>
                <a:cubicBezTo>
                  <a:pt x="330389" y="1519903"/>
                  <a:pt x="331793" y="1519232"/>
                  <a:pt x="333197" y="1518621"/>
                </a:cubicBezTo>
                <a:cubicBezTo>
                  <a:pt x="333258" y="1518591"/>
                  <a:pt x="333289" y="1518591"/>
                  <a:pt x="333350" y="1518560"/>
                </a:cubicBezTo>
                <a:cubicBezTo>
                  <a:pt x="334784" y="1517919"/>
                  <a:pt x="336219" y="1517339"/>
                  <a:pt x="337684" y="1516759"/>
                </a:cubicBezTo>
                <a:cubicBezTo>
                  <a:pt x="337715" y="1516728"/>
                  <a:pt x="337746" y="1516698"/>
                  <a:pt x="337776" y="1516667"/>
                </a:cubicBezTo>
                <a:cubicBezTo>
                  <a:pt x="354810" y="1504884"/>
                  <a:pt x="370318" y="1491116"/>
                  <a:pt x="385978" y="1477593"/>
                </a:cubicBezTo>
                <a:cubicBezTo>
                  <a:pt x="404905" y="1460772"/>
                  <a:pt x="422580" y="1442639"/>
                  <a:pt x="440805" y="1425056"/>
                </a:cubicBezTo>
                <a:cubicBezTo>
                  <a:pt x="458938" y="1406770"/>
                  <a:pt x="474232" y="1385889"/>
                  <a:pt x="491236" y="1366596"/>
                </a:cubicBezTo>
                <a:cubicBezTo>
                  <a:pt x="516146" y="1337473"/>
                  <a:pt x="537759" y="1305817"/>
                  <a:pt x="558426" y="1273641"/>
                </a:cubicBezTo>
                <a:cubicBezTo>
                  <a:pt x="576925" y="1248090"/>
                  <a:pt x="593532" y="1221318"/>
                  <a:pt x="607758" y="1193141"/>
                </a:cubicBezTo>
                <a:cubicBezTo>
                  <a:pt x="619816" y="1170460"/>
                  <a:pt x="632515" y="1148175"/>
                  <a:pt x="644818" y="1125646"/>
                </a:cubicBezTo>
                <a:cubicBezTo>
                  <a:pt x="654708" y="1106994"/>
                  <a:pt x="660081" y="1087945"/>
                  <a:pt x="667194" y="1067858"/>
                </a:cubicBezTo>
                <a:cubicBezTo>
                  <a:pt x="675833" y="1043772"/>
                  <a:pt x="681145" y="1018710"/>
                  <a:pt x="688105" y="994135"/>
                </a:cubicBezTo>
                <a:cubicBezTo>
                  <a:pt x="693508" y="975453"/>
                  <a:pt x="698942" y="956709"/>
                  <a:pt x="700896" y="937294"/>
                </a:cubicBezTo>
                <a:cubicBezTo>
                  <a:pt x="700987" y="934272"/>
                  <a:pt x="701628" y="930761"/>
                  <a:pt x="701690" y="927373"/>
                </a:cubicBezTo>
                <a:cubicBezTo>
                  <a:pt x="725928" y="913727"/>
                  <a:pt x="748976" y="898067"/>
                  <a:pt x="770711" y="880697"/>
                </a:cubicBezTo>
                <a:cubicBezTo>
                  <a:pt x="812259" y="847178"/>
                  <a:pt x="849563" y="807737"/>
                  <a:pt x="878228" y="762557"/>
                </a:cubicBezTo>
                <a:cubicBezTo>
                  <a:pt x="901825" y="727268"/>
                  <a:pt x="919226" y="688742"/>
                  <a:pt x="935039" y="649485"/>
                </a:cubicBezTo>
                <a:cubicBezTo>
                  <a:pt x="958880" y="597589"/>
                  <a:pt x="967428" y="540808"/>
                  <a:pt x="974937" y="484669"/>
                </a:cubicBezTo>
                <a:cubicBezTo>
                  <a:pt x="989804" y="375168"/>
                  <a:pt x="976159" y="264691"/>
                  <a:pt x="965383" y="155556"/>
                </a:cubicBezTo>
                <a:cubicBezTo>
                  <a:pt x="974876" y="161815"/>
                  <a:pt x="982630" y="169996"/>
                  <a:pt x="991208" y="177383"/>
                </a:cubicBezTo>
                <a:cubicBezTo>
                  <a:pt x="999573" y="184099"/>
                  <a:pt x="1009006" y="189350"/>
                  <a:pt x="1017553" y="195791"/>
                </a:cubicBezTo>
                <a:cubicBezTo>
                  <a:pt x="1060261" y="227875"/>
                  <a:pt x="1103548" y="259287"/>
                  <a:pt x="1144760" y="293325"/>
                </a:cubicBezTo>
                <a:cubicBezTo>
                  <a:pt x="1156849" y="304773"/>
                  <a:pt x="1169365" y="315702"/>
                  <a:pt x="1182186" y="326325"/>
                </a:cubicBezTo>
                <a:cubicBezTo>
                  <a:pt x="1194458" y="337681"/>
                  <a:pt x="1205173" y="350655"/>
                  <a:pt x="1217781" y="361675"/>
                </a:cubicBezTo>
                <a:cubicBezTo>
                  <a:pt x="1227122" y="370253"/>
                  <a:pt x="1234540" y="380541"/>
                  <a:pt x="1244095" y="389180"/>
                </a:cubicBezTo>
                <a:cubicBezTo>
                  <a:pt x="1253955" y="398399"/>
                  <a:pt x="1264884" y="406367"/>
                  <a:pt x="1276667" y="412930"/>
                </a:cubicBezTo>
                <a:cubicBezTo>
                  <a:pt x="1282467" y="416655"/>
                  <a:pt x="1290374" y="418486"/>
                  <a:pt x="1295594" y="412839"/>
                </a:cubicBezTo>
                <a:cubicBezTo>
                  <a:pt x="1311194" y="397545"/>
                  <a:pt x="1332104" y="386158"/>
                  <a:pt x="1343583" y="367292"/>
                </a:cubicBezTo>
                <a:cubicBezTo>
                  <a:pt x="1345445" y="361981"/>
                  <a:pt x="1341507" y="357798"/>
                  <a:pt x="1337447" y="355020"/>
                </a:cubicBezTo>
                <a:close/>
                <a:moveTo>
                  <a:pt x="533455" y="844156"/>
                </a:moveTo>
                <a:cubicBezTo>
                  <a:pt x="501981" y="853436"/>
                  <a:pt x="469226" y="860640"/>
                  <a:pt x="436043" y="860152"/>
                </a:cubicBezTo>
                <a:cubicBezTo>
                  <a:pt x="413483" y="861068"/>
                  <a:pt x="391565" y="857038"/>
                  <a:pt x="370287" y="849193"/>
                </a:cubicBezTo>
                <a:cubicBezTo>
                  <a:pt x="340524" y="841653"/>
                  <a:pt x="312500" y="829167"/>
                  <a:pt x="286155" y="813507"/>
                </a:cubicBezTo>
                <a:cubicBezTo>
                  <a:pt x="234076" y="783102"/>
                  <a:pt x="201106" y="729130"/>
                  <a:pt x="181599" y="673357"/>
                </a:cubicBezTo>
                <a:cubicBezTo>
                  <a:pt x="173540" y="647989"/>
                  <a:pt x="172625" y="618347"/>
                  <a:pt x="189811" y="596215"/>
                </a:cubicBezTo>
                <a:cubicBezTo>
                  <a:pt x="200160" y="578112"/>
                  <a:pt x="213073" y="575518"/>
                  <a:pt x="232061" y="571610"/>
                </a:cubicBezTo>
                <a:cubicBezTo>
                  <a:pt x="277546" y="561017"/>
                  <a:pt x="321810" y="582172"/>
                  <a:pt x="358596" y="607327"/>
                </a:cubicBezTo>
                <a:cubicBezTo>
                  <a:pt x="405088" y="640143"/>
                  <a:pt x="443522" y="683400"/>
                  <a:pt x="475240" y="730565"/>
                </a:cubicBezTo>
                <a:cubicBezTo>
                  <a:pt x="487603" y="748301"/>
                  <a:pt x="496395" y="768815"/>
                  <a:pt x="507232" y="787559"/>
                </a:cubicBezTo>
                <a:cubicBezTo>
                  <a:pt x="517825" y="805447"/>
                  <a:pt x="525151" y="824741"/>
                  <a:pt x="533455" y="844156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45725" tIns="22850" rIns="45725" bIns="22850" anchor="ctr" anchorCtr="0">
            <a:noAutofit/>
          </a:bodyPr>
          <a:lstStyle/>
          <a:p>
            <a:endParaRPr sz="9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95" name="Google Shape;895;p23"/>
          <p:cNvSpPr/>
          <p:nvPr/>
        </p:nvSpPr>
        <p:spPr>
          <a:xfrm rot="5159750">
            <a:off x="8559837" y="4541168"/>
            <a:ext cx="201440" cy="183077"/>
          </a:xfrm>
          <a:custGeom>
            <a:avLst/>
            <a:gdLst/>
            <a:ahLst/>
            <a:cxnLst/>
            <a:rect l="l" t="t" r="r" b="b"/>
            <a:pathLst>
              <a:path w="401896" h="367086" extrusionOk="0">
                <a:moveTo>
                  <a:pt x="57327" y="366839"/>
                </a:moveTo>
                <a:cubicBezTo>
                  <a:pt x="52443" y="365221"/>
                  <a:pt x="49573" y="360428"/>
                  <a:pt x="46246" y="356765"/>
                </a:cubicBezTo>
                <a:cubicBezTo>
                  <a:pt x="31440" y="338144"/>
                  <a:pt x="20328" y="316897"/>
                  <a:pt x="4546" y="298977"/>
                </a:cubicBezTo>
                <a:cubicBezTo>
                  <a:pt x="-2262" y="292078"/>
                  <a:pt x="-1010" y="284965"/>
                  <a:pt x="5553" y="278463"/>
                </a:cubicBezTo>
                <a:cubicBezTo>
                  <a:pt x="16055" y="267046"/>
                  <a:pt x="28174" y="257277"/>
                  <a:pt x="39896" y="247173"/>
                </a:cubicBezTo>
                <a:cubicBezTo>
                  <a:pt x="105957" y="191217"/>
                  <a:pt x="176963" y="140694"/>
                  <a:pt x="248396" y="91912"/>
                </a:cubicBezTo>
                <a:cubicBezTo>
                  <a:pt x="248335" y="91943"/>
                  <a:pt x="248274" y="92004"/>
                  <a:pt x="248213" y="92034"/>
                </a:cubicBezTo>
                <a:cubicBezTo>
                  <a:pt x="248213" y="92034"/>
                  <a:pt x="248183" y="92034"/>
                  <a:pt x="248213" y="92034"/>
                </a:cubicBezTo>
                <a:cubicBezTo>
                  <a:pt x="248152" y="92065"/>
                  <a:pt x="248122" y="92095"/>
                  <a:pt x="248061" y="92126"/>
                </a:cubicBezTo>
                <a:cubicBezTo>
                  <a:pt x="248000" y="92156"/>
                  <a:pt x="247938" y="92217"/>
                  <a:pt x="247877" y="92248"/>
                </a:cubicBezTo>
                <a:cubicBezTo>
                  <a:pt x="252670" y="89012"/>
                  <a:pt x="257493" y="85776"/>
                  <a:pt x="262225" y="82571"/>
                </a:cubicBezTo>
                <a:cubicBezTo>
                  <a:pt x="262072" y="82662"/>
                  <a:pt x="261950" y="82754"/>
                  <a:pt x="261798" y="82846"/>
                </a:cubicBezTo>
                <a:cubicBezTo>
                  <a:pt x="261767" y="82846"/>
                  <a:pt x="261767" y="82876"/>
                  <a:pt x="261737" y="82876"/>
                </a:cubicBezTo>
                <a:cubicBezTo>
                  <a:pt x="266285" y="79762"/>
                  <a:pt x="270864" y="76740"/>
                  <a:pt x="275413" y="73657"/>
                </a:cubicBezTo>
                <a:cubicBezTo>
                  <a:pt x="275291" y="73748"/>
                  <a:pt x="275138" y="73840"/>
                  <a:pt x="275016" y="73932"/>
                </a:cubicBezTo>
                <a:cubicBezTo>
                  <a:pt x="274985" y="73962"/>
                  <a:pt x="274924" y="73993"/>
                  <a:pt x="274894" y="74023"/>
                </a:cubicBezTo>
                <a:cubicBezTo>
                  <a:pt x="313144" y="49083"/>
                  <a:pt x="351242" y="23623"/>
                  <a:pt x="391538" y="2101"/>
                </a:cubicBezTo>
                <a:cubicBezTo>
                  <a:pt x="394560" y="911"/>
                  <a:pt x="399200" y="-1653"/>
                  <a:pt x="401642" y="1552"/>
                </a:cubicBezTo>
                <a:cubicBezTo>
                  <a:pt x="402253" y="2590"/>
                  <a:pt x="401673" y="3780"/>
                  <a:pt x="400849" y="4452"/>
                </a:cubicBezTo>
                <a:cubicBezTo>
                  <a:pt x="391294" y="11504"/>
                  <a:pt x="381647" y="18311"/>
                  <a:pt x="371573" y="24630"/>
                </a:cubicBezTo>
                <a:cubicBezTo>
                  <a:pt x="294737" y="74634"/>
                  <a:pt x="219274" y="126499"/>
                  <a:pt x="146100" y="181692"/>
                </a:cubicBezTo>
                <a:cubicBezTo>
                  <a:pt x="101836" y="215852"/>
                  <a:pt x="55862" y="248913"/>
                  <a:pt x="16787" y="289056"/>
                </a:cubicBezTo>
                <a:cubicBezTo>
                  <a:pt x="33791" y="308105"/>
                  <a:pt x="45147" y="330848"/>
                  <a:pt x="61357" y="350049"/>
                </a:cubicBezTo>
                <a:cubicBezTo>
                  <a:pt x="93502" y="324528"/>
                  <a:pt x="124670" y="297848"/>
                  <a:pt x="157181" y="272755"/>
                </a:cubicBezTo>
                <a:cubicBezTo>
                  <a:pt x="177390" y="256697"/>
                  <a:pt x="198881" y="242319"/>
                  <a:pt x="218358" y="225315"/>
                </a:cubicBezTo>
                <a:cubicBezTo>
                  <a:pt x="238658" y="211120"/>
                  <a:pt x="258135" y="195674"/>
                  <a:pt x="279046" y="182333"/>
                </a:cubicBezTo>
                <a:cubicBezTo>
                  <a:pt x="293241" y="171618"/>
                  <a:pt x="306428" y="159621"/>
                  <a:pt x="321722" y="150433"/>
                </a:cubicBezTo>
                <a:cubicBezTo>
                  <a:pt x="325080" y="148357"/>
                  <a:pt x="328011" y="145182"/>
                  <a:pt x="332071" y="144602"/>
                </a:cubicBezTo>
                <a:cubicBezTo>
                  <a:pt x="338146" y="143533"/>
                  <a:pt x="342939" y="150768"/>
                  <a:pt x="339703" y="156019"/>
                </a:cubicBezTo>
                <a:cubicBezTo>
                  <a:pt x="331186" y="165452"/>
                  <a:pt x="318364" y="170214"/>
                  <a:pt x="308962" y="178853"/>
                </a:cubicBezTo>
                <a:cubicBezTo>
                  <a:pt x="291195" y="194514"/>
                  <a:pt x="270559" y="206267"/>
                  <a:pt x="251999" y="220889"/>
                </a:cubicBezTo>
                <a:cubicBezTo>
                  <a:pt x="234781" y="232428"/>
                  <a:pt x="218816" y="245402"/>
                  <a:pt x="202850" y="258559"/>
                </a:cubicBezTo>
                <a:cubicBezTo>
                  <a:pt x="177818" y="276326"/>
                  <a:pt x="153671" y="295314"/>
                  <a:pt x="130043" y="314943"/>
                </a:cubicBezTo>
                <a:cubicBezTo>
                  <a:pt x="114444" y="327825"/>
                  <a:pt x="98264" y="340006"/>
                  <a:pt x="83031" y="353315"/>
                </a:cubicBezTo>
                <a:cubicBezTo>
                  <a:pt x="75308" y="358688"/>
                  <a:pt x="67676" y="368793"/>
                  <a:pt x="57327" y="366839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45725" tIns="22850" rIns="45725" bIns="22850" anchor="ctr" anchorCtr="0">
            <a:noAutofit/>
          </a:bodyPr>
          <a:lstStyle/>
          <a:p>
            <a:endParaRPr sz="9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96" name="Google Shape;896;p23"/>
          <p:cNvSpPr/>
          <p:nvPr/>
        </p:nvSpPr>
        <p:spPr>
          <a:xfrm rot="5159750">
            <a:off x="8161201" y="4364011"/>
            <a:ext cx="673673" cy="506259"/>
          </a:xfrm>
          <a:custGeom>
            <a:avLst/>
            <a:gdLst/>
            <a:ahLst/>
            <a:cxnLst/>
            <a:rect l="l" t="t" r="r" b="b"/>
            <a:pathLst>
              <a:path w="1344057" h="1015097" extrusionOk="0">
                <a:moveTo>
                  <a:pt x="377400" y="1015046"/>
                </a:moveTo>
                <a:cubicBezTo>
                  <a:pt x="324314" y="1013093"/>
                  <a:pt x="271013" y="1002622"/>
                  <a:pt x="223391" y="978475"/>
                </a:cubicBezTo>
                <a:cubicBezTo>
                  <a:pt x="164230" y="952191"/>
                  <a:pt x="114379" y="908812"/>
                  <a:pt x="74846" y="857985"/>
                </a:cubicBezTo>
                <a:cubicBezTo>
                  <a:pt x="62239" y="841225"/>
                  <a:pt x="49539" y="824313"/>
                  <a:pt x="39496" y="805844"/>
                </a:cubicBezTo>
                <a:cubicBezTo>
                  <a:pt x="29513" y="786887"/>
                  <a:pt x="21699" y="766800"/>
                  <a:pt x="14128" y="746774"/>
                </a:cubicBezTo>
                <a:cubicBezTo>
                  <a:pt x="3749" y="719880"/>
                  <a:pt x="788" y="691032"/>
                  <a:pt x="269" y="662398"/>
                </a:cubicBezTo>
                <a:cubicBezTo>
                  <a:pt x="55" y="645486"/>
                  <a:pt x="-830" y="628329"/>
                  <a:pt x="2466" y="611631"/>
                </a:cubicBezTo>
                <a:cubicBezTo>
                  <a:pt x="7534" y="587728"/>
                  <a:pt x="17119" y="564741"/>
                  <a:pt x="28811" y="543311"/>
                </a:cubicBezTo>
                <a:cubicBezTo>
                  <a:pt x="38611" y="524079"/>
                  <a:pt x="56774" y="511960"/>
                  <a:pt x="74816" y="501215"/>
                </a:cubicBezTo>
                <a:cubicBezTo>
                  <a:pt x="93071" y="490713"/>
                  <a:pt x="111326" y="479846"/>
                  <a:pt x="130924" y="471939"/>
                </a:cubicBezTo>
                <a:cubicBezTo>
                  <a:pt x="163344" y="459576"/>
                  <a:pt x="196191" y="446846"/>
                  <a:pt x="230962" y="443335"/>
                </a:cubicBezTo>
                <a:cubicBezTo>
                  <a:pt x="273608" y="439336"/>
                  <a:pt x="317262" y="437779"/>
                  <a:pt x="359023" y="448830"/>
                </a:cubicBezTo>
                <a:cubicBezTo>
                  <a:pt x="384055" y="455149"/>
                  <a:pt x="409332" y="461163"/>
                  <a:pt x="433234" y="471054"/>
                </a:cubicBezTo>
                <a:cubicBezTo>
                  <a:pt x="448284" y="477434"/>
                  <a:pt x="461930" y="486531"/>
                  <a:pt x="475881" y="494957"/>
                </a:cubicBezTo>
                <a:cubicBezTo>
                  <a:pt x="517794" y="519195"/>
                  <a:pt x="551954" y="554698"/>
                  <a:pt x="581688" y="592521"/>
                </a:cubicBezTo>
                <a:cubicBezTo>
                  <a:pt x="601713" y="622712"/>
                  <a:pt x="621037" y="652843"/>
                  <a:pt x="639658" y="683553"/>
                </a:cubicBezTo>
                <a:cubicBezTo>
                  <a:pt x="641673" y="689872"/>
                  <a:pt x="634011" y="695825"/>
                  <a:pt x="628394" y="692192"/>
                </a:cubicBezTo>
                <a:cubicBezTo>
                  <a:pt x="624975" y="690147"/>
                  <a:pt x="623204" y="686331"/>
                  <a:pt x="620915" y="683217"/>
                </a:cubicBezTo>
                <a:cubicBezTo>
                  <a:pt x="599821" y="651164"/>
                  <a:pt x="581688" y="617370"/>
                  <a:pt x="557602" y="587606"/>
                </a:cubicBezTo>
                <a:cubicBezTo>
                  <a:pt x="538034" y="566695"/>
                  <a:pt x="518985" y="544044"/>
                  <a:pt x="495845" y="527254"/>
                </a:cubicBezTo>
                <a:cubicBezTo>
                  <a:pt x="464128" y="505244"/>
                  <a:pt x="431891" y="483997"/>
                  <a:pt x="394160" y="474442"/>
                </a:cubicBezTo>
                <a:cubicBezTo>
                  <a:pt x="362595" y="466047"/>
                  <a:pt x="330816" y="456462"/>
                  <a:pt x="297847" y="456401"/>
                </a:cubicBezTo>
                <a:cubicBezTo>
                  <a:pt x="269792" y="456218"/>
                  <a:pt x="241524" y="457011"/>
                  <a:pt x="213867" y="461926"/>
                </a:cubicBezTo>
                <a:cubicBezTo>
                  <a:pt x="190758" y="466536"/>
                  <a:pt x="168564" y="474778"/>
                  <a:pt x="146524" y="483020"/>
                </a:cubicBezTo>
                <a:cubicBezTo>
                  <a:pt x="127933" y="489279"/>
                  <a:pt x="110990" y="499047"/>
                  <a:pt x="94017" y="508480"/>
                </a:cubicBezTo>
                <a:cubicBezTo>
                  <a:pt x="77288" y="518676"/>
                  <a:pt x="58453" y="527621"/>
                  <a:pt x="47006" y="544136"/>
                </a:cubicBezTo>
                <a:cubicBezTo>
                  <a:pt x="32780" y="567214"/>
                  <a:pt x="22340" y="592552"/>
                  <a:pt x="17303" y="619110"/>
                </a:cubicBezTo>
                <a:cubicBezTo>
                  <a:pt x="14494" y="645974"/>
                  <a:pt x="15959" y="672868"/>
                  <a:pt x="18737" y="699641"/>
                </a:cubicBezTo>
                <a:cubicBezTo>
                  <a:pt x="21424" y="723543"/>
                  <a:pt x="30460" y="745981"/>
                  <a:pt x="39557" y="768052"/>
                </a:cubicBezTo>
                <a:cubicBezTo>
                  <a:pt x="47647" y="788139"/>
                  <a:pt x="57537" y="807706"/>
                  <a:pt x="70420" y="825076"/>
                </a:cubicBezTo>
                <a:cubicBezTo>
                  <a:pt x="106900" y="877278"/>
                  <a:pt x="152660" y="924320"/>
                  <a:pt x="209593" y="953901"/>
                </a:cubicBezTo>
                <a:cubicBezTo>
                  <a:pt x="231298" y="965074"/>
                  <a:pt x="253521" y="975605"/>
                  <a:pt x="276752" y="983237"/>
                </a:cubicBezTo>
                <a:cubicBezTo>
                  <a:pt x="307921" y="992487"/>
                  <a:pt x="340432" y="997219"/>
                  <a:pt x="372852" y="999111"/>
                </a:cubicBezTo>
                <a:cubicBezTo>
                  <a:pt x="409698" y="1000149"/>
                  <a:pt x="446269" y="994563"/>
                  <a:pt x="482749" y="990228"/>
                </a:cubicBezTo>
                <a:cubicBezTo>
                  <a:pt x="505034" y="987511"/>
                  <a:pt x="526769" y="981680"/>
                  <a:pt x="548169" y="975056"/>
                </a:cubicBezTo>
                <a:cubicBezTo>
                  <a:pt x="585381" y="964890"/>
                  <a:pt x="621617" y="951214"/>
                  <a:pt x="655746" y="933264"/>
                </a:cubicBezTo>
                <a:cubicBezTo>
                  <a:pt x="745649" y="891045"/>
                  <a:pt x="824866" y="823733"/>
                  <a:pt x="875022" y="737494"/>
                </a:cubicBezTo>
                <a:cubicBezTo>
                  <a:pt x="891141" y="712493"/>
                  <a:pt x="902924" y="685537"/>
                  <a:pt x="914128" y="658185"/>
                </a:cubicBezTo>
                <a:cubicBezTo>
                  <a:pt x="923896" y="635412"/>
                  <a:pt x="933756" y="612486"/>
                  <a:pt x="940289" y="588522"/>
                </a:cubicBezTo>
                <a:cubicBezTo>
                  <a:pt x="960651" y="504847"/>
                  <a:pt x="968618" y="418364"/>
                  <a:pt x="964619" y="332369"/>
                </a:cubicBezTo>
                <a:cubicBezTo>
                  <a:pt x="964100" y="295309"/>
                  <a:pt x="958728" y="258585"/>
                  <a:pt x="956438" y="221617"/>
                </a:cubicBezTo>
                <a:cubicBezTo>
                  <a:pt x="957171" y="205651"/>
                  <a:pt x="939373" y="135989"/>
                  <a:pt x="957812" y="134401"/>
                </a:cubicBezTo>
                <a:cubicBezTo>
                  <a:pt x="963246" y="134035"/>
                  <a:pt x="967794" y="138125"/>
                  <a:pt x="972190" y="140781"/>
                </a:cubicBezTo>
                <a:cubicBezTo>
                  <a:pt x="985469" y="149146"/>
                  <a:pt x="995604" y="161265"/>
                  <a:pt x="1008365" y="170240"/>
                </a:cubicBezTo>
                <a:cubicBezTo>
                  <a:pt x="1058795" y="205163"/>
                  <a:pt x="1107486" y="242711"/>
                  <a:pt x="1155200" y="281267"/>
                </a:cubicBezTo>
                <a:cubicBezTo>
                  <a:pt x="1167472" y="292715"/>
                  <a:pt x="1178889" y="302941"/>
                  <a:pt x="1191588" y="313381"/>
                </a:cubicBezTo>
                <a:cubicBezTo>
                  <a:pt x="1204410" y="324707"/>
                  <a:pt x="1215094" y="338169"/>
                  <a:pt x="1228007" y="349403"/>
                </a:cubicBezTo>
                <a:cubicBezTo>
                  <a:pt x="1246140" y="367659"/>
                  <a:pt x="1262472" y="388356"/>
                  <a:pt x="1286131" y="399926"/>
                </a:cubicBezTo>
                <a:cubicBezTo>
                  <a:pt x="1298983" y="388173"/>
                  <a:pt x="1313452" y="378282"/>
                  <a:pt x="1325358" y="365491"/>
                </a:cubicBezTo>
                <a:cubicBezTo>
                  <a:pt x="1289947" y="333316"/>
                  <a:pt x="1259450" y="296256"/>
                  <a:pt x="1223245" y="264874"/>
                </a:cubicBezTo>
                <a:cubicBezTo>
                  <a:pt x="1197999" y="242009"/>
                  <a:pt x="1173791" y="218076"/>
                  <a:pt x="1147874" y="195913"/>
                </a:cubicBezTo>
                <a:cubicBezTo>
                  <a:pt x="1116217" y="168500"/>
                  <a:pt x="1083797" y="142063"/>
                  <a:pt x="1052660" y="114101"/>
                </a:cubicBezTo>
                <a:cubicBezTo>
                  <a:pt x="1031260" y="95113"/>
                  <a:pt x="1010196" y="76980"/>
                  <a:pt x="987942" y="59244"/>
                </a:cubicBezTo>
                <a:cubicBezTo>
                  <a:pt x="971885" y="45140"/>
                  <a:pt x="957049" y="29602"/>
                  <a:pt x="940167" y="16383"/>
                </a:cubicBezTo>
                <a:cubicBezTo>
                  <a:pt x="935588" y="12323"/>
                  <a:pt x="929666" y="9423"/>
                  <a:pt x="926003" y="4508"/>
                </a:cubicBezTo>
                <a:cubicBezTo>
                  <a:pt x="925148" y="3043"/>
                  <a:pt x="925789" y="1120"/>
                  <a:pt x="927346" y="418"/>
                </a:cubicBezTo>
                <a:cubicBezTo>
                  <a:pt x="933054" y="-1414"/>
                  <a:pt x="938855" y="3226"/>
                  <a:pt x="943800" y="5638"/>
                </a:cubicBezTo>
                <a:cubicBezTo>
                  <a:pt x="968985" y="21329"/>
                  <a:pt x="988888" y="43827"/>
                  <a:pt x="1012883" y="61106"/>
                </a:cubicBezTo>
                <a:cubicBezTo>
                  <a:pt x="1036236" y="79391"/>
                  <a:pt x="1058643" y="99570"/>
                  <a:pt x="1080867" y="119077"/>
                </a:cubicBezTo>
                <a:cubicBezTo>
                  <a:pt x="1096893" y="132325"/>
                  <a:pt x="1113439" y="144933"/>
                  <a:pt x="1128489" y="159311"/>
                </a:cubicBezTo>
                <a:cubicBezTo>
                  <a:pt x="1158711" y="184405"/>
                  <a:pt x="1188261" y="209773"/>
                  <a:pt x="1216163" y="237216"/>
                </a:cubicBezTo>
                <a:cubicBezTo>
                  <a:pt x="1241073" y="260142"/>
                  <a:pt x="1266838" y="282274"/>
                  <a:pt x="1289580" y="307398"/>
                </a:cubicBezTo>
                <a:cubicBezTo>
                  <a:pt x="1304416" y="324219"/>
                  <a:pt x="1321084" y="339879"/>
                  <a:pt x="1337447" y="355020"/>
                </a:cubicBezTo>
                <a:cubicBezTo>
                  <a:pt x="1341507" y="357798"/>
                  <a:pt x="1345445" y="361981"/>
                  <a:pt x="1343583" y="367292"/>
                </a:cubicBezTo>
                <a:cubicBezTo>
                  <a:pt x="1332104" y="386158"/>
                  <a:pt x="1311194" y="397545"/>
                  <a:pt x="1295594" y="412839"/>
                </a:cubicBezTo>
                <a:cubicBezTo>
                  <a:pt x="1290374" y="418486"/>
                  <a:pt x="1282467" y="416655"/>
                  <a:pt x="1276667" y="412930"/>
                </a:cubicBezTo>
                <a:cubicBezTo>
                  <a:pt x="1264884" y="406367"/>
                  <a:pt x="1253955" y="398399"/>
                  <a:pt x="1244095" y="389180"/>
                </a:cubicBezTo>
                <a:cubicBezTo>
                  <a:pt x="1234540" y="380541"/>
                  <a:pt x="1227122" y="370253"/>
                  <a:pt x="1217781" y="361675"/>
                </a:cubicBezTo>
                <a:cubicBezTo>
                  <a:pt x="1205173" y="350655"/>
                  <a:pt x="1194458" y="337681"/>
                  <a:pt x="1182186" y="326325"/>
                </a:cubicBezTo>
                <a:cubicBezTo>
                  <a:pt x="1169365" y="315702"/>
                  <a:pt x="1156849" y="304773"/>
                  <a:pt x="1144760" y="293325"/>
                </a:cubicBezTo>
                <a:cubicBezTo>
                  <a:pt x="1103548" y="259287"/>
                  <a:pt x="1060261" y="227875"/>
                  <a:pt x="1017553" y="195791"/>
                </a:cubicBezTo>
                <a:cubicBezTo>
                  <a:pt x="1009006" y="189350"/>
                  <a:pt x="999573" y="184099"/>
                  <a:pt x="991208" y="177383"/>
                </a:cubicBezTo>
                <a:cubicBezTo>
                  <a:pt x="982630" y="169996"/>
                  <a:pt x="974876" y="161815"/>
                  <a:pt x="965383" y="155556"/>
                </a:cubicBezTo>
                <a:cubicBezTo>
                  <a:pt x="976159" y="264691"/>
                  <a:pt x="989804" y="375168"/>
                  <a:pt x="974937" y="484669"/>
                </a:cubicBezTo>
                <a:cubicBezTo>
                  <a:pt x="967428" y="540808"/>
                  <a:pt x="958880" y="597589"/>
                  <a:pt x="935039" y="649485"/>
                </a:cubicBezTo>
                <a:cubicBezTo>
                  <a:pt x="919226" y="688742"/>
                  <a:pt x="901825" y="727268"/>
                  <a:pt x="878228" y="762557"/>
                </a:cubicBezTo>
                <a:cubicBezTo>
                  <a:pt x="849563" y="807737"/>
                  <a:pt x="812259" y="847178"/>
                  <a:pt x="770711" y="880697"/>
                </a:cubicBezTo>
                <a:cubicBezTo>
                  <a:pt x="740428" y="904874"/>
                  <a:pt x="707673" y="925816"/>
                  <a:pt x="672658" y="942514"/>
                </a:cubicBezTo>
                <a:cubicBezTo>
                  <a:pt x="641063" y="958907"/>
                  <a:pt x="608643" y="973957"/>
                  <a:pt x="574361" y="983878"/>
                </a:cubicBezTo>
                <a:cubicBezTo>
                  <a:pt x="540873" y="994257"/>
                  <a:pt x="507110" y="1004484"/>
                  <a:pt x="472034" y="1007689"/>
                </a:cubicBezTo>
                <a:cubicBezTo>
                  <a:pt x="440652" y="1011170"/>
                  <a:pt x="409148" y="1015626"/>
                  <a:pt x="377400" y="1015046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45725" tIns="22850" rIns="45725" bIns="22850" anchor="ctr" anchorCtr="0">
            <a:noAutofit/>
          </a:bodyPr>
          <a:lstStyle/>
          <a:p>
            <a:endParaRPr sz="9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97" name="Google Shape;897;p23"/>
          <p:cNvSpPr/>
          <p:nvPr/>
        </p:nvSpPr>
        <p:spPr>
          <a:xfrm rot="5159750">
            <a:off x="8313404" y="4355658"/>
            <a:ext cx="355711" cy="365474"/>
          </a:xfrm>
          <a:custGeom>
            <a:avLst/>
            <a:gdLst/>
            <a:ahLst/>
            <a:cxnLst/>
            <a:rect l="l" t="t" r="r" b="b"/>
            <a:pathLst>
              <a:path w="709685" h="732809" extrusionOk="0">
                <a:moveTo>
                  <a:pt x="263178" y="732675"/>
                </a:moveTo>
                <a:cubicBezTo>
                  <a:pt x="240801" y="732400"/>
                  <a:pt x="219432" y="725654"/>
                  <a:pt x="198369" y="718846"/>
                </a:cubicBezTo>
                <a:cubicBezTo>
                  <a:pt x="169124" y="711306"/>
                  <a:pt x="141955" y="697874"/>
                  <a:pt x="116068" y="682580"/>
                </a:cubicBezTo>
                <a:cubicBezTo>
                  <a:pt x="64813" y="651686"/>
                  <a:pt x="30470" y="599729"/>
                  <a:pt x="10108" y="544445"/>
                </a:cubicBezTo>
                <a:cubicBezTo>
                  <a:pt x="462" y="519779"/>
                  <a:pt x="-4423" y="490626"/>
                  <a:pt x="5285" y="465258"/>
                </a:cubicBezTo>
                <a:cubicBezTo>
                  <a:pt x="12398" y="448376"/>
                  <a:pt x="22899" y="430853"/>
                  <a:pt x="38956" y="421299"/>
                </a:cubicBezTo>
                <a:cubicBezTo>
                  <a:pt x="93233" y="399563"/>
                  <a:pt x="143573" y="410034"/>
                  <a:pt x="191775" y="440714"/>
                </a:cubicBezTo>
                <a:cubicBezTo>
                  <a:pt x="253470" y="478812"/>
                  <a:pt x="302130" y="535134"/>
                  <a:pt x="339862" y="596493"/>
                </a:cubicBezTo>
                <a:cubicBezTo>
                  <a:pt x="356652" y="629035"/>
                  <a:pt x="376036" y="660509"/>
                  <a:pt x="387973" y="695249"/>
                </a:cubicBezTo>
                <a:cubicBezTo>
                  <a:pt x="468137" y="660906"/>
                  <a:pt x="544027" y="582604"/>
                  <a:pt x="592046" y="510621"/>
                </a:cubicBezTo>
                <a:cubicBezTo>
                  <a:pt x="603769" y="488550"/>
                  <a:pt x="616254" y="466631"/>
                  <a:pt x="624405" y="442912"/>
                </a:cubicBezTo>
                <a:cubicBezTo>
                  <a:pt x="633594" y="413880"/>
                  <a:pt x="640218" y="384117"/>
                  <a:pt x="649071" y="354963"/>
                </a:cubicBezTo>
                <a:cubicBezTo>
                  <a:pt x="667723" y="286460"/>
                  <a:pt x="680300" y="216126"/>
                  <a:pt x="687443" y="145517"/>
                </a:cubicBezTo>
                <a:cubicBezTo>
                  <a:pt x="688695" y="100917"/>
                  <a:pt x="693823" y="56683"/>
                  <a:pt x="700204" y="12541"/>
                </a:cubicBezTo>
                <a:cubicBezTo>
                  <a:pt x="701150" y="8481"/>
                  <a:pt x="700784" y="3505"/>
                  <a:pt x="703989" y="513"/>
                </a:cubicBezTo>
                <a:cubicBezTo>
                  <a:pt x="704996" y="-189"/>
                  <a:pt x="706431" y="-219"/>
                  <a:pt x="707347" y="727"/>
                </a:cubicBezTo>
                <a:cubicBezTo>
                  <a:pt x="709514" y="3291"/>
                  <a:pt x="709148" y="7077"/>
                  <a:pt x="709423" y="10221"/>
                </a:cubicBezTo>
                <a:cubicBezTo>
                  <a:pt x="709942" y="20936"/>
                  <a:pt x="709667" y="31681"/>
                  <a:pt x="708812" y="42366"/>
                </a:cubicBezTo>
                <a:cubicBezTo>
                  <a:pt x="703501" y="87393"/>
                  <a:pt x="704996" y="132848"/>
                  <a:pt x="699563" y="177815"/>
                </a:cubicBezTo>
                <a:cubicBezTo>
                  <a:pt x="690527" y="246104"/>
                  <a:pt x="678255" y="314240"/>
                  <a:pt x="658320" y="380270"/>
                </a:cubicBezTo>
                <a:cubicBezTo>
                  <a:pt x="648124" y="417727"/>
                  <a:pt x="640096" y="456221"/>
                  <a:pt x="620711" y="490290"/>
                </a:cubicBezTo>
                <a:cubicBezTo>
                  <a:pt x="608134" y="517703"/>
                  <a:pt x="591039" y="542338"/>
                  <a:pt x="571471" y="565264"/>
                </a:cubicBezTo>
                <a:cubicBezTo>
                  <a:pt x="552300" y="588892"/>
                  <a:pt x="531511" y="611513"/>
                  <a:pt x="508860" y="631874"/>
                </a:cubicBezTo>
                <a:cubicBezTo>
                  <a:pt x="475768" y="663378"/>
                  <a:pt x="438190" y="690883"/>
                  <a:pt x="396093" y="709077"/>
                </a:cubicBezTo>
                <a:cubicBezTo>
                  <a:pt x="354118" y="726111"/>
                  <a:pt x="308327" y="733957"/>
                  <a:pt x="263178" y="732675"/>
                </a:cubicBezTo>
                <a:close/>
                <a:moveTo>
                  <a:pt x="276121" y="716801"/>
                </a:moveTo>
                <a:cubicBezTo>
                  <a:pt x="309304" y="717289"/>
                  <a:pt x="342060" y="710085"/>
                  <a:pt x="373533" y="700804"/>
                </a:cubicBezTo>
                <a:cubicBezTo>
                  <a:pt x="365230" y="681389"/>
                  <a:pt x="357903" y="662096"/>
                  <a:pt x="347310" y="644207"/>
                </a:cubicBezTo>
                <a:cubicBezTo>
                  <a:pt x="336473" y="625464"/>
                  <a:pt x="327682" y="604949"/>
                  <a:pt x="315318" y="587213"/>
                </a:cubicBezTo>
                <a:cubicBezTo>
                  <a:pt x="283600" y="540049"/>
                  <a:pt x="245167" y="496792"/>
                  <a:pt x="198674" y="463975"/>
                </a:cubicBezTo>
                <a:cubicBezTo>
                  <a:pt x="161889" y="438821"/>
                  <a:pt x="117625" y="417666"/>
                  <a:pt x="72139" y="428259"/>
                </a:cubicBezTo>
                <a:cubicBezTo>
                  <a:pt x="53151" y="432166"/>
                  <a:pt x="40238" y="434761"/>
                  <a:pt x="29890" y="452864"/>
                </a:cubicBezTo>
                <a:cubicBezTo>
                  <a:pt x="12703" y="474996"/>
                  <a:pt x="13619" y="504637"/>
                  <a:pt x="21678" y="530005"/>
                </a:cubicBezTo>
                <a:cubicBezTo>
                  <a:pt x="41185" y="585778"/>
                  <a:pt x="74154" y="639750"/>
                  <a:pt x="126233" y="670155"/>
                </a:cubicBezTo>
                <a:cubicBezTo>
                  <a:pt x="152578" y="685816"/>
                  <a:pt x="180602" y="698301"/>
                  <a:pt x="210366" y="705841"/>
                </a:cubicBezTo>
                <a:cubicBezTo>
                  <a:pt x="231643" y="713687"/>
                  <a:pt x="253562" y="717716"/>
                  <a:pt x="276121" y="716801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45725" tIns="22850" rIns="45725" bIns="22850" anchor="ctr" anchorCtr="0">
            <a:noAutofit/>
          </a:bodyPr>
          <a:lstStyle/>
          <a:p>
            <a:endParaRPr sz="9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98" name="Google Shape;898;p23"/>
          <p:cNvSpPr/>
          <p:nvPr/>
        </p:nvSpPr>
        <p:spPr>
          <a:xfrm rot="5159750">
            <a:off x="8377785" y="4586477"/>
            <a:ext cx="24112" cy="49025"/>
          </a:xfrm>
          <a:custGeom>
            <a:avLst/>
            <a:gdLst/>
            <a:ahLst/>
            <a:cxnLst/>
            <a:rect l="l" t="t" r="r" b="b"/>
            <a:pathLst>
              <a:path w="48107" h="98299" extrusionOk="0">
                <a:moveTo>
                  <a:pt x="32576" y="92630"/>
                </a:moveTo>
                <a:cubicBezTo>
                  <a:pt x="24426" y="63080"/>
                  <a:pt x="17374" y="32339"/>
                  <a:pt x="706" y="6239"/>
                </a:cubicBezTo>
                <a:cubicBezTo>
                  <a:pt x="-1767" y="2240"/>
                  <a:pt x="2751" y="-1210"/>
                  <a:pt x="6598" y="408"/>
                </a:cubicBezTo>
                <a:cubicBezTo>
                  <a:pt x="29859" y="13626"/>
                  <a:pt x="40483" y="63508"/>
                  <a:pt x="47809" y="88418"/>
                </a:cubicBezTo>
                <a:cubicBezTo>
                  <a:pt x="50374" y="98369"/>
                  <a:pt x="35629" y="102552"/>
                  <a:pt x="32576" y="92630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45725" tIns="22850" rIns="45725" bIns="22850" anchor="ctr" anchorCtr="0">
            <a:noAutofit/>
          </a:bodyPr>
          <a:lstStyle/>
          <a:p>
            <a:endParaRPr sz="9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99" name="Google Shape;899;p23"/>
          <p:cNvSpPr/>
          <p:nvPr/>
        </p:nvSpPr>
        <p:spPr>
          <a:xfrm rot="5159750">
            <a:off x="8025446" y="4359596"/>
            <a:ext cx="176555" cy="269034"/>
          </a:xfrm>
          <a:custGeom>
            <a:avLst/>
            <a:gdLst/>
            <a:ahLst/>
            <a:cxnLst/>
            <a:rect l="l" t="t" r="r" b="b"/>
            <a:pathLst>
              <a:path w="352249" h="539438" extrusionOk="0">
                <a:moveTo>
                  <a:pt x="40223" y="477255"/>
                </a:moveTo>
                <a:cubicBezTo>
                  <a:pt x="28989" y="465837"/>
                  <a:pt x="-19000" y="438210"/>
                  <a:pt x="8261" y="422794"/>
                </a:cubicBezTo>
                <a:cubicBezTo>
                  <a:pt x="63179" y="381277"/>
                  <a:pt x="124386" y="347514"/>
                  <a:pt x="172344" y="297328"/>
                </a:cubicBezTo>
                <a:cubicBezTo>
                  <a:pt x="191851" y="278890"/>
                  <a:pt x="210289" y="259444"/>
                  <a:pt x="225828" y="237464"/>
                </a:cubicBezTo>
                <a:cubicBezTo>
                  <a:pt x="244144" y="213439"/>
                  <a:pt x="262399" y="189293"/>
                  <a:pt x="276289" y="162337"/>
                </a:cubicBezTo>
                <a:cubicBezTo>
                  <a:pt x="293079" y="132451"/>
                  <a:pt x="312006" y="103145"/>
                  <a:pt x="325377" y="71672"/>
                </a:cubicBezTo>
                <a:cubicBezTo>
                  <a:pt x="333955" y="50883"/>
                  <a:pt x="342167" y="29270"/>
                  <a:pt x="342716" y="6527"/>
                </a:cubicBezTo>
                <a:cubicBezTo>
                  <a:pt x="342869" y="3718"/>
                  <a:pt x="344059" y="-1685"/>
                  <a:pt x="347753" y="513"/>
                </a:cubicBezTo>
                <a:cubicBezTo>
                  <a:pt x="367351" y="31468"/>
                  <a:pt x="317592" y="119813"/>
                  <a:pt x="299978" y="149211"/>
                </a:cubicBezTo>
                <a:cubicBezTo>
                  <a:pt x="285020" y="175891"/>
                  <a:pt x="271130" y="203182"/>
                  <a:pt x="252081" y="227268"/>
                </a:cubicBezTo>
                <a:cubicBezTo>
                  <a:pt x="237733" y="246287"/>
                  <a:pt x="224301" y="266129"/>
                  <a:pt x="207878" y="283469"/>
                </a:cubicBezTo>
                <a:cubicBezTo>
                  <a:pt x="186204" y="305234"/>
                  <a:pt x="164957" y="327641"/>
                  <a:pt x="140993" y="346904"/>
                </a:cubicBezTo>
                <a:cubicBezTo>
                  <a:pt x="101125" y="378530"/>
                  <a:pt x="57685" y="405333"/>
                  <a:pt x="17084" y="435860"/>
                </a:cubicBezTo>
                <a:cubicBezTo>
                  <a:pt x="52709" y="470050"/>
                  <a:pt x="94256" y="497586"/>
                  <a:pt x="132964" y="528235"/>
                </a:cubicBezTo>
                <a:cubicBezTo>
                  <a:pt x="134246" y="529181"/>
                  <a:pt x="135529" y="530158"/>
                  <a:pt x="136780" y="531135"/>
                </a:cubicBezTo>
                <a:cubicBezTo>
                  <a:pt x="134888" y="531929"/>
                  <a:pt x="132995" y="532814"/>
                  <a:pt x="131102" y="533730"/>
                </a:cubicBezTo>
                <a:cubicBezTo>
                  <a:pt x="127714" y="535348"/>
                  <a:pt x="124508" y="537149"/>
                  <a:pt x="121395" y="539225"/>
                </a:cubicBezTo>
                <a:cubicBezTo>
                  <a:pt x="121303" y="539286"/>
                  <a:pt x="121181" y="539347"/>
                  <a:pt x="121089" y="539438"/>
                </a:cubicBezTo>
                <a:cubicBezTo>
                  <a:pt x="94012" y="518893"/>
                  <a:pt x="67362" y="497677"/>
                  <a:pt x="40223" y="477255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45725" tIns="22850" rIns="45725" bIns="22850" anchor="ctr" anchorCtr="0">
            <a:noAutofit/>
          </a:bodyPr>
          <a:lstStyle/>
          <a:p>
            <a:endParaRPr sz="9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00" name="Google Shape;900;p23"/>
          <p:cNvSpPr/>
          <p:nvPr/>
        </p:nvSpPr>
        <p:spPr>
          <a:xfrm rot="5159750">
            <a:off x="8041041" y="4410430"/>
            <a:ext cx="191580" cy="301143"/>
          </a:xfrm>
          <a:custGeom>
            <a:avLst/>
            <a:gdLst/>
            <a:ahLst/>
            <a:cxnLst/>
            <a:rect l="l" t="t" r="r" b="b"/>
            <a:pathLst>
              <a:path w="382224" h="603820" extrusionOk="0">
                <a:moveTo>
                  <a:pt x="1049" y="600066"/>
                </a:moveTo>
                <a:cubicBezTo>
                  <a:pt x="-1699" y="595975"/>
                  <a:pt x="1415" y="590114"/>
                  <a:pt x="5048" y="588465"/>
                </a:cubicBezTo>
                <a:cubicBezTo>
                  <a:pt x="14176" y="582299"/>
                  <a:pt x="22937" y="575583"/>
                  <a:pt x="31484" y="568623"/>
                </a:cubicBezTo>
                <a:cubicBezTo>
                  <a:pt x="60974" y="544445"/>
                  <a:pt x="88112" y="517703"/>
                  <a:pt x="115068" y="490748"/>
                </a:cubicBezTo>
                <a:cubicBezTo>
                  <a:pt x="154112" y="446484"/>
                  <a:pt x="192271" y="400571"/>
                  <a:pt x="223439" y="350507"/>
                </a:cubicBezTo>
                <a:cubicBezTo>
                  <a:pt x="252684" y="311066"/>
                  <a:pt x="274236" y="268145"/>
                  <a:pt x="297772" y="225407"/>
                </a:cubicBezTo>
                <a:cubicBezTo>
                  <a:pt x="332634" y="169512"/>
                  <a:pt x="345120" y="104092"/>
                  <a:pt x="364810" y="42214"/>
                </a:cubicBezTo>
                <a:cubicBezTo>
                  <a:pt x="367893" y="31071"/>
                  <a:pt x="370152" y="19807"/>
                  <a:pt x="372350" y="8481"/>
                </a:cubicBezTo>
                <a:cubicBezTo>
                  <a:pt x="372930" y="4696"/>
                  <a:pt x="374731" y="-2264"/>
                  <a:pt x="379737" y="727"/>
                </a:cubicBezTo>
                <a:cubicBezTo>
                  <a:pt x="379737" y="697"/>
                  <a:pt x="379737" y="697"/>
                  <a:pt x="379737" y="697"/>
                </a:cubicBezTo>
                <a:cubicBezTo>
                  <a:pt x="383950" y="5551"/>
                  <a:pt x="381569" y="13396"/>
                  <a:pt x="381416" y="19288"/>
                </a:cubicBezTo>
                <a:cubicBezTo>
                  <a:pt x="379463" y="38703"/>
                  <a:pt x="374029" y="57447"/>
                  <a:pt x="368626" y="76129"/>
                </a:cubicBezTo>
                <a:cubicBezTo>
                  <a:pt x="361665" y="100704"/>
                  <a:pt x="356354" y="125766"/>
                  <a:pt x="347715" y="149852"/>
                </a:cubicBezTo>
                <a:cubicBezTo>
                  <a:pt x="340602" y="169939"/>
                  <a:pt x="335229" y="188988"/>
                  <a:pt x="325338" y="207640"/>
                </a:cubicBezTo>
                <a:cubicBezTo>
                  <a:pt x="313036" y="230169"/>
                  <a:pt x="300336" y="252454"/>
                  <a:pt x="288278" y="275135"/>
                </a:cubicBezTo>
                <a:cubicBezTo>
                  <a:pt x="274053" y="303312"/>
                  <a:pt x="257446" y="330084"/>
                  <a:pt x="238946" y="355635"/>
                </a:cubicBezTo>
                <a:cubicBezTo>
                  <a:pt x="218280" y="387811"/>
                  <a:pt x="196667" y="419467"/>
                  <a:pt x="171756" y="448590"/>
                </a:cubicBezTo>
                <a:cubicBezTo>
                  <a:pt x="154753" y="467883"/>
                  <a:pt x="139459" y="488764"/>
                  <a:pt x="121326" y="507050"/>
                </a:cubicBezTo>
                <a:cubicBezTo>
                  <a:pt x="103101" y="524633"/>
                  <a:pt x="85426" y="542766"/>
                  <a:pt x="66499" y="559587"/>
                </a:cubicBezTo>
                <a:cubicBezTo>
                  <a:pt x="50839" y="573110"/>
                  <a:pt x="35331" y="586878"/>
                  <a:pt x="18297" y="598661"/>
                </a:cubicBezTo>
                <a:cubicBezTo>
                  <a:pt x="18266" y="598692"/>
                  <a:pt x="18236" y="598722"/>
                  <a:pt x="18205" y="598753"/>
                </a:cubicBezTo>
                <a:cubicBezTo>
                  <a:pt x="15275" y="599882"/>
                  <a:pt x="12405" y="601165"/>
                  <a:pt x="9505" y="602569"/>
                </a:cubicBezTo>
                <a:cubicBezTo>
                  <a:pt x="8650" y="602966"/>
                  <a:pt x="7826" y="603393"/>
                  <a:pt x="7002" y="603820"/>
                </a:cubicBezTo>
                <a:cubicBezTo>
                  <a:pt x="4743" y="603759"/>
                  <a:pt x="2667" y="602691"/>
                  <a:pt x="1049" y="600066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45725" tIns="22850" rIns="45725" bIns="22850" anchor="ctr" anchorCtr="0">
            <a:noAutofit/>
          </a:bodyPr>
          <a:lstStyle/>
          <a:p>
            <a:endParaRPr sz="9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901" name="Google Shape;901;p23"/>
          <p:cNvGrpSpPr/>
          <p:nvPr/>
        </p:nvGrpSpPr>
        <p:grpSpPr>
          <a:xfrm rot="5158488">
            <a:off x="8046769" y="4249900"/>
            <a:ext cx="654858" cy="750912"/>
            <a:chOff x="12568245" y="8296695"/>
            <a:chExt cx="1309629" cy="1502024"/>
          </a:xfrm>
        </p:grpSpPr>
        <p:sp>
          <p:nvSpPr>
            <p:cNvPr id="902" name="Google Shape;902;p23"/>
            <p:cNvSpPr/>
            <p:nvPr/>
          </p:nvSpPr>
          <p:spPr>
            <a:xfrm>
              <a:off x="12568245" y="8296695"/>
              <a:ext cx="1309629" cy="992957"/>
            </a:xfrm>
            <a:custGeom>
              <a:avLst/>
              <a:gdLst/>
              <a:ahLst/>
              <a:cxnLst/>
              <a:rect l="l" t="t" r="r" b="b"/>
              <a:pathLst>
                <a:path w="1309629" h="992957" extrusionOk="0">
                  <a:moveTo>
                    <a:pt x="1207394" y="258503"/>
                  </a:moveTo>
                  <a:cubicBezTo>
                    <a:pt x="1182148" y="235639"/>
                    <a:pt x="1157940" y="211705"/>
                    <a:pt x="1132023" y="189543"/>
                  </a:cubicBezTo>
                  <a:cubicBezTo>
                    <a:pt x="1100366" y="162129"/>
                    <a:pt x="1067946" y="135693"/>
                    <a:pt x="1036809" y="107730"/>
                  </a:cubicBezTo>
                  <a:cubicBezTo>
                    <a:pt x="1015409" y="88742"/>
                    <a:pt x="994345" y="70609"/>
                    <a:pt x="972122" y="52903"/>
                  </a:cubicBezTo>
                  <a:cubicBezTo>
                    <a:pt x="956064" y="38800"/>
                    <a:pt x="941228" y="23262"/>
                    <a:pt x="924347" y="10043"/>
                  </a:cubicBezTo>
                  <a:cubicBezTo>
                    <a:pt x="920409" y="6594"/>
                    <a:pt x="915555" y="3969"/>
                    <a:pt x="911922" y="214"/>
                  </a:cubicBezTo>
                  <a:cubicBezTo>
                    <a:pt x="911373" y="214"/>
                    <a:pt x="910823" y="153"/>
                    <a:pt x="910335" y="0"/>
                  </a:cubicBezTo>
                  <a:cubicBezTo>
                    <a:pt x="900994" y="6899"/>
                    <a:pt x="891591" y="13554"/>
                    <a:pt x="881761" y="19690"/>
                  </a:cubicBezTo>
                  <a:cubicBezTo>
                    <a:pt x="804925" y="69693"/>
                    <a:pt x="729462" y="121559"/>
                    <a:pt x="656288" y="176721"/>
                  </a:cubicBezTo>
                  <a:cubicBezTo>
                    <a:pt x="611994" y="210881"/>
                    <a:pt x="566050" y="243942"/>
                    <a:pt x="527006" y="284085"/>
                  </a:cubicBezTo>
                  <a:cubicBezTo>
                    <a:pt x="543979" y="303134"/>
                    <a:pt x="555366" y="325877"/>
                    <a:pt x="571576" y="345048"/>
                  </a:cubicBezTo>
                  <a:cubicBezTo>
                    <a:pt x="603721" y="319557"/>
                    <a:pt x="634889" y="292846"/>
                    <a:pt x="667400" y="267753"/>
                  </a:cubicBezTo>
                  <a:cubicBezTo>
                    <a:pt x="687609" y="251696"/>
                    <a:pt x="709100" y="237318"/>
                    <a:pt x="728577" y="220314"/>
                  </a:cubicBezTo>
                  <a:cubicBezTo>
                    <a:pt x="748877" y="206119"/>
                    <a:pt x="768353" y="190703"/>
                    <a:pt x="789264" y="177332"/>
                  </a:cubicBezTo>
                  <a:cubicBezTo>
                    <a:pt x="803429" y="166617"/>
                    <a:pt x="816647" y="154620"/>
                    <a:pt x="831941" y="145431"/>
                  </a:cubicBezTo>
                  <a:cubicBezTo>
                    <a:pt x="835299" y="143355"/>
                    <a:pt x="838230" y="140180"/>
                    <a:pt x="842290" y="139600"/>
                  </a:cubicBezTo>
                  <a:cubicBezTo>
                    <a:pt x="843725" y="139326"/>
                    <a:pt x="845098" y="139539"/>
                    <a:pt x="846289" y="140089"/>
                  </a:cubicBezTo>
                  <a:cubicBezTo>
                    <a:pt x="846716" y="139173"/>
                    <a:pt x="847266" y="138379"/>
                    <a:pt x="847999" y="137677"/>
                  </a:cubicBezTo>
                  <a:cubicBezTo>
                    <a:pt x="849006" y="136975"/>
                    <a:pt x="850441" y="136944"/>
                    <a:pt x="851357" y="137891"/>
                  </a:cubicBezTo>
                  <a:cubicBezTo>
                    <a:pt x="853524" y="140455"/>
                    <a:pt x="853158" y="144240"/>
                    <a:pt x="853432" y="147385"/>
                  </a:cubicBezTo>
                  <a:cubicBezTo>
                    <a:pt x="853921" y="158100"/>
                    <a:pt x="853677" y="168815"/>
                    <a:pt x="852822" y="179530"/>
                  </a:cubicBezTo>
                  <a:cubicBezTo>
                    <a:pt x="847510" y="224557"/>
                    <a:pt x="849006" y="270012"/>
                    <a:pt x="843572" y="314978"/>
                  </a:cubicBezTo>
                  <a:cubicBezTo>
                    <a:pt x="834506" y="383267"/>
                    <a:pt x="822264" y="451404"/>
                    <a:pt x="802330" y="517434"/>
                  </a:cubicBezTo>
                  <a:cubicBezTo>
                    <a:pt x="792103" y="554891"/>
                    <a:pt x="784105" y="593385"/>
                    <a:pt x="764721" y="627454"/>
                  </a:cubicBezTo>
                  <a:cubicBezTo>
                    <a:pt x="752143" y="654867"/>
                    <a:pt x="735048" y="679502"/>
                    <a:pt x="715480" y="702428"/>
                  </a:cubicBezTo>
                  <a:cubicBezTo>
                    <a:pt x="696279" y="726056"/>
                    <a:pt x="675520" y="748677"/>
                    <a:pt x="652869" y="769038"/>
                  </a:cubicBezTo>
                  <a:cubicBezTo>
                    <a:pt x="619778" y="800573"/>
                    <a:pt x="582199" y="828078"/>
                    <a:pt x="540102" y="846241"/>
                  </a:cubicBezTo>
                  <a:cubicBezTo>
                    <a:pt x="498219" y="863245"/>
                    <a:pt x="452428" y="871060"/>
                    <a:pt x="407279" y="869808"/>
                  </a:cubicBezTo>
                  <a:cubicBezTo>
                    <a:pt x="384903" y="869533"/>
                    <a:pt x="363534" y="862817"/>
                    <a:pt x="342470" y="855979"/>
                  </a:cubicBezTo>
                  <a:cubicBezTo>
                    <a:pt x="313225" y="848439"/>
                    <a:pt x="286056" y="835007"/>
                    <a:pt x="260169" y="819713"/>
                  </a:cubicBezTo>
                  <a:cubicBezTo>
                    <a:pt x="208914" y="788820"/>
                    <a:pt x="174540" y="736863"/>
                    <a:pt x="154209" y="681578"/>
                  </a:cubicBezTo>
                  <a:cubicBezTo>
                    <a:pt x="144563" y="656912"/>
                    <a:pt x="139678" y="627759"/>
                    <a:pt x="149386" y="602391"/>
                  </a:cubicBezTo>
                  <a:cubicBezTo>
                    <a:pt x="156499" y="585509"/>
                    <a:pt x="167000" y="567987"/>
                    <a:pt x="183057" y="558432"/>
                  </a:cubicBezTo>
                  <a:cubicBezTo>
                    <a:pt x="237335" y="536697"/>
                    <a:pt x="287674" y="547167"/>
                    <a:pt x="335876" y="577847"/>
                  </a:cubicBezTo>
                  <a:cubicBezTo>
                    <a:pt x="397541" y="615945"/>
                    <a:pt x="446231" y="672267"/>
                    <a:pt x="483963" y="733627"/>
                  </a:cubicBezTo>
                  <a:cubicBezTo>
                    <a:pt x="500753" y="766169"/>
                    <a:pt x="520138" y="797642"/>
                    <a:pt x="532074" y="832382"/>
                  </a:cubicBezTo>
                  <a:cubicBezTo>
                    <a:pt x="569653" y="816294"/>
                    <a:pt x="606285" y="790529"/>
                    <a:pt x="639560" y="760307"/>
                  </a:cubicBezTo>
                  <a:cubicBezTo>
                    <a:pt x="639315" y="759850"/>
                    <a:pt x="639102" y="759331"/>
                    <a:pt x="638949" y="758781"/>
                  </a:cubicBezTo>
                  <a:cubicBezTo>
                    <a:pt x="632264" y="734573"/>
                    <a:pt x="626311" y="709571"/>
                    <a:pt x="615229" y="686951"/>
                  </a:cubicBezTo>
                  <a:cubicBezTo>
                    <a:pt x="614344" y="686798"/>
                    <a:pt x="613428" y="686493"/>
                    <a:pt x="612604" y="685944"/>
                  </a:cubicBezTo>
                  <a:cubicBezTo>
                    <a:pt x="609185" y="683898"/>
                    <a:pt x="607415" y="680082"/>
                    <a:pt x="605125" y="676969"/>
                  </a:cubicBezTo>
                  <a:cubicBezTo>
                    <a:pt x="584031" y="644915"/>
                    <a:pt x="565898" y="611122"/>
                    <a:pt x="541812" y="581358"/>
                  </a:cubicBezTo>
                  <a:cubicBezTo>
                    <a:pt x="522244" y="560447"/>
                    <a:pt x="503195" y="537796"/>
                    <a:pt x="480055" y="521006"/>
                  </a:cubicBezTo>
                  <a:cubicBezTo>
                    <a:pt x="448338" y="498996"/>
                    <a:pt x="416101" y="477749"/>
                    <a:pt x="378370" y="468194"/>
                  </a:cubicBezTo>
                  <a:cubicBezTo>
                    <a:pt x="346805" y="459799"/>
                    <a:pt x="314996" y="450183"/>
                    <a:pt x="282057" y="450152"/>
                  </a:cubicBezTo>
                  <a:cubicBezTo>
                    <a:pt x="254002" y="449939"/>
                    <a:pt x="225734" y="450763"/>
                    <a:pt x="198077" y="455678"/>
                  </a:cubicBezTo>
                  <a:cubicBezTo>
                    <a:pt x="174968" y="460287"/>
                    <a:pt x="152775" y="468560"/>
                    <a:pt x="130734" y="476772"/>
                  </a:cubicBezTo>
                  <a:cubicBezTo>
                    <a:pt x="112143" y="483030"/>
                    <a:pt x="95200" y="492799"/>
                    <a:pt x="78227" y="502232"/>
                  </a:cubicBezTo>
                  <a:cubicBezTo>
                    <a:pt x="61499" y="512428"/>
                    <a:pt x="42663" y="521372"/>
                    <a:pt x="31216" y="537857"/>
                  </a:cubicBezTo>
                  <a:cubicBezTo>
                    <a:pt x="16990" y="560935"/>
                    <a:pt x="6550" y="586273"/>
                    <a:pt x="1513" y="612831"/>
                  </a:cubicBezTo>
                  <a:cubicBezTo>
                    <a:pt x="-1296" y="639695"/>
                    <a:pt x="170" y="666589"/>
                    <a:pt x="2948" y="693362"/>
                  </a:cubicBezTo>
                  <a:cubicBezTo>
                    <a:pt x="5603" y="717264"/>
                    <a:pt x="14670" y="739702"/>
                    <a:pt x="23767" y="761773"/>
                  </a:cubicBezTo>
                  <a:cubicBezTo>
                    <a:pt x="31826" y="781860"/>
                    <a:pt x="41747" y="801427"/>
                    <a:pt x="54630" y="818797"/>
                  </a:cubicBezTo>
                  <a:cubicBezTo>
                    <a:pt x="91110" y="871029"/>
                    <a:pt x="136870" y="918041"/>
                    <a:pt x="193803" y="947622"/>
                  </a:cubicBezTo>
                  <a:cubicBezTo>
                    <a:pt x="215508" y="958795"/>
                    <a:pt x="237731" y="969326"/>
                    <a:pt x="260963" y="976958"/>
                  </a:cubicBezTo>
                  <a:cubicBezTo>
                    <a:pt x="292131" y="986208"/>
                    <a:pt x="324642" y="990940"/>
                    <a:pt x="357062" y="992832"/>
                  </a:cubicBezTo>
                  <a:cubicBezTo>
                    <a:pt x="393908" y="993870"/>
                    <a:pt x="430479" y="988253"/>
                    <a:pt x="466959" y="983949"/>
                  </a:cubicBezTo>
                  <a:cubicBezTo>
                    <a:pt x="489244" y="981232"/>
                    <a:pt x="510949" y="975401"/>
                    <a:pt x="532379" y="968777"/>
                  </a:cubicBezTo>
                  <a:cubicBezTo>
                    <a:pt x="569591" y="958611"/>
                    <a:pt x="605827" y="944935"/>
                    <a:pt x="639956" y="926985"/>
                  </a:cubicBezTo>
                  <a:cubicBezTo>
                    <a:pt x="729859" y="884766"/>
                    <a:pt x="809076" y="817454"/>
                    <a:pt x="859232" y="731215"/>
                  </a:cubicBezTo>
                  <a:cubicBezTo>
                    <a:pt x="875320" y="706213"/>
                    <a:pt x="887134" y="679258"/>
                    <a:pt x="898338" y="651906"/>
                  </a:cubicBezTo>
                  <a:cubicBezTo>
                    <a:pt x="908106" y="629133"/>
                    <a:pt x="917936" y="606207"/>
                    <a:pt x="924499" y="582243"/>
                  </a:cubicBezTo>
                  <a:cubicBezTo>
                    <a:pt x="944861" y="498568"/>
                    <a:pt x="952829" y="412085"/>
                    <a:pt x="948830" y="326090"/>
                  </a:cubicBezTo>
                  <a:cubicBezTo>
                    <a:pt x="948311" y="289000"/>
                    <a:pt x="942938" y="252306"/>
                    <a:pt x="940648" y="215338"/>
                  </a:cubicBezTo>
                  <a:cubicBezTo>
                    <a:pt x="941381" y="199372"/>
                    <a:pt x="923584" y="129710"/>
                    <a:pt x="942022" y="128122"/>
                  </a:cubicBezTo>
                  <a:cubicBezTo>
                    <a:pt x="947456" y="127756"/>
                    <a:pt x="952004" y="131877"/>
                    <a:pt x="956431" y="134502"/>
                  </a:cubicBezTo>
                  <a:cubicBezTo>
                    <a:pt x="969710" y="142867"/>
                    <a:pt x="979845" y="154986"/>
                    <a:pt x="992605" y="163961"/>
                  </a:cubicBezTo>
                  <a:cubicBezTo>
                    <a:pt x="1043036" y="198884"/>
                    <a:pt x="1091757" y="236432"/>
                    <a:pt x="1139471" y="274988"/>
                  </a:cubicBezTo>
                  <a:cubicBezTo>
                    <a:pt x="1151743" y="286436"/>
                    <a:pt x="1163160" y="296662"/>
                    <a:pt x="1175859" y="307102"/>
                  </a:cubicBezTo>
                  <a:cubicBezTo>
                    <a:pt x="1188681" y="318428"/>
                    <a:pt x="1199365" y="331890"/>
                    <a:pt x="1212278" y="343124"/>
                  </a:cubicBezTo>
                  <a:cubicBezTo>
                    <a:pt x="1230411" y="361380"/>
                    <a:pt x="1246743" y="382077"/>
                    <a:pt x="1270402" y="393647"/>
                  </a:cubicBezTo>
                  <a:cubicBezTo>
                    <a:pt x="1283254" y="381894"/>
                    <a:pt x="1297724" y="371972"/>
                    <a:pt x="1309629" y="359212"/>
                  </a:cubicBezTo>
                  <a:cubicBezTo>
                    <a:pt x="1274065" y="326945"/>
                    <a:pt x="1243569" y="289885"/>
                    <a:pt x="1207394" y="258503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03" name="Google Shape;903;p23"/>
            <p:cNvSpPr/>
            <p:nvPr/>
          </p:nvSpPr>
          <p:spPr>
            <a:xfrm>
              <a:off x="12767176" y="9223803"/>
              <a:ext cx="475551" cy="574916"/>
            </a:xfrm>
            <a:custGeom>
              <a:avLst/>
              <a:gdLst/>
              <a:ahLst/>
              <a:cxnLst/>
              <a:rect l="l" t="t" r="r" b="b"/>
              <a:pathLst>
                <a:path w="475551" h="574916" extrusionOk="0">
                  <a:moveTo>
                    <a:pt x="359579" y="50339"/>
                  </a:moveTo>
                  <a:cubicBezTo>
                    <a:pt x="350695" y="53087"/>
                    <a:pt x="341812" y="55834"/>
                    <a:pt x="332867" y="58429"/>
                  </a:cubicBezTo>
                  <a:cubicBezTo>
                    <a:pt x="345902" y="92680"/>
                    <a:pt x="299715" y="174584"/>
                    <a:pt x="282895" y="202669"/>
                  </a:cubicBezTo>
                  <a:cubicBezTo>
                    <a:pt x="267936" y="229350"/>
                    <a:pt x="254046" y="256641"/>
                    <a:pt x="234998" y="280727"/>
                  </a:cubicBezTo>
                  <a:cubicBezTo>
                    <a:pt x="220650" y="299745"/>
                    <a:pt x="207218" y="319588"/>
                    <a:pt x="190794" y="336927"/>
                  </a:cubicBezTo>
                  <a:cubicBezTo>
                    <a:pt x="169120" y="358693"/>
                    <a:pt x="147873" y="381100"/>
                    <a:pt x="123909" y="400363"/>
                  </a:cubicBezTo>
                  <a:cubicBezTo>
                    <a:pt x="84041" y="431989"/>
                    <a:pt x="40601" y="458792"/>
                    <a:pt x="0" y="489319"/>
                  </a:cubicBezTo>
                  <a:cubicBezTo>
                    <a:pt x="32969" y="520975"/>
                    <a:pt x="71006" y="546923"/>
                    <a:pt x="107181" y="574916"/>
                  </a:cubicBezTo>
                  <a:cubicBezTo>
                    <a:pt x="107913" y="574123"/>
                    <a:pt x="108738" y="573482"/>
                    <a:pt x="109592" y="573085"/>
                  </a:cubicBezTo>
                  <a:cubicBezTo>
                    <a:pt x="118720" y="566918"/>
                    <a:pt x="127481" y="560203"/>
                    <a:pt x="136029" y="553242"/>
                  </a:cubicBezTo>
                  <a:cubicBezTo>
                    <a:pt x="165518" y="529065"/>
                    <a:pt x="192657" y="502323"/>
                    <a:pt x="219612" y="475368"/>
                  </a:cubicBezTo>
                  <a:cubicBezTo>
                    <a:pt x="258656" y="431103"/>
                    <a:pt x="296815" y="385191"/>
                    <a:pt x="327983" y="335126"/>
                  </a:cubicBezTo>
                  <a:cubicBezTo>
                    <a:pt x="357228" y="295685"/>
                    <a:pt x="378780" y="252764"/>
                    <a:pt x="402317" y="210026"/>
                  </a:cubicBezTo>
                  <a:cubicBezTo>
                    <a:pt x="437178" y="154131"/>
                    <a:pt x="449664" y="88712"/>
                    <a:pt x="469354" y="26833"/>
                  </a:cubicBezTo>
                  <a:cubicBezTo>
                    <a:pt x="471796" y="17980"/>
                    <a:pt x="473750" y="9006"/>
                    <a:pt x="475551" y="0"/>
                  </a:cubicBezTo>
                  <a:cubicBezTo>
                    <a:pt x="469720" y="3114"/>
                    <a:pt x="463798" y="6075"/>
                    <a:pt x="457845" y="8914"/>
                  </a:cubicBezTo>
                  <a:cubicBezTo>
                    <a:pt x="426280" y="25337"/>
                    <a:pt x="393861" y="40387"/>
                    <a:pt x="359579" y="50339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905" name="Google Shape;905;p23"/>
          <p:cNvGrpSpPr/>
          <p:nvPr/>
        </p:nvGrpSpPr>
        <p:grpSpPr>
          <a:xfrm rot="-1025001">
            <a:off x="8386296" y="71185"/>
            <a:ext cx="835396" cy="1050860"/>
            <a:chOff x="15735045" y="663214"/>
            <a:chExt cx="3045702" cy="3855266"/>
          </a:xfrm>
        </p:grpSpPr>
        <p:sp>
          <p:nvSpPr>
            <p:cNvPr id="906" name="Google Shape;906;p23"/>
            <p:cNvSpPr/>
            <p:nvPr/>
          </p:nvSpPr>
          <p:spPr>
            <a:xfrm>
              <a:off x="17007661" y="1249088"/>
              <a:ext cx="909605" cy="999847"/>
            </a:xfrm>
            <a:custGeom>
              <a:avLst/>
              <a:gdLst/>
              <a:ahLst/>
              <a:cxnLst/>
              <a:rect l="l" t="t" r="r" b="b"/>
              <a:pathLst>
                <a:path w="909605" h="999847" extrusionOk="0">
                  <a:moveTo>
                    <a:pt x="909605" y="499924"/>
                  </a:moveTo>
                  <a:cubicBezTo>
                    <a:pt x="909605" y="776024"/>
                    <a:pt x="705983" y="999848"/>
                    <a:pt x="454803" y="999848"/>
                  </a:cubicBezTo>
                  <a:cubicBezTo>
                    <a:pt x="203622" y="999848"/>
                    <a:pt x="0" y="776024"/>
                    <a:pt x="0" y="499924"/>
                  </a:cubicBezTo>
                  <a:cubicBezTo>
                    <a:pt x="0" y="223823"/>
                    <a:pt x="203622" y="0"/>
                    <a:pt x="454803" y="0"/>
                  </a:cubicBezTo>
                  <a:cubicBezTo>
                    <a:pt x="705983" y="0"/>
                    <a:pt x="909605" y="223823"/>
                    <a:pt x="909605" y="499924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907" name="Google Shape;907;p23"/>
            <p:cNvGrpSpPr/>
            <p:nvPr/>
          </p:nvGrpSpPr>
          <p:grpSpPr>
            <a:xfrm>
              <a:off x="15735045" y="663214"/>
              <a:ext cx="3045702" cy="3855266"/>
              <a:chOff x="15735045" y="663214"/>
              <a:chExt cx="3045702" cy="3855266"/>
            </a:xfrm>
          </p:grpSpPr>
          <p:grpSp>
            <p:nvGrpSpPr>
              <p:cNvPr id="908" name="Google Shape;908;p23"/>
              <p:cNvGrpSpPr/>
              <p:nvPr/>
            </p:nvGrpSpPr>
            <p:grpSpPr>
              <a:xfrm>
                <a:off x="15735045" y="663214"/>
                <a:ext cx="3045702" cy="3855266"/>
                <a:chOff x="15735045" y="663214"/>
                <a:chExt cx="3045702" cy="3855266"/>
              </a:xfrm>
            </p:grpSpPr>
            <p:sp>
              <p:nvSpPr>
                <p:cNvPr id="909" name="Google Shape;909;p23"/>
                <p:cNvSpPr/>
                <p:nvPr/>
              </p:nvSpPr>
              <p:spPr>
                <a:xfrm>
                  <a:off x="17231183" y="1452382"/>
                  <a:ext cx="293094" cy="44528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3094" h="445280" extrusionOk="0">
                      <a:moveTo>
                        <a:pt x="126919" y="445280"/>
                      </a:moveTo>
                      <a:cubicBezTo>
                        <a:pt x="180875" y="443738"/>
                        <a:pt x="224796" y="397786"/>
                        <a:pt x="249728" y="353376"/>
                      </a:cubicBezTo>
                      <a:cubicBezTo>
                        <a:pt x="280681" y="283599"/>
                        <a:pt x="302526" y="202335"/>
                        <a:pt x="289018" y="125696"/>
                      </a:cubicBezTo>
                      <a:cubicBezTo>
                        <a:pt x="278906" y="30553"/>
                        <a:pt x="193457" y="-33903"/>
                        <a:pt x="104457" y="19065"/>
                      </a:cubicBezTo>
                      <a:cubicBezTo>
                        <a:pt x="59610" y="45280"/>
                        <a:pt x="35449" y="96629"/>
                        <a:pt x="18930" y="143969"/>
                      </a:cubicBezTo>
                      <a:cubicBezTo>
                        <a:pt x="-753" y="203954"/>
                        <a:pt x="-9784" y="295087"/>
                        <a:pt x="15303" y="361471"/>
                      </a:cubicBezTo>
                      <a:cubicBezTo>
                        <a:pt x="14531" y="364170"/>
                        <a:pt x="14453" y="367177"/>
                        <a:pt x="15457" y="370569"/>
                      </a:cubicBezTo>
                      <a:cubicBezTo>
                        <a:pt x="16924" y="376121"/>
                        <a:pt x="20243" y="379590"/>
                        <a:pt x="24411" y="381441"/>
                      </a:cubicBezTo>
                      <a:cubicBezTo>
                        <a:pt x="43786" y="417755"/>
                        <a:pt x="76205" y="443044"/>
                        <a:pt x="126919" y="445280"/>
                      </a:cubicBezTo>
                      <a:close/>
                      <a:moveTo>
                        <a:pt x="220936" y="58233"/>
                      </a:moveTo>
                      <a:cubicBezTo>
                        <a:pt x="247258" y="83599"/>
                        <a:pt x="252121" y="122689"/>
                        <a:pt x="256675" y="157231"/>
                      </a:cubicBezTo>
                      <a:cubicBezTo>
                        <a:pt x="257756" y="219682"/>
                        <a:pt x="242164" y="282211"/>
                        <a:pt x="216228" y="338804"/>
                      </a:cubicBezTo>
                      <a:cubicBezTo>
                        <a:pt x="197857" y="369105"/>
                        <a:pt x="167984" y="403260"/>
                        <a:pt x="130856" y="408812"/>
                      </a:cubicBezTo>
                      <a:cubicBezTo>
                        <a:pt x="98745" y="408734"/>
                        <a:pt x="76283" y="394548"/>
                        <a:pt x="61231" y="372651"/>
                      </a:cubicBezTo>
                      <a:cubicBezTo>
                        <a:pt x="78675" y="361240"/>
                        <a:pt x="91721" y="343738"/>
                        <a:pt x="104843" y="327701"/>
                      </a:cubicBezTo>
                      <a:cubicBezTo>
                        <a:pt x="170068" y="253299"/>
                        <a:pt x="191527" y="132944"/>
                        <a:pt x="115418" y="58387"/>
                      </a:cubicBezTo>
                      <a:cubicBezTo>
                        <a:pt x="116190" y="57847"/>
                        <a:pt x="116807" y="57153"/>
                        <a:pt x="117579" y="56536"/>
                      </a:cubicBezTo>
                      <a:cubicBezTo>
                        <a:pt x="153550" y="32712"/>
                        <a:pt x="186664" y="27932"/>
                        <a:pt x="220936" y="58233"/>
                      </a:cubicBezTo>
                      <a:close/>
                      <a:moveTo>
                        <a:pt x="49343" y="163090"/>
                      </a:moveTo>
                      <a:cubicBezTo>
                        <a:pt x="62157" y="132404"/>
                        <a:pt x="75819" y="99405"/>
                        <a:pt x="98359" y="74347"/>
                      </a:cubicBezTo>
                      <a:cubicBezTo>
                        <a:pt x="143438" y="131247"/>
                        <a:pt x="140273" y="214979"/>
                        <a:pt x="99285" y="274578"/>
                      </a:cubicBezTo>
                      <a:cubicBezTo>
                        <a:pt x="82458" y="296629"/>
                        <a:pt x="67174" y="321764"/>
                        <a:pt x="45098" y="338958"/>
                      </a:cubicBezTo>
                      <a:cubicBezTo>
                        <a:pt x="26958" y="283214"/>
                        <a:pt x="34677" y="207346"/>
                        <a:pt x="49343" y="163090"/>
                      </a:cubicBezTo>
                      <a:close/>
                    </a:path>
                  </a:pathLst>
                </a:custGeom>
                <a:solidFill>
                  <a:srgbClr val="191919"/>
                </a:solidFill>
                <a:ln>
                  <a:noFill/>
                </a:ln>
              </p:spPr>
              <p:txBody>
                <a:bodyPr spcFirstLastPara="1" wrap="square" lIns="45725" tIns="22850" rIns="45725" bIns="22850" anchor="ctr" anchorCtr="0">
                  <a:noAutofit/>
                </a:bodyPr>
                <a:lstStyle/>
                <a:p>
                  <a:endParaRPr sz="9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910" name="Google Shape;910;p23"/>
                <p:cNvSpPr/>
                <p:nvPr/>
              </p:nvSpPr>
              <p:spPr>
                <a:xfrm>
                  <a:off x="17587806" y="1504234"/>
                  <a:ext cx="330601" cy="43480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0601" h="434803" extrusionOk="0">
                      <a:moveTo>
                        <a:pt x="143122" y="434600"/>
                      </a:moveTo>
                      <a:cubicBezTo>
                        <a:pt x="281138" y="441463"/>
                        <a:pt x="318806" y="272611"/>
                        <a:pt x="329536" y="164361"/>
                      </a:cubicBezTo>
                      <a:cubicBezTo>
                        <a:pt x="340651" y="32210"/>
                        <a:pt x="264002" y="-32093"/>
                        <a:pt x="137796" y="15787"/>
                      </a:cubicBezTo>
                      <a:cubicBezTo>
                        <a:pt x="90170" y="36296"/>
                        <a:pt x="57210" y="81940"/>
                        <a:pt x="31042" y="125039"/>
                      </a:cubicBezTo>
                      <a:cubicBezTo>
                        <a:pt x="4412" y="190113"/>
                        <a:pt x="-12415" y="272919"/>
                        <a:pt x="11436" y="340846"/>
                      </a:cubicBezTo>
                      <a:cubicBezTo>
                        <a:pt x="30811" y="395896"/>
                        <a:pt x="83686" y="436914"/>
                        <a:pt x="143122" y="434600"/>
                      </a:cubicBezTo>
                      <a:close/>
                      <a:moveTo>
                        <a:pt x="170988" y="41924"/>
                      </a:moveTo>
                      <a:cubicBezTo>
                        <a:pt x="268324" y="21030"/>
                        <a:pt x="297656" y="67676"/>
                        <a:pt x="293256" y="159195"/>
                      </a:cubicBezTo>
                      <a:cubicBezTo>
                        <a:pt x="284457" y="239997"/>
                        <a:pt x="260914" y="386258"/>
                        <a:pt x="162034" y="398286"/>
                      </a:cubicBezTo>
                      <a:cubicBezTo>
                        <a:pt x="134322" y="400059"/>
                        <a:pt x="112092" y="395587"/>
                        <a:pt x="94493" y="386721"/>
                      </a:cubicBezTo>
                      <a:cubicBezTo>
                        <a:pt x="112632" y="372997"/>
                        <a:pt x="130154" y="344315"/>
                        <a:pt x="138028" y="332827"/>
                      </a:cubicBezTo>
                      <a:cubicBezTo>
                        <a:pt x="169676" y="283945"/>
                        <a:pt x="185499" y="225194"/>
                        <a:pt x="179324" y="166828"/>
                      </a:cubicBezTo>
                      <a:cubicBezTo>
                        <a:pt x="178630" y="124500"/>
                        <a:pt x="162265" y="82557"/>
                        <a:pt x="129151" y="55803"/>
                      </a:cubicBezTo>
                      <a:cubicBezTo>
                        <a:pt x="130000" y="55032"/>
                        <a:pt x="130849" y="54183"/>
                        <a:pt x="131775" y="53335"/>
                      </a:cubicBezTo>
                      <a:cubicBezTo>
                        <a:pt x="145515" y="56342"/>
                        <a:pt x="157788" y="44469"/>
                        <a:pt x="170988" y="41924"/>
                      </a:cubicBezTo>
                      <a:close/>
                      <a:moveTo>
                        <a:pt x="55743" y="156111"/>
                      </a:moveTo>
                      <a:cubicBezTo>
                        <a:pt x="67708" y="123806"/>
                        <a:pt x="89552" y="95278"/>
                        <a:pt x="113944" y="70529"/>
                      </a:cubicBezTo>
                      <a:cubicBezTo>
                        <a:pt x="147059" y="104376"/>
                        <a:pt x="150687" y="152642"/>
                        <a:pt x="148217" y="197592"/>
                      </a:cubicBezTo>
                      <a:cubicBezTo>
                        <a:pt x="144666" y="256111"/>
                        <a:pt x="116723" y="312858"/>
                        <a:pt x="75349" y="354878"/>
                      </a:cubicBezTo>
                      <a:cubicBezTo>
                        <a:pt x="72416" y="357731"/>
                        <a:pt x="70101" y="358656"/>
                        <a:pt x="65546" y="362357"/>
                      </a:cubicBezTo>
                      <a:cubicBezTo>
                        <a:pt x="65238" y="362588"/>
                        <a:pt x="65083" y="362819"/>
                        <a:pt x="64774" y="363128"/>
                      </a:cubicBezTo>
                      <a:cubicBezTo>
                        <a:pt x="24173" y="313629"/>
                        <a:pt x="32509" y="222958"/>
                        <a:pt x="55743" y="156111"/>
                      </a:cubicBezTo>
                      <a:close/>
                    </a:path>
                  </a:pathLst>
                </a:custGeom>
                <a:solidFill>
                  <a:srgbClr val="191919"/>
                </a:solidFill>
                <a:ln>
                  <a:noFill/>
                </a:ln>
              </p:spPr>
              <p:txBody>
                <a:bodyPr spcFirstLastPara="1" wrap="square" lIns="45725" tIns="22850" rIns="45725" bIns="22850" anchor="ctr" anchorCtr="0">
                  <a:noAutofit/>
                </a:bodyPr>
                <a:lstStyle/>
                <a:p>
                  <a:endParaRPr sz="9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911" name="Google Shape;911;p23"/>
                <p:cNvSpPr/>
                <p:nvPr/>
              </p:nvSpPr>
              <p:spPr>
                <a:xfrm>
                  <a:off x="17475223" y="1905531"/>
                  <a:ext cx="111264" cy="1091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1264" h="109164" extrusionOk="0">
                      <a:moveTo>
                        <a:pt x="46367" y="108632"/>
                      </a:moveTo>
                      <a:cubicBezTo>
                        <a:pt x="109431" y="117344"/>
                        <a:pt x="142083" y="16573"/>
                        <a:pt x="71299" y="1152"/>
                      </a:cubicBezTo>
                      <a:cubicBezTo>
                        <a:pt x="-3034" y="-12109"/>
                        <a:pt x="-31595" y="93134"/>
                        <a:pt x="46367" y="108632"/>
                      </a:cubicBezTo>
                      <a:close/>
                      <a:moveTo>
                        <a:pt x="48914" y="25825"/>
                      </a:moveTo>
                      <a:cubicBezTo>
                        <a:pt x="60030" y="28678"/>
                        <a:pt x="72843" y="36388"/>
                        <a:pt x="75390" y="48107"/>
                      </a:cubicBezTo>
                      <a:cubicBezTo>
                        <a:pt x="73847" y="58516"/>
                        <a:pt x="66591" y="70929"/>
                        <a:pt x="55784" y="73319"/>
                      </a:cubicBezTo>
                      <a:cubicBezTo>
                        <a:pt x="26838" y="76018"/>
                        <a:pt x="25449" y="34460"/>
                        <a:pt x="48914" y="25825"/>
                      </a:cubicBezTo>
                      <a:close/>
                    </a:path>
                  </a:pathLst>
                </a:custGeom>
                <a:solidFill>
                  <a:srgbClr val="191919"/>
                </a:solidFill>
                <a:ln>
                  <a:noFill/>
                </a:ln>
              </p:spPr>
              <p:txBody>
                <a:bodyPr spcFirstLastPara="1" wrap="square" lIns="45725" tIns="22850" rIns="45725" bIns="22850" anchor="ctr" anchorCtr="0">
                  <a:noAutofit/>
                </a:bodyPr>
                <a:lstStyle/>
                <a:p>
                  <a:endParaRPr sz="9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912" name="Google Shape;912;p23"/>
                <p:cNvSpPr/>
                <p:nvPr/>
              </p:nvSpPr>
              <p:spPr>
                <a:xfrm>
                  <a:off x="17302298" y="1928748"/>
                  <a:ext cx="457421" cy="2125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57421" h="212551" extrusionOk="0">
                      <a:moveTo>
                        <a:pt x="208949" y="206309"/>
                      </a:moveTo>
                      <a:cubicBezTo>
                        <a:pt x="238359" y="214251"/>
                        <a:pt x="271010" y="215947"/>
                        <a:pt x="299339" y="203457"/>
                      </a:cubicBezTo>
                      <a:cubicBezTo>
                        <a:pt x="324966" y="190041"/>
                        <a:pt x="349821" y="170457"/>
                        <a:pt x="363638" y="144628"/>
                      </a:cubicBezTo>
                      <a:cubicBezTo>
                        <a:pt x="379076" y="161051"/>
                        <a:pt x="400071" y="173079"/>
                        <a:pt x="421762" y="177088"/>
                      </a:cubicBezTo>
                      <a:cubicBezTo>
                        <a:pt x="432954" y="179015"/>
                        <a:pt x="448315" y="180326"/>
                        <a:pt x="455031" y="169069"/>
                      </a:cubicBezTo>
                      <a:cubicBezTo>
                        <a:pt x="459971" y="160974"/>
                        <a:pt x="456960" y="149640"/>
                        <a:pt x="448701" y="145014"/>
                      </a:cubicBezTo>
                      <a:cubicBezTo>
                        <a:pt x="443684" y="141853"/>
                        <a:pt x="437817" y="142547"/>
                        <a:pt x="432260" y="143703"/>
                      </a:cubicBezTo>
                      <a:cubicBezTo>
                        <a:pt x="421067" y="143703"/>
                        <a:pt x="410183" y="139231"/>
                        <a:pt x="400303" y="134297"/>
                      </a:cubicBezTo>
                      <a:cubicBezTo>
                        <a:pt x="361708" y="109239"/>
                        <a:pt x="361399" y="86725"/>
                        <a:pt x="370276" y="45014"/>
                      </a:cubicBezTo>
                      <a:cubicBezTo>
                        <a:pt x="365413" y="32832"/>
                        <a:pt x="349975" y="48329"/>
                        <a:pt x="346965" y="55268"/>
                      </a:cubicBezTo>
                      <a:cubicBezTo>
                        <a:pt x="336158" y="76008"/>
                        <a:pt x="336930" y="97442"/>
                        <a:pt x="345035" y="116486"/>
                      </a:cubicBezTo>
                      <a:cubicBezTo>
                        <a:pt x="342333" y="117180"/>
                        <a:pt x="339709" y="118645"/>
                        <a:pt x="337470" y="121035"/>
                      </a:cubicBezTo>
                      <a:cubicBezTo>
                        <a:pt x="315857" y="152878"/>
                        <a:pt x="282666" y="182331"/>
                        <a:pt x="241138" y="176163"/>
                      </a:cubicBezTo>
                      <a:cubicBezTo>
                        <a:pt x="193125" y="170149"/>
                        <a:pt x="138321" y="143009"/>
                        <a:pt x="120258" y="95900"/>
                      </a:cubicBezTo>
                      <a:cubicBezTo>
                        <a:pt x="129212" y="71768"/>
                        <a:pt x="130833" y="45322"/>
                        <a:pt x="118560" y="21652"/>
                      </a:cubicBezTo>
                      <a:cubicBezTo>
                        <a:pt x="113620" y="13556"/>
                        <a:pt x="105283" y="-4023"/>
                        <a:pt x="93551" y="835"/>
                      </a:cubicBezTo>
                      <a:cubicBezTo>
                        <a:pt x="87375" y="4921"/>
                        <a:pt x="91544" y="13556"/>
                        <a:pt x="93396" y="19031"/>
                      </a:cubicBezTo>
                      <a:cubicBezTo>
                        <a:pt x="111381" y="62670"/>
                        <a:pt x="85291" y="111166"/>
                        <a:pt x="48549" y="136070"/>
                      </a:cubicBezTo>
                      <a:cubicBezTo>
                        <a:pt x="39826" y="141699"/>
                        <a:pt x="31104" y="147481"/>
                        <a:pt x="21378" y="151259"/>
                      </a:cubicBezTo>
                      <a:cubicBezTo>
                        <a:pt x="8796" y="153032"/>
                        <a:pt x="-3014" y="161205"/>
                        <a:pt x="691" y="175315"/>
                      </a:cubicBezTo>
                      <a:cubicBezTo>
                        <a:pt x="15126" y="214713"/>
                        <a:pt x="90309" y="150103"/>
                        <a:pt x="103817" y="127358"/>
                      </a:cubicBezTo>
                      <a:cubicBezTo>
                        <a:pt x="123346" y="166371"/>
                        <a:pt x="168579" y="193896"/>
                        <a:pt x="208949" y="206309"/>
                      </a:cubicBezTo>
                      <a:close/>
                    </a:path>
                  </a:pathLst>
                </a:custGeom>
                <a:solidFill>
                  <a:srgbClr val="191919"/>
                </a:solidFill>
                <a:ln>
                  <a:noFill/>
                </a:ln>
              </p:spPr>
              <p:txBody>
                <a:bodyPr spcFirstLastPara="1" wrap="square" lIns="45725" tIns="22850" rIns="45725" bIns="22850" anchor="ctr" anchorCtr="0">
                  <a:noAutofit/>
                </a:bodyPr>
                <a:lstStyle/>
                <a:p>
                  <a:endParaRPr sz="9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913" name="Google Shape;913;p23"/>
                <p:cNvSpPr/>
                <p:nvPr/>
              </p:nvSpPr>
              <p:spPr>
                <a:xfrm>
                  <a:off x="15735045" y="663214"/>
                  <a:ext cx="3045702" cy="385526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45702" h="3855266" extrusionOk="0">
                      <a:moveTo>
                        <a:pt x="2870060" y="1999292"/>
                      </a:moveTo>
                      <a:cubicBezTo>
                        <a:pt x="2760450" y="2022962"/>
                        <a:pt x="2656244" y="2064982"/>
                        <a:pt x="2555048" y="2112554"/>
                      </a:cubicBezTo>
                      <a:cubicBezTo>
                        <a:pt x="2469367" y="2156193"/>
                        <a:pt x="2388627" y="2208390"/>
                        <a:pt x="2307577" y="2259740"/>
                      </a:cubicBezTo>
                      <a:cubicBezTo>
                        <a:pt x="2212711" y="2321189"/>
                        <a:pt x="2127030" y="2396440"/>
                        <a:pt x="2042816" y="2471537"/>
                      </a:cubicBezTo>
                      <a:cubicBezTo>
                        <a:pt x="1999126" y="2516332"/>
                        <a:pt x="1956981" y="2562824"/>
                        <a:pt x="1919235" y="2612786"/>
                      </a:cubicBezTo>
                      <a:cubicBezTo>
                        <a:pt x="1892681" y="2645862"/>
                        <a:pt x="1864662" y="2678322"/>
                        <a:pt x="1847371" y="2717566"/>
                      </a:cubicBezTo>
                      <a:cubicBezTo>
                        <a:pt x="1828614" y="2668915"/>
                        <a:pt x="1811864" y="2619185"/>
                        <a:pt x="1798510" y="2568915"/>
                      </a:cubicBezTo>
                      <a:cubicBezTo>
                        <a:pt x="1787935" y="2506772"/>
                        <a:pt x="1786391" y="2443780"/>
                        <a:pt x="1782917" y="2380943"/>
                      </a:cubicBezTo>
                      <a:cubicBezTo>
                        <a:pt x="1777591" y="2294281"/>
                        <a:pt x="1775044" y="2207234"/>
                        <a:pt x="1777051" y="2120418"/>
                      </a:cubicBezTo>
                      <a:cubicBezTo>
                        <a:pt x="1779444" y="2087187"/>
                        <a:pt x="1789324" y="2054496"/>
                        <a:pt x="1791177" y="2021420"/>
                      </a:cubicBezTo>
                      <a:cubicBezTo>
                        <a:pt x="1941620" y="2008544"/>
                        <a:pt x="2086119" y="1930055"/>
                        <a:pt x="2189399" y="1822113"/>
                      </a:cubicBezTo>
                      <a:cubicBezTo>
                        <a:pt x="2243664" y="1767526"/>
                        <a:pt x="2283803" y="1700910"/>
                        <a:pt x="2324250" y="1635991"/>
                      </a:cubicBezTo>
                      <a:cubicBezTo>
                        <a:pt x="2364389" y="1561589"/>
                        <a:pt x="2402984" y="1485259"/>
                        <a:pt x="2428225" y="1404380"/>
                      </a:cubicBezTo>
                      <a:cubicBezTo>
                        <a:pt x="2453852" y="1321881"/>
                        <a:pt x="2468518" y="1236607"/>
                        <a:pt x="2484419" y="1151796"/>
                      </a:cubicBezTo>
                      <a:cubicBezTo>
                        <a:pt x="2512130" y="982945"/>
                        <a:pt x="2527259" y="810855"/>
                        <a:pt x="2520698" y="639690"/>
                      </a:cubicBezTo>
                      <a:cubicBezTo>
                        <a:pt x="2517533" y="596205"/>
                        <a:pt x="2513134" y="552952"/>
                        <a:pt x="2508502" y="509621"/>
                      </a:cubicBezTo>
                      <a:cubicBezTo>
                        <a:pt x="2499857" y="447477"/>
                        <a:pt x="2483570" y="386644"/>
                        <a:pt x="2469521" y="325503"/>
                      </a:cubicBezTo>
                      <a:cubicBezTo>
                        <a:pt x="2453775" y="274539"/>
                        <a:pt x="2437256" y="147091"/>
                        <a:pt x="2364929" y="155187"/>
                      </a:cubicBezTo>
                      <a:cubicBezTo>
                        <a:pt x="2326566" y="163514"/>
                        <a:pt x="2311128" y="204994"/>
                        <a:pt x="2297002" y="237299"/>
                      </a:cubicBezTo>
                      <a:cubicBezTo>
                        <a:pt x="2275235" y="290037"/>
                        <a:pt x="2250456" y="341463"/>
                        <a:pt x="2228535" y="394123"/>
                      </a:cubicBezTo>
                      <a:cubicBezTo>
                        <a:pt x="2227145" y="345781"/>
                        <a:pt x="2208079" y="300522"/>
                        <a:pt x="2195575" y="254339"/>
                      </a:cubicBezTo>
                      <a:cubicBezTo>
                        <a:pt x="2173421" y="192812"/>
                        <a:pt x="2150573" y="78086"/>
                        <a:pt x="2076007" y="64670"/>
                      </a:cubicBezTo>
                      <a:cubicBezTo>
                        <a:pt x="2039111" y="60507"/>
                        <a:pt x="2017189" y="105071"/>
                        <a:pt x="1994958" y="128201"/>
                      </a:cubicBezTo>
                      <a:cubicBezTo>
                        <a:pt x="1966861" y="160121"/>
                        <a:pt x="1945402" y="196513"/>
                        <a:pt x="1927803" y="235064"/>
                      </a:cubicBezTo>
                      <a:cubicBezTo>
                        <a:pt x="1915375" y="259813"/>
                        <a:pt x="1899320" y="287878"/>
                        <a:pt x="1890597" y="315017"/>
                      </a:cubicBezTo>
                      <a:cubicBezTo>
                        <a:pt x="1891601" y="258811"/>
                        <a:pt x="1875931" y="204300"/>
                        <a:pt x="1856248" y="152180"/>
                      </a:cubicBezTo>
                      <a:cubicBezTo>
                        <a:pt x="1831470" y="84639"/>
                        <a:pt x="1793261" y="-3950"/>
                        <a:pt x="1707966" y="136"/>
                      </a:cubicBezTo>
                      <a:cubicBezTo>
                        <a:pt x="1661652" y="-172"/>
                        <a:pt x="1641969" y="51023"/>
                        <a:pt x="1613254" y="79396"/>
                      </a:cubicBezTo>
                      <a:cubicBezTo>
                        <a:pt x="1544864" y="157037"/>
                        <a:pt x="1491063" y="247168"/>
                        <a:pt x="1443822" y="338919"/>
                      </a:cubicBezTo>
                      <a:cubicBezTo>
                        <a:pt x="1458334" y="280476"/>
                        <a:pt x="1462579" y="220954"/>
                        <a:pt x="1461113" y="160892"/>
                      </a:cubicBezTo>
                      <a:cubicBezTo>
                        <a:pt x="1461190" y="132288"/>
                        <a:pt x="1463660" y="103298"/>
                        <a:pt x="1458797" y="74924"/>
                      </a:cubicBezTo>
                      <a:cubicBezTo>
                        <a:pt x="1443822" y="-2793"/>
                        <a:pt x="1381453" y="16173"/>
                        <a:pt x="1344942" y="65749"/>
                      </a:cubicBezTo>
                      <a:cubicBezTo>
                        <a:pt x="1326031" y="90730"/>
                        <a:pt x="1304958" y="114400"/>
                        <a:pt x="1289751" y="141925"/>
                      </a:cubicBezTo>
                      <a:cubicBezTo>
                        <a:pt x="1279948" y="161740"/>
                        <a:pt x="1273773" y="183020"/>
                        <a:pt x="1263044" y="202373"/>
                      </a:cubicBezTo>
                      <a:cubicBezTo>
                        <a:pt x="1199362" y="311548"/>
                        <a:pt x="1157911" y="431132"/>
                        <a:pt x="1112678" y="548711"/>
                      </a:cubicBezTo>
                      <a:cubicBezTo>
                        <a:pt x="1090061" y="611240"/>
                        <a:pt x="1075318" y="676236"/>
                        <a:pt x="1059494" y="740770"/>
                      </a:cubicBezTo>
                      <a:cubicBezTo>
                        <a:pt x="1044751" y="802759"/>
                        <a:pt x="1029235" y="864594"/>
                        <a:pt x="1021362" y="927894"/>
                      </a:cubicBezTo>
                      <a:cubicBezTo>
                        <a:pt x="1007700" y="1051565"/>
                        <a:pt x="1003145" y="1177240"/>
                        <a:pt x="1009784" y="1301527"/>
                      </a:cubicBezTo>
                      <a:cubicBezTo>
                        <a:pt x="1021208" y="1398520"/>
                        <a:pt x="1044288" y="1495127"/>
                        <a:pt x="1078869" y="1586492"/>
                      </a:cubicBezTo>
                      <a:cubicBezTo>
                        <a:pt x="1093689" y="1621034"/>
                        <a:pt x="1114376" y="1652645"/>
                        <a:pt x="1135372" y="1683871"/>
                      </a:cubicBezTo>
                      <a:cubicBezTo>
                        <a:pt x="1159378" y="1718721"/>
                        <a:pt x="1180605" y="1755961"/>
                        <a:pt x="1209088" y="1787495"/>
                      </a:cubicBezTo>
                      <a:cubicBezTo>
                        <a:pt x="1285506" y="1864519"/>
                        <a:pt x="1377362" y="1926894"/>
                        <a:pt x="1475316" y="1973309"/>
                      </a:cubicBezTo>
                      <a:cubicBezTo>
                        <a:pt x="1515995" y="1992276"/>
                        <a:pt x="1559067" y="2004535"/>
                        <a:pt x="1603065" y="2012091"/>
                      </a:cubicBezTo>
                      <a:cubicBezTo>
                        <a:pt x="1594420" y="2053494"/>
                        <a:pt x="1586315" y="2095206"/>
                        <a:pt x="1584231" y="2137457"/>
                      </a:cubicBezTo>
                      <a:cubicBezTo>
                        <a:pt x="1574659" y="2337458"/>
                        <a:pt x="1612096" y="2536687"/>
                        <a:pt x="1661112" y="2729979"/>
                      </a:cubicBezTo>
                      <a:cubicBezTo>
                        <a:pt x="1597816" y="2661745"/>
                        <a:pt x="1537454" y="2590966"/>
                        <a:pt x="1477863" y="2519570"/>
                      </a:cubicBezTo>
                      <a:cubicBezTo>
                        <a:pt x="1436181" y="2475006"/>
                        <a:pt x="1387937" y="2436995"/>
                        <a:pt x="1342781" y="2396054"/>
                      </a:cubicBezTo>
                      <a:cubicBezTo>
                        <a:pt x="1268679" y="2324119"/>
                        <a:pt x="1187861" y="2260125"/>
                        <a:pt x="1100636" y="2204844"/>
                      </a:cubicBezTo>
                      <a:cubicBezTo>
                        <a:pt x="994732" y="2132985"/>
                        <a:pt x="874084" y="2089115"/>
                        <a:pt x="751506" y="2054882"/>
                      </a:cubicBezTo>
                      <a:cubicBezTo>
                        <a:pt x="658724" y="2026971"/>
                        <a:pt x="564167" y="2004997"/>
                        <a:pt x="468219" y="1990811"/>
                      </a:cubicBezTo>
                      <a:cubicBezTo>
                        <a:pt x="322717" y="1964982"/>
                        <a:pt x="175824" y="1970225"/>
                        <a:pt x="29163" y="1983563"/>
                      </a:cubicBezTo>
                      <a:cubicBezTo>
                        <a:pt x="2996" y="1983101"/>
                        <a:pt x="-863" y="2002839"/>
                        <a:pt x="140" y="2023887"/>
                      </a:cubicBezTo>
                      <a:cubicBezTo>
                        <a:pt x="-14" y="2063440"/>
                        <a:pt x="-400" y="2103147"/>
                        <a:pt x="2919" y="2142623"/>
                      </a:cubicBezTo>
                      <a:cubicBezTo>
                        <a:pt x="10561" y="2235144"/>
                        <a:pt x="21985" y="2328591"/>
                        <a:pt x="54868" y="2415946"/>
                      </a:cubicBezTo>
                      <a:cubicBezTo>
                        <a:pt x="111602" y="2567682"/>
                        <a:pt x="194890" y="2710473"/>
                        <a:pt x="307819" y="2827358"/>
                      </a:cubicBezTo>
                      <a:cubicBezTo>
                        <a:pt x="415113" y="2948484"/>
                        <a:pt x="553128" y="3035763"/>
                        <a:pt x="695312" y="3110628"/>
                      </a:cubicBezTo>
                      <a:cubicBezTo>
                        <a:pt x="863123" y="3200836"/>
                        <a:pt x="1044905" y="3266449"/>
                        <a:pt x="1235255" y="3285956"/>
                      </a:cubicBezTo>
                      <a:cubicBezTo>
                        <a:pt x="1360920" y="3304383"/>
                        <a:pt x="1488670" y="3299140"/>
                        <a:pt x="1613872" y="3280250"/>
                      </a:cubicBezTo>
                      <a:cubicBezTo>
                        <a:pt x="1656249" y="3275393"/>
                        <a:pt x="1698858" y="3269610"/>
                        <a:pt x="1739768" y="3257043"/>
                      </a:cubicBezTo>
                      <a:cubicBezTo>
                        <a:pt x="1778518" y="3397675"/>
                        <a:pt x="1829154" y="3536997"/>
                        <a:pt x="1919544" y="3653497"/>
                      </a:cubicBezTo>
                      <a:cubicBezTo>
                        <a:pt x="1942546" y="3693050"/>
                        <a:pt x="1967633" y="3731061"/>
                        <a:pt x="1998046" y="3765371"/>
                      </a:cubicBezTo>
                      <a:cubicBezTo>
                        <a:pt x="2015336" y="3786805"/>
                        <a:pt x="2032086" y="3809010"/>
                        <a:pt x="2052079" y="3828054"/>
                      </a:cubicBezTo>
                      <a:cubicBezTo>
                        <a:pt x="2062962" y="3838462"/>
                        <a:pt x="2074849" y="3849334"/>
                        <a:pt x="2090519" y="3850722"/>
                      </a:cubicBezTo>
                      <a:cubicBezTo>
                        <a:pt x="2118076" y="3855425"/>
                        <a:pt x="2169562" y="3861978"/>
                        <a:pt x="2189168" y="3838231"/>
                      </a:cubicBezTo>
                      <a:cubicBezTo>
                        <a:pt x="2199897" y="3816180"/>
                        <a:pt x="2187315" y="3791200"/>
                        <a:pt x="2179673" y="3770074"/>
                      </a:cubicBezTo>
                      <a:cubicBezTo>
                        <a:pt x="2162074" y="3730752"/>
                        <a:pt x="2147948" y="3690043"/>
                        <a:pt x="2129500" y="3651107"/>
                      </a:cubicBezTo>
                      <a:cubicBezTo>
                        <a:pt x="2092063" y="3590043"/>
                        <a:pt x="2074078" y="3520189"/>
                        <a:pt x="2046984" y="3454422"/>
                      </a:cubicBezTo>
                      <a:cubicBezTo>
                        <a:pt x="2022052" y="3390505"/>
                        <a:pt x="1989709" y="3329055"/>
                        <a:pt x="1973962" y="3261977"/>
                      </a:cubicBezTo>
                      <a:cubicBezTo>
                        <a:pt x="2027146" y="3251106"/>
                        <a:pt x="2082337" y="3249178"/>
                        <a:pt x="2133900" y="3231291"/>
                      </a:cubicBezTo>
                      <a:cubicBezTo>
                        <a:pt x="2195497" y="3207235"/>
                        <a:pt x="2253853" y="3175778"/>
                        <a:pt x="2310124" y="3141314"/>
                      </a:cubicBezTo>
                      <a:cubicBezTo>
                        <a:pt x="2400437" y="3082023"/>
                        <a:pt x="2487738" y="3016564"/>
                        <a:pt x="2559139" y="2934914"/>
                      </a:cubicBezTo>
                      <a:cubicBezTo>
                        <a:pt x="2689590" y="2794976"/>
                        <a:pt x="2795803" y="2633911"/>
                        <a:pt x="2884648" y="2464829"/>
                      </a:cubicBezTo>
                      <a:cubicBezTo>
                        <a:pt x="2954814" y="2325198"/>
                        <a:pt x="3014019" y="2179709"/>
                        <a:pt x="3044586" y="2026046"/>
                      </a:cubicBezTo>
                      <a:cubicBezTo>
                        <a:pt x="3060333" y="1960973"/>
                        <a:pt x="2904872" y="1987727"/>
                        <a:pt x="2870060" y="1999292"/>
                      </a:cubicBezTo>
                      <a:close/>
                      <a:moveTo>
                        <a:pt x="1326725" y="1841080"/>
                      </a:moveTo>
                      <a:cubicBezTo>
                        <a:pt x="1286123" y="1810471"/>
                        <a:pt x="1244750" y="1778783"/>
                        <a:pt x="1214723" y="1737148"/>
                      </a:cubicBezTo>
                      <a:cubicBezTo>
                        <a:pt x="1181222" y="1687186"/>
                        <a:pt x="1143013" y="1636685"/>
                        <a:pt x="1116074" y="1581789"/>
                      </a:cubicBezTo>
                      <a:cubicBezTo>
                        <a:pt x="1082033" y="1501989"/>
                        <a:pt x="1063662" y="1415945"/>
                        <a:pt x="1048610" y="1330748"/>
                      </a:cubicBezTo>
                      <a:cubicBezTo>
                        <a:pt x="1039039" y="1270223"/>
                        <a:pt x="1041740" y="1208697"/>
                        <a:pt x="1042281" y="1147710"/>
                      </a:cubicBezTo>
                      <a:cubicBezTo>
                        <a:pt x="1043438" y="1032289"/>
                        <a:pt x="1050000" y="917640"/>
                        <a:pt x="1077788" y="804841"/>
                      </a:cubicBezTo>
                      <a:cubicBezTo>
                        <a:pt x="1104418" y="678858"/>
                        <a:pt x="1137456" y="556961"/>
                        <a:pt x="1186703" y="437685"/>
                      </a:cubicBezTo>
                      <a:cubicBezTo>
                        <a:pt x="1208239" y="377238"/>
                        <a:pt x="1230238" y="317022"/>
                        <a:pt x="1259802" y="259967"/>
                      </a:cubicBezTo>
                      <a:cubicBezTo>
                        <a:pt x="1282110" y="219027"/>
                        <a:pt x="1299632" y="174539"/>
                        <a:pt x="1328809" y="137685"/>
                      </a:cubicBezTo>
                      <a:cubicBezTo>
                        <a:pt x="1342009" y="119797"/>
                        <a:pt x="1357678" y="103915"/>
                        <a:pt x="1371418" y="86413"/>
                      </a:cubicBezTo>
                      <a:cubicBezTo>
                        <a:pt x="1381376" y="76081"/>
                        <a:pt x="1395810" y="58733"/>
                        <a:pt x="1412715" y="58965"/>
                      </a:cubicBezTo>
                      <a:cubicBezTo>
                        <a:pt x="1433710" y="89959"/>
                        <a:pt x="1422055" y="131748"/>
                        <a:pt x="1424216" y="167060"/>
                      </a:cubicBezTo>
                      <a:cubicBezTo>
                        <a:pt x="1426532" y="225889"/>
                        <a:pt x="1419662" y="283869"/>
                        <a:pt x="1405999" y="341001"/>
                      </a:cubicBezTo>
                      <a:cubicBezTo>
                        <a:pt x="1401445" y="364979"/>
                        <a:pt x="1393803" y="393198"/>
                        <a:pt x="1389635" y="418025"/>
                      </a:cubicBezTo>
                      <a:cubicBezTo>
                        <a:pt x="1388400" y="429821"/>
                        <a:pt x="1383383" y="443776"/>
                        <a:pt x="1391333" y="454108"/>
                      </a:cubicBezTo>
                      <a:cubicBezTo>
                        <a:pt x="1416266" y="478472"/>
                        <a:pt x="1429388" y="436914"/>
                        <a:pt x="1439963" y="419875"/>
                      </a:cubicBezTo>
                      <a:cubicBezTo>
                        <a:pt x="1498087" y="317408"/>
                        <a:pt x="1549958" y="210160"/>
                        <a:pt x="1626454" y="119489"/>
                      </a:cubicBezTo>
                      <a:cubicBezTo>
                        <a:pt x="1646909" y="97053"/>
                        <a:pt x="1665820" y="73305"/>
                        <a:pt x="1685041" y="49790"/>
                      </a:cubicBezTo>
                      <a:cubicBezTo>
                        <a:pt x="1696388" y="32365"/>
                        <a:pt x="1718387" y="35757"/>
                        <a:pt x="1735754" y="40460"/>
                      </a:cubicBezTo>
                      <a:cubicBezTo>
                        <a:pt x="1789247" y="61278"/>
                        <a:pt x="1806846" y="130360"/>
                        <a:pt x="1826916" y="179011"/>
                      </a:cubicBezTo>
                      <a:cubicBezTo>
                        <a:pt x="1864662" y="273691"/>
                        <a:pt x="1857251" y="376853"/>
                        <a:pt x="1841659" y="475928"/>
                      </a:cubicBezTo>
                      <a:cubicBezTo>
                        <a:pt x="1838263" y="492119"/>
                        <a:pt x="1833708" y="513476"/>
                        <a:pt x="1856711" y="515249"/>
                      </a:cubicBezTo>
                      <a:cubicBezTo>
                        <a:pt x="1863735" y="515249"/>
                        <a:pt x="1871068" y="510854"/>
                        <a:pt x="1873616" y="504147"/>
                      </a:cubicBezTo>
                      <a:cubicBezTo>
                        <a:pt x="1878787" y="488881"/>
                        <a:pt x="1882724" y="473152"/>
                        <a:pt x="1887587" y="457732"/>
                      </a:cubicBezTo>
                      <a:cubicBezTo>
                        <a:pt x="1900864" y="413090"/>
                        <a:pt x="1910744" y="367523"/>
                        <a:pt x="1926182" y="323576"/>
                      </a:cubicBezTo>
                      <a:cubicBezTo>
                        <a:pt x="1944553" y="278780"/>
                        <a:pt x="1967556" y="235526"/>
                        <a:pt x="1991099" y="193121"/>
                      </a:cubicBezTo>
                      <a:cubicBezTo>
                        <a:pt x="2015645" y="161355"/>
                        <a:pt x="2038648" y="126428"/>
                        <a:pt x="2069755" y="100830"/>
                      </a:cubicBezTo>
                      <a:cubicBezTo>
                        <a:pt x="2122630" y="110083"/>
                        <a:pt x="2151654" y="243622"/>
                        <a:pt x="2168018" y="291193"/>
                      </a:cubicBezTo>
                      <a:cubicBezTo>
                        <a:pt x="2186003" y="342465"/>
                        <a:pt x="2197196" y="395280"/>
                        <a:pt x="2190248" y="449944"/>
                      </a:cubicBezTo>
                      <a:cubicBezTo>
                        <a:pt x="2188936" y="478472"/>
                        <a:pt x="2178902" y="506537"/>
                        <a:pt x="2180059" y="535141"/>
                      </a:cubicBezTo>
                      <a:cubicBezTo>
                        <a:pt x="2181603" y="548480"/>
                        <a:pt x="2198817" y="556036"/>
                        <a:pt x="2209392" y="547169"/>
                      </a:cubicBezTo>
                      <a:cubicBezTo>
                        <a:pt x="2215104" y="542774"/>
                        <a:pt x="2216802" y="536066"/>
                        <a:pt x="2218577" y="529436"/>
                      </a:cubicBezTo>
                      <a:cubicBezTo>
                        <a:pt x="2226528" y="503684"/>
                        <a:pt x="2234401" y="480245"/>
                        <a:pt x="2243973" y="454493"/>
                      </a:cubicBezTo>
                      <a:cubicBezTo>
                        <a:pt x="2265663" y="395511"/>
                        <a:pt x="2293220" y="338765"/>
                        <a:pt x="2318229" y="281170"/>
                      </a:cubicBezTo>
                      <a:cubicBezTo>
                        <a:pt x="2330966" y="258040"/>
                        <a:pt x="2345786" y="193121"/>
                        <a:pt x="2375350" y="191347"/>
                      </a:cubicBezTo>
                      <a:cubicBezTo>
                        <a:pt x="2391714" y="201910"/>
                        <a:pt x="2400437" y="222496"/>
                        <a:pt x="2407384" y="240229"/>
                      </a:cubicBezTo>
                      <a:cubicBezTo>
                        <a:pt x="2419966" y="277315"/>
                        <a:pt x="2429074" y="315403"/>
                        <a:pt x="2438645" y="353337"/>
                      </a:cubicBezTo>
                      <a:cubicBezTo>
                        <a:pt x="2452926" y="418796"/>
                        <a:pt x="2471065" y="483715"/>
                        <a:pt x="2475928" y="550716"/>
                      </a:cubicBezTo>
                      <a:cubicBezTo>
                        <a:pt x="2490363" y="670222"/>
                        <a:pt x="2488047" y="790963"/>
                        <a:pt x="2476546" y="910547"/>
                      </a:cubicBezTo>
                      <a:cubicBezTo>
                        <a:pt x="2463501" y="1081249"/>
                        <a:pt x="2436716" y="1251257"/>
                        <a:pt x="2386311" y="1415328"/>
                      </a:cubicBezTo>
                      <a:cubicBezTo>
                        <a:pt x="2351421" y="1509468"/>
                        <a:pt x="2307037" y="1600833"/>
                        <a:pt x="2250534" y="1684025"/>
                      </a:cubicBezTo>
                      <a:cubicBezTo>
                        <a:pt x="2213483" y="1743625"/>
                        <a:pt x="2166628" y="1797827"/>
                        <a:pt x="2113753" y="1844473"/>
                      </a:cubicBezTo>
                      <a:cubicBezTo>
                        <a:pt x="2004298" y="1932445"/>
                        <a:pt x="1867054" y="1994512"/>
                        <a:pt x="1724176" y="1986570"/>
                      </a:cubicBezTo>
                      <a:cubicBezTo>
                        <a:pt x="1569410" y="1987572"/>
                        <a:pt x="1447913" y="1933525"/>
                        <a:pt x="1326725" y="1841080"/>
                      </a:cubicBezTo>
                      <a:close/>
                      <a:moveTo>
                        <a:pt x="2693449" y="2710627"/>
                      </a:moveTo>
                      <a:cubicBezTo>
                        <a:pt x="2624210" y="2805153"/>
                        <a:pt x="2551034" y="2898445"/>
                        <a:pt x="2464658" y="2978091"/>
                      </a:cubicBezTo>
                      <a:cubicBezTo>
                        <a:pt x="2362459" y="3069764"/>
                        <a:pt x="2245208" y="3147405"/>
                        <a:pt x="2117150" y="3198215"/>
                      </a:cubicBezTo>
                      <a:cubicBezTo>
                        <a:pt x="2060338" y="3217721"/>
                        <a:pt x="1996656" y="3212787"/>
                        <a:pt x="1940925" y="3234298"/>
                      </a:cubicBezTo>
                      <a:cubicBezTo>
                        <a:pt x="1931739" y="3240852"/>
                        <a:pt x="1932434" y="3252725"/>
                        <a:pt x="1935985" y="3262209"/>
                      </a:cubicBezTo>
                      <a:cubicBezTo>
                        <a:pt x="1942469" y="3294051"/>
                        <a:pt x="1953893" y="3324044"/>
                        <a:pt x="1965780" y="3354190"/>
                      </a:cubicBezTo>
                      <a:cubicBezTo>
                        <a:pt x="1974426" y="3380867"/>
                        <a:pt x="1986853" y="3405925"/>
                        <a:pt x="1998123" y="3431600"/>
                      </a:cubicBezTo>
                      <a:cubicBezTo>
                        <a:pt x="2021357" y="3485956"/>
                        <a:pt x="2039805" y="3542086"/>
                        <a:pt x="2061496" y="3597059"/>
                      </a:cubicBezTo>
                      <a:cubicBezTo>
                        <a:pt x="2075390" y="3635687"/>
                        <a:pt x="2100940" y="3668686"/>
                        <a:pt x="2113753" y="3707776"/>
                      </a:cubicBezTo>
                      <a:cubicBezTo>
                        <a:pt x="2126413" y="3744322"/>
                        <a:pt x="2147254" y="3778170"/>
                        <a:pt x="2155976" y="3816103"/>
                      </a:cubicBezTo>
                      <a:cubicBezTo>
                        <a:pt x="2134440" y="3820729"/>
                        <a:pt x="2111901" y="3818725"/>
                        <a:pt x="2090751" y="3813328"/>
                      </a:cubicBezTo>
                      <a:cubicBezTo>
                        <a:pt x="2063503" y="3792048"/>
                        <a:pt x="2045132" y="3765371"/>
                        <a:pt x="2022438" y="3737614"/>
                      </a:cubicBezTo>
                      <a:cubicBezTo>
                        <a:pt x="1994340" y="3706543"/>
                        <a:pt x="1972264" y="3671076"/>
                        <a:pt x="1950960" y="3635224"/>
                      </a:cubicBezTo>
                      <a:cubicBezTo>
                        <a:pt x="1863967" y="3522733"/>
                        <a:pt x="1813330" y="3389040"/>
                        <a:pt x="1776588" y="3252417"/>
                      </a:cubicBezTo>
                      <a:cubicBezTo>
                        <a:pt x="1761536" y="3194822"/>
                        <a:pt x="1734365" y="3224969"/>
                        <a:pt x="1694303" y="3231060"/>
                      </a:cubicBezTo>
                      <a:cubicBezTo>
                        <a:pt x="1644053" y="3241391"/>
                        <a:pt x="1592799" y="3245169"/>
                        <a:pt x="1542085" y="3252648"/>
                      </a:cubicBezTo>
                      <a:cubicBezTo>
                        <a:pt x="1342626" y="3275701"/>
                        <a:pt x="1138614" y="3247559"/>
                        <a:pt x="948649" y="3184336"/>
                      </a:cubicBezTo>
                      <a:cubicBezTo>
                        <a:pt x="817581" y="3136611"/>
                        <a:pt x="692610" y="3072232"/>
                        <a:pt x="574047" y="2999140"/>
                      </a:cubicBezTo>
                      <a:cubicBezTo>
                        <a:pt x="466521" y="2935608"/>
                        <a:pt x="373122" y="2850411"/>
                        <a:pt x="291918" y="2755731"/>
                      </a:cubicBezTo>
                      <a:cubicBezTo>
                        <a:pt x="198441" y="2646787"/>
                        <a:pt x="129202" y="2517026"/>
                        <a:pt x="81344" y="2382022"/>
                      </a:cubicBezTo>
                      <a:cubicBezTo>
                        <a:pt x="44524" y="2265368"/>
                        <a:pt x="34876" y="2141235"/>
                        <a:pt x="36497" y="2019492"/>
                      </a:cubicBezTo>
                      <a:cubicBezTo>
                        <a:pt x="37346" y="2019415"/>
                        <a:pt x="38272" y="2019338"/>
                        <a:pt x="39121" y="2019261"/>
                      </a:cubicBezTo>
                      <a:cubicBezTo>
                        <a:pt x="48384" y="2042854"/>
                        <a:pt x="70383" y="2060973"/>
                        <a:pt x="86130" y="2080479"/>
                      </a:cubicBezTo>
                      <a:cubicBezTo>
                        <a:pt x="106739" y="2103301"/>
                        <a:pt x="124647" y="2128359"/>
                        <a:pt x="144485" y="2151875"/>
                      </a:cubicBezTo>
                      <a:cubicBezTo>
                        <a:pt x="189950" y="2206154"/>
                        <a:pt x="246762" y="2248946"/>
                        <a:pt x="300409" y="2294512"/>
                      </a:cubicBezTo>
                      <a:cubicBezTo>
                        <a:pt x="362855" y="2349948"/>
                        <a:pt x="424993" y="2406772"/>
                        <a:pt x="492843" y="2455885"/>
                      </a:cubicBezTo>
                      <a:cubicBezTo>
                        <a:pt x="565788" y="2509547"/>
                        <a:pt x="634795" y="2568298"/>
                        <a:pt x="708898" y="2620342"/>
                      </a:cubicBezTo>
                      <a:cubicBezTo>
                        <a:pt x="807315" y="2685030"/>
                        <a:pt x="902953" y="2753727"/>
                        <a:pt x="1003145" y="2815716"/>
                      </a:cubicBezTo>
                      <a:cubicBezTo>
                        <a:pt x="1138073" y="2897829"/>
                        <a:pt x="1270685" y="2984953"/>
                        <a:pt x="1415031" y="3050026"/>
                      </a:cubicBezTo>
                      <a:cubicBezTo>
                        <a:pt x="1494922" y="3084953"/>
                        <a:pt x="1574814" y="3123349"/>
                        <a:pt x="1661961" y="3135840"/>
                      </a:cubicBezTo>
                      <a:cubicBezTo>
                        <a:pt x="1671610" y="3137767"/>
                        <a:pt x="1681258" y="3129749"/>
                        <a:pt x="1682571" y="3120265"/>
                      </a:cubicBezTo>
                      <a:cubicBezTo>
                        <a:pt x="1684192" y="3094205"/>
                        <a:pt x="1651540" y="3099140"/>
                        <a:pt x="1634018" y="3093511"/>
                      </a:cubicBezTo>
                      <a:cubicBezTo>
                        <a:pt x="1615724" y="3089965"/>
                        <a:pt x="1597276" y="3084491"/>
                        <a:pt x="1579445" y="3078400"/>
                      </a:cubicBezTo>
                      <a:cubicBezTo>
                        <a:pt x="1480488" y="3042779"/>
                        <a:pt x="1385158" y="2998291"/>
                        <a:pt x="1293148" y="2947328"/>
                      </a:cubicBezTo>
                      <a:cubicBezTo>
                        <a:pt x="1169412" y="2879093"/>
                        <a:pt x="1050154" y="2802763"/>
                        <a:pt x="930664" y="2727512"/>
                      </a:cubicBezTo>
                      <a:cubicBezTo>
                        <a:pt x="857951" y="2675315"/>
                        <a:pt x="781302" y="2629517"/>
                        <a:pt x="708280" y="2577628"/>
                      </a:cubicBezTo>
                      <a:cubicBezTo>
                        <a:pt x="665748" y="2547250"/>
                        <a:pt x="624838" y="2514790"/>
                        <a:pt x="583696" y="2482562"/>
                      </a:cubicBezTo>
                      <a:cubicBezTo>
                        <a:pt x="510983" y="2428437"/>
                        <a:pt x="437189" y="2375700"/>
                        <a:pt x="369880" y="2314790"/>
                      </a:cubicBezTo>
                      <a:cubicBezTo>
                        <a:pt x="305735" y="2256039"/>
                        <a:pt x="232636" y="2207928"/>
                        <a:pt x="172351" y="2144859"/>
                      </a:cubicBezTo>
                      <a:cubicBezTo>
                        <a:pt x="135377" y="2100295"/>
                        <a:pt x="94157" y="2059893"/>
                        <a:pt x="54327" y="2018027"/>
                      </a:cubicBezTo>
                      <a:cubicBezTo>
                        <a:pt x="140780" y="2011551"/>
                        <a:pt x="230243" y="2004997"/>
                        <a:pt x="318008" y="2010626"/>
                      </a:cubicBezTo>
                      <a:cubicBezTo>
                        <a:pt x="406699" y="2016331"/>
                        <a:pt x="494618" y="2030749"/>
                        <a:pt x="581611" y="2048405"/>
                      </a:cubicBezTo>
                      <a:cubicBezTo>
                        <a:pt x="716462" y="2080865"/>
                        <a:pt x="855713" y="2116640"/>
                        <a:pt x="981301" y="2177627"/>
                      </a:cubicBezTo>
                      <a:cubicBezTo>
                        <a:pt x="1099633" y="2241004"/>
                        <a:pt x="1210169" y="2319262"/>
                        <a:pt x="1306579" y="2412785"/>
                      </a:cubicBezTo>
                      <a:cubicBezTo>
                        <a:pt x="1356443" y="2458661"/>
                        <a:pt x="1410476" y="2500295"/>
                        <a:pt x="1456327" y="2550257"/>
                      </a:cubicBezTo>
                      <a:cubicBezTo>
                        <a:pt x="1498010" y="2600064"/>
                        <a:pt x="1538612" y="2650874"/>
                        <a:pt x="1582764" y="2698599"/>
                      </a:cubicBezTo>
                      <a:cubicBezTo>
                        <a:pt x="1608082" y="2724968"/>
                        <a:pt x="1633092" y="2751568"/>
                        <a:pt x="1654782" y="2781098"/>
                      </a:cubicBezTo>
                      <a:cubicBezTo>
                        <a:pt x="1676473" y="2809548"/>
                        <a:pt x="1697931" y="2838075"/>
                        <a:pt x="1710050" y="2872000"/>
                      </a:cubicBezTo>
                      <a:cubicBezTo>
                        <a:pt x="1714913" y="2880789"/>
                        <a:pt x="1717152" y="2891506"/>
                        <a:pt x="1724871" y="2898368"/>
                      </a:cubicBezTo>
                      <a:cubicBezTo>
                        <a:pt x="1736063" y="2907697"/>
                        <a:pt x="1754743" y="2898445"/>
                        <a:pt x="1754203" y="2883950"/>
                      </a:cubicBezTo>
                      <a:cubicBezTo>
                        <a:pt x="1749571" y="2860049"/>
                        <a:pt x="1735369" y="2839232"/>
                        <a:pt x="1726492" y="2816872"/>
                      </a:cubicBezTo>
                      <a:cubicBezTo>
                        <a:pt x="1702254" y="2747867"/>
                        <a:pt x="1680795" y="2677859"/>
                        <a:pt x="1667364" y="2605924"/>
                      </a:cubicBezTo>
                      <a:cubicBezTo>
                        <a:pt x="1632706" y="2447018"/>
                        <a:pt x="1606230" y="2283641"/>
                        <a:pt x="1613717" y="2120341"/>
                      </a:cubicBezTo>
                      <a:cubicBezTo>
                        <a:pt x="1615956" y="2085183"/>
                        <a:pt x="1621436" y="2050487"/>
                        <a:pt x="1626299" y="2015715"/>
                      </a:cubicBezTo>
                      <a:cubicBezTo>
                        <a:pt x="1660649" y="2020418"/>
                        <a:pt x="1695384" y="2022576"/>
                        <a:pt x="1729888" y="2023039"/>
                      </a:cubicBezTo>
                      <a:cubicBezTo>
                        <a:pt x="1738533" y="2023347"/>
                        <a:pt x="1747179" y="2023347"/>
                        <a:pt x="1755824" y="2023270"/>
                      </a:cubicBezTo>
                      <a:cubicBezTo>
                        <a:pt x="1742779" y="2078398"/>
                        <a:pt x="1738147" y="2135761"/>
                        <a:pt x="1739923" y="2192507"/>
                      </a:cubicBezTo>
                      <a:cubicBezTo>
                        <a:pt x="1741698" y="2309393"/>
                        <a:pt x="1745789" y="2426586"/>
                        <a:pt x="1757754" y="2542932"/>
                      </a:cubicBezTo>
                      <a:cubicBezTo>
                        <a:pt x="1761613" y="2591737"/>
                        <a:pt x="1781760" y="2636533"/>
                        <a:pt x="1795268" y="2683102"/>
                      </a:cubicBezTo>
                      <a:cubicBezTo>
                        <a:pt x="1806229" y="2707080"/>
                        <a:pt x="1825372" y="2797058"/>
                        <a:pt x="1864276" y="2768145"/>
                      </a:cubicBezTo>
                      <a:cubicBezTo>
                        <a:pt x="1873616" y="2753572"/>
                        <a:pt x="1877398" y="2735531"/>
                        <a:pt x="1886583" y="2720419"/>
                      </a:cubicBezTo>
                      <a:cubicBezTo>
                        <a:pt x="1909586" y="2677705"/>
                        <a:pt x="1945788" y="2640234"/>
                        <a:pt x="1974734" y="2600989"/>
                      </a:cubicBezTo>
                      <a:cubicBezTo>
                        <a:pt x="2024676" y="2540542"/>
                        <a:pt x="2078709" y="2483179"/>
                        <a:pt x="2140384" y="2434528"/>
                      </a:cubicBezTo>
                      <a:cubicBezTo>
                        <a:pt x="2228921" y="2356270"/>
                        <a:pt x="2324790" y="2287804"/>
                        <a:pt x="2426681" y="2227897"/>
                      </a:cubicBezTo>
                      <a:cubicBezTo>
                        <a:pt x="2553195" y="2147943"/>
                        <a:pt x="2690748" y="2082792"/>
                        <a:pt x="2836096" y="2045475"/>
                      </a:cubicBezTo>
                      <a:cubicBezTo>
                        <a:pt x="2888817" y="2031983"/>
                        <a:pt x="2942155" y="2015560"/>
                        <a:pt x="2996883" y="2022114"/>
                      </a:cubicBezTo>
                      <a:cubicBezTo>
                        <a:pt x="2978820" y="2043317"/>
                        <a:pt x="2961838" y="2065445"/>
                        <a:pt x="2944085" y="2086879"/>
                      </a:cubicBezTo>
                      <a:cubicBezTo>
                        <a:pt x="2849141" y="2214250"/>
                        <a:pt x="2736830" y="2326895"/>
                        <a:pt x="2620659" y="2435145"/>
                      </a:cubicBezTo>
                      <a:cubicBezTo>
                        <a:pt x="2491675" y="2559200"/>
                        <a:pt x="2365855" y="2686109"/>
                        <a:pt x="2231314" y="2804305"/>
                      </a:cubicBezTo>
                      <a:cubicBezTo>
                        <a:pt x="2167169" y="2856734"/>
                        <a:pt x="2099165" y="2904613"/>
                        <a:pt x="2031623" y="2952725"/>
                      </a:cubicBezTo>
                      <a:cubicBezTo>
                        <a:pt x="1995576" y="2975084"/>
                        <a:pt x="1956749" y="2992509"/>
                        <a:pt x="1921010" y="3015639"/>
                      </a:cubicBezTo>
                      <a:cubicBezTo>
                        <a:pt x="1908505" y="3022193"/>
                        <a:pt x="1894071" y="3031830"/>
                        <a:pt x="1902639" y="3047713"/>
                      </a:cubicBezTo>
                      <a:cubicBezTo>
                        <a:pt x="1912674" y="3064444"/>
                        <a:pt x="1931122" y="3053342"/>
                        <a:pt x="1943009" y="3045015"/>
                      </a:cubicBezTo>
                      <a:cubicBezTo>
                        <a:pt x="1985232" y="3017952"/>
                        <a:pt x="2031932" y="2998677"/>
                        <a:pt x="2072457" y="2968839"/>
                      </a:cubicBezTo>
                      <a:cubicBezTo>
                        <a:pt x="2131584" y="2925045"/>
                        <a:pt x="2192255" y="2883102"/>
                        <a:pt x="2249222" y="2836533"/>
                      </a:cubicBezTo>
                      <a:cubicBezTo>
                        <a:pt x="2342698" y="2754729"/>
                        <a:pt x="2432548" y="2667759"/>
                        <a:pt x="2521470" y="2580789"/>
                      </a:cubicBezTo>
                      <a:cubicBezTo>
                        <a:pt x="2665815" y="2434451"/>
                        <a:pt x="2825598" y="2301297"/>
                        <a:pt x="2944162" y="2131752"/>
                      </a:cubicBezTo>
                      <a:cubicBezTo>
                        <a:pt x="2948948" y="2123348"/>
                        <a:pt x="2979129" y="2085183"/>
                        <a:pt x="3000974" y="2052338"/>
                      </a:cubicBezTo>
                      <a:cubicBezTo>
                        <a:pt x="2945860" y="2290040"/>
                        <a:pt x="2829998" y="2509779"/>
                        <a:pt x="2693449" y="2710627"/>
                      </a:cubicBezTo>
                      <a:close/>
                    </a:path>
                  </a:pathLst>
                </a:custGeom>
                <a:solidFill>
                  <a:srgbClr val="191919"/>
                </a:solidFill>
                <a:ln>
                  <a:noFill/>
                </a:ln>
              </p:spPr>
              <p:txBody>
                <a:bodyPr spcFirstLastPara="1" wrap="square" lIns="45725" tIns="22850" rIns="45725" bIns="22850" anchor="ctr" anchorCtr="0">
                  <a:noAutofit/>
                </a:bodyPr>
                <a:lstStyle/>
                <a:p>
                  <a:endParaRPr sz="9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914" name="Google Shape;914;p23"/>
              <p:cNvSpPr/>
              <p:nvPr/>
            </p:nvSpPr>
            <p:spPr>
              <a:xfrm>
                <a:off x="16776542" y="699808"/>
                <a:ext cx="1444554" cy="1950428"/>
              </a:xfrm>
              <a:custGeom>
                <a:avLst/>
                <a:gdLst/>
                <a:ahLst/>
                <a:cxnLst/>
                <a:rect l="l" t="t" r="r" b="b"/>
                <a:pathLst>
                  <a:path w="1444554" h="1950428" extrusionOk="0">
                    <a:moveTo>
                      <a:pt x="704370" y="1105950"/>
                    </a:moveTo>
                    <a:cubicBezTo>
                      <a:pt x="735323" y="1036173"/>
                      <a:pt x="757168" y="954986"/>
                      <a:pt x="743660" y="878270"/>
                    </a:cubicBezTo>
                    <a:cubicBezTo>
                      <a:pt x="733548" y="783128"/>
                      <a:pt x="648099" y="718671"/>
                      <a:pt x="559022" y="771639"/>
                    </a:cubicBezTo>
                    <a:cubicBezTo>
                      <a:pt x="514174" y="797854"/>
                      <a:pt x="490014" y="849280"/>
                      <a:pt x="473495" y="896543"/>
                    </a:cubicBezTo>
                    <a:cubicBezTo>
                      <a:pt x="453812" y="956528"/>
                      <a:pt x="444780" y="1047662"/>
                      <a:pt x="469867" y="1114046"/>
                    </a:cubicBezTo>
                    <a:cubicBezTo>
                      <a:pt x="469095" y="1116744"/>
                      <a:pt x="469095" y="1119751"/>
                      <a:pt x="470022" y="1123221"/>
                    </a:cubicBezTo>
                    <a:cubicBezTo>
                      <a:pt x="471488" y="1128695"/>
                      <a:pt x="474807" y="1132242"/>
                      <a:pt x="478898" y="1134092"/>
                    </a:cubicBezTo>
                    <a:cubicBezTo>
                      <a:pt x="498273" y="1170330"/>
                      <a:pt x="530847" y="1195619"/>
                      <a:pt x="581561" y="1197855"/>
                    </a:cubicBezTo>
                    <a:cubicBezTo>
                      <a:pt x="635517" y="1196313"/>
                      <a:pt x="679438" y="1150360"/>
                      <a:pt x="704370" y="1105950"/>
                    </a:cubicBezTo>
                    <a:close/>
                    <a:moveTo>
                      <a:pt x="745049" y="1314354"/>
                    </a:moveTo>
                    <a:cubicBezTo>
                      <a:pt x="808113" y="1323067"/>
                      <a:pt x="840687" y="1222219"/>
                      <a:pt x="769981" y="1206875"/>
                    </a:cubicBezTo>
                    <a:cubicBezTo>
                      <a:pt x="695648" y="1193614"/>
                      <a:pt x="667087" y="1298857"/>
                      <a:pt x="745049" y="1314354"/>
                    </a:cubicBezTo>
                    <a:close/>
                    <a:moveTo>
                      <a:pt x="980787" y="1398009"/>
                    </a:moveTo>
                    <a:cubicBezTo>
                      <a:pt x="985727" y="1389914"/>
                      <a:pt x="982717" y="1378580"/>
                      <a:pt x="974457" y="1373954"/>
                    </a:cubicBezTo>
                    <a:cubicBezTo>
                      <a:pt x="969363" y="1370793"/>
                      <a:pt x="963574" y="1371486"/>
                      <a:pt x="958016" y="1372643"/>
                    </a:cubicBezTo>
                    <a:cubicBezTo>
                      <a:pt x="946823" y="1372643"/>
                      <a:pt x="935940" y="1368171"/>
                      <a:pt x="926059" y="1363237"/>
                    </a:cubicBezTo>
                    <a:cubicBezTo>
                      <a:pt x="887464" y="1338179"/>
                      <a:pt x="887156" y="1315665"/>
                      <a:pt x="896032" y="1273953"/>
                    </a:cubicBezTo>
                    <a:cubicBezTo>
                      <a:pt x="891170" y="1261771"/>
                      <a:pt x="875732" y="1277346"/>
                      <a:pt x="872721" y="1284208"/>
                    </a:cubicBezTo>
                    <a:cubicBezTo>
                      <a:pt x="861992" y="1304948"/>
                      <a:pt x="862686" y="1326382"/>
                      <a:pt x="870791" y="1345426"/>
                    </a:cubicBezTo>
                    <a:cubicBezTo>
                      <a:pt x="868090" y="1346120"/>
                      <a:pt x="865465" y="1347585"/>
                      <a:pt x="863227" y="1349898"/>
                    </a:cubicBezTo>
                    <a:cubicBezTo>
                      <a:pt x="841614" y="1381741"/>
                      <a:pt x="808422" y="1411193"/>
                      <a:pt x="766894" y="1405025"/>
                    </a:cubicBezTo>
                    <a:cubicBezTo>
                      <a:pt x="718882" y="1399011"/>
                      <a:pt x="664000" y="1371949"/>
                      <a:pt x="645937" y="1324840"/>
                    </a:cubicBezTo>
                    <a:cubicBezTo>
                      <a:pt x="654968" y="1300707"/>
                      <a:pt x="656589" y="1274185"/>
                      <a:pt x="644316" y="1250592"/>
                    </a:cubicBezTo>
                    <a:cubicBezTo>
                      <a:pt x="639376" y="1242496"/>
                      <a:pt x="630962" y="1224994"/>
                      <a:pt x="619307" y="1229774"/>
                    </a:cubicBezTo>
                    <a:cubicBezTo>
                      <a:pt x="613132" y="1233861"/>
                      <a:pt x="617300" y="1242496"/>
                      <a:pt x="619152" y="1247970"/>
                    </a:cubicBezTo>
                    <a:cubicBezTo>
                      <a:pt x="637138" y="1291610"/>
                      <a:pt x="611047" y="1340106"/>
                      <a:pt x="574305" y="1365010"/>
                    </a:cubicBezTo>
                    <a:cubicBezTo>
                      <a:pt x="565583" y="1370638"/>
                      <a:pt x="556860" y="1376421"/>
                      <a:pt x="547134" y="1380199"/>
                    </a:cubicBezTo>
                    <a:cubicBezTo>
                      <a:pt x="534552" y="1381972"/>
                      <a:pt x="522742" y="1390145"/>
                      <a:pt x="526447" y="1404254"/>
                    </a:cubicBezTo>
                    <a:cubicBezTo>
                      <a:pt x="540882" y="1443576"/>
                      <a:pt x="615756" y="1379351"/>
                      <a:pt x="629496" y="1356452"/>
                    </a:cubicBezTo>
                    <a:cubicBezTo>
                      <a:pt x="649102" y="1395465"/>
                      <a:pt x="694412" y="1422913"/>
                      <a:pt x="734783" y="1435249"/>
                    </a:cubicBezTo>
                    <a:cubicBezTo>
                      <a:pt x="764115" y="1443190"/>
                      <a:pt x="796843" y="1444887"/>
                      <a:pt x="825172" y="1432396"/>
                    </a:cubicBezTo>
                    <a:cubicBezTo>
                      <a:pt x="850799" y="1418981"/>
                      <a:pt x="875809" y="1399551"/>
                      <a:pt x="889548" y="1373645"/>
                    </a:cubicBezTo>
                    <a:cubicBezTo>
                      <a:pt x="904986" y="1390068"/>
                      <a:pt x="925982" y="1402018"/>
                      <a:pt x="947595" y="1405951"/>
                    </a:cubicBezTo>
                    <a:cubicBezTo>
                      <a:pt x="958711" y="1407955"/>
                      <a:pt x="974071" y="1409266"/>
                      <a:pt x="980787" y="1398009"/>
                    </a:cubicBezTo>
                    <a:close/>
                    <a:moveTo>
                      <a:pt x="1140802" y="968787"/>
                    </a:moveTo>
                    <a:cubicBezTo>
                      <a:pt x="1151917" y="836636"/>
                      <a:pt x="1075267" y="772333"/>
                      <a:pt x="949062" y="820213"/>
                    </a:cubicBezTo>
                    <a:cubicBezTo>
                      <a:pt x="901436" y="840722"/>
                      <a:pt x="868476" y="886366"/>
                      <a:pt x="842308" y="929466"/>
                    </a:cubicBezTo>
                    <a:cubicBezTo>
                      <a:pt x="815678" y="994616"/>
                      <a:pt x="798850" y="1077346"/>
                      <a:pt x="822702" y="1145272"/>
                    </a:cubicBezTo>
                    <a:cubicBezTo>
                      <a:pt x="842077" y="1200245"/>
                      <a:pt x="895029" y="1241340"/>
                      <a:pt x="954388" y="1239027"/>
                    </a:cubicBezTo>
                    <a:cubicBezTo>
                      <a:pt x="1092404" y="1245966"/>
                      <a:pt x="1129995" y="1077114"/>
                      <a:pt x="1140802" y="968787"/>
                    </a:cubicBezTo>
                    <a:close/>
                    <a:moveTo>
                      <a:pt x="1434509" y="513967"/>
                    </a:moveTo>
                    <a:cubicBezTo>
                      <a:pt x="1448944" y="633474"/>
                      <a:pt x="1446628" y="754138"/>
                      <a:pt x="1435127" y="873798"/>
                    </a:cubicBezTo>
                    <a:cubicBezTo>
                      <a:pt x="1422081" y="1044500"/>
                      <a:pt x="1395297" y="1214431"/>
                      <a:pt x="1344892" y="1378503"/>
                    </a:cubicBezTo>
                    <a:cubicBezTo>
                      <a:pt x="1310002" y="1472643"/>
                      <a:pt x="1265618" y="1564085"/>
                      <a:pt x="1209115" y="1647200"/>
                    </a:cubicBezTo>
                    <a:cubicBezTo>
                      <a:pt x="1172063" y="1706799"/>
                      <a:pt x="1125209" y="1761001"/>
                      <a:pt x="1072334" y="1807647"/>
                    </a:cubicBezTo>
                    <a:cubicBezTo>
                      <a:pt x="962879" y="1895620"/>
                      <a:pt x="825635" y="1957686"/>
                      <a:pt x="682757" y="1949745"/>
                    </a:cubicBezTo>
                    <a:cubicBezTo>
                      <a:pt x="527914" y="1950902"/>
                      <a:pt x="406494" y="1896854"/>
                      <a:pt x="285229" y="1804409"/>
                    </a:cubicBezTo>
                    <a:cubicBezTo>
                      <a:pt x="244627" y="1773800"/>
                      <a:pt x="203253" y="1742112"/>
                      <a:pt x="173226" y="1700477"/>
                    </a:cubicBezTo>
                    <a:cubicBezTo>
                      <a:pt x="139726" y="1650515"/>
                      <a:pt x="101517" y="1600014"/>
                      <a:pt x="74578" y="1545118"/>
                    </a:cubicBezTo>
                    <a:cubicBezTo>
                      <a:pt x="40537" y="1465318"/>
                      <a:pt x="22166" y="1379196"/>
                      <a:pt x="7114" y="1294077"/>
                    </a:cubicBezTo>
                    <a:cubicBezTo>
                      <a:pt x="-2535" y="1233552"/>
                      <a:pt x="244" y="1172026"/>
                      <a:pt x="784" y="1111039"/>
                    </a:cubicBezTo>
                    <a:cubicBezTo>
                      <a:pt x="2019" y="995541"/>
                      <a:pt x="8503" y="880969"/>
                      <a:pt x="36292" y="768170"/>
                    </a:cubicBezTo>
                    <a:cubicBezTo>
                      <a:pt x="62922" y="642187"/>
                      <a:pt x="95959" y="520290"/>
                      <a:pt x="145207" y="401014"/>
                    </a:cubicBezTo>
                    <a:cubicBezTo>
                      <a:pt x="166742" y="340567"/>
                      <a:pt x="188742" y="280351"/>
                      <a:pt x="218305" y="223296"/>
                    </a:cubicBezTo>
                    <a:cubicBezTo>
                      <a:pt x="240690" y="182278"/>
                      <a:pt x="258135" y="137868"/>
                      <a:pt x="287390" y="101014"/>
                    </a:cubicBezTo>
                    <a:cubicBezTo>
                      <a:pt x="300590" y="83126"/>
                      <a:pt x="316259" y="67243"/>
                      <a:pt x="329999" y="49741"/>
                    </a:cubicBezTo>
                    <a:cubicBezTo>
                      <a:pt x="340034" y="39410"/>
                      <a:pt x="354391" y="22062"/>
                      <a:pt x="371373" y="22293"/>
                    </a:cubicBezTo>
                    <a:cubicBezTo>
                      <a:pt x="392368" y="53288"/>
                      <a:pt x="380713" y="95077"/>
                      <a:pt x="382874" y="130389"/>
                    </a:cubicBezTo>
                    <a:cubicBezTo>
                      <a:pt x="385267" y="189217"/>
                      <a:pt x="378320" y="247120"/>
                      <a:pt x="364657" y="304329"/>
                    </a:cubicBezTo>
                    <a:cubicBezTo>
                      <a:pt x="360103" y="328308"/>
                      <a:pt x="352461" y="356527"/>
                      <a:pt x="348293" y="381353"/>
                    </a:cubicBezTo>
                    <a:cubicBezTo>
                      <a:pt x="347058" y="393073"/>
                      <a:pt x="342041" y="407105"/>
                      <a:pt x="349991" y="417437"/>
                    </a:cubicBezTo>
                    <a:cubicBezTo>
                      <a:pt x="375001" y="441801"/>
                      <a:pt x="388123" y="400243"/>
                      <a:pt x="398621" y="383204"/>
                    </a:cubicBezTo>
                    <a:cubicBezTo>
                      <a:pt x="456745" y="280659"/>
                      <a:pt x="508617" y="173489"/>
                      <a:pt x="585112" y="82818"/>
                    </a:cubicBezTo>
                    <a:cubicBezTo>
                      <a:pt x="605567" y="60381"/>
                      <a:pt x="624478" y="36634"/>
                      <a:pt x="643699" y="13118"/>
                    </a:cubicBezTo>
                    <a:cubicBezTo>
                      <a:pt x="655046" y="-4306"/>
                      <a:pt x="677045" y="-914"/>
                      <a:pt x="694412" y="3789"/>
                    </a:cubicBezTo>
                    <a:cubicBezTo>
                      <a:pt x="747905" y="24607"/>
                      <a:pt x="765427" y="93689"/>
                      <a:pt x="785574" y="142340"/>
                    </a:cubicBezTo>
                    <a:cubicBezTo>
                      <a:pt x="823320" y="237020"/>
                      <a:pt x="815909" y="340181"/>
                      <a:pt x="800317" y="439256"/>
                    </a:cubicBezTo>
                    <a:cubicBezTo>
                      <a:pt x="796921" y="455448"/>
                      <a:pt x="792366" y="476805"/>
                      <a:pt x="815369" y="478578"/>
                    </a:cubicBezTo>
                    <a:cubicBezTo>
                      <a:pt x="822393" y="478578"/>
                      <a:pt x="829726" y="474183"/>
                      <a:pt x="832274" y="467475"/>
                    </a:cubicBezTo>
                    <a:cubicBezTo>
                      <a:pt x="837445" y="452209"/>
                      <a:pt x="841459" y="436481"/>
                      <a:pt x="846245" y="421061"/>
                    </a:cubicBezTo>
                    <a:cubicBezTo>
                      <a:pt x="859522" y="376419"/>
                      <a:pt x="869402" y="330852"/>
                      <a:pt x="884840" y="286905"/>
                    </a:cubicBezTo>
                    <a:cubicBezTo>
                      <a:pt x="903211" y="242109"/>
                      <a:pt x="926214" y="198855"/>
                      <a:pt x="949757" y="156527"/>
                    </a:cubicBezTo>
                    <a:cubicBezTo>
                      <a:pt x="974380" y="124761"/>
                      <a:pt x="997306" y="89834"/>
                      <a:pt x="1028413" y="64236"/>
                    </a:cubicBezTo>
                    <a:cubicBezTo>
                      <a:pt x="1081288" y="73489"/>
                      <a:pt x="1110311" y="207028"/>
                      <a:pt x="1126599" y="254599"/>
                    </a:cubicBezTo>
                    <a:cubicBezTo>
                      <a:pt x="1144661" y="305871"/>
                      <a:pt x="1155776" y="358686"/>
                      <a:pt x="1148829" y="413273"/>
                    </a:cubicBezTo>
                    <a:cubicBezTo>
                      <a:pt x="1147517" y="441801"/>
                      <a:pt x="1137482" y="469866"/>
                      <a:pt x="1138640" y="498470"/>
                    </a:cubicBezTo>
                    <a:cubicBezTo>
                      <a:pt x="1140261" y="511809"/>
                      <a:pt x="1157475" y="519365"/>
                      <a:pt x="1167972" y="510498"/>
                    </a:cubicBezTo>
                    <a:cubicBezTo>
                      <a:pt x="1173685" y="506103"/>
                      <a:pt x="1175383" y="499395"/>
                      <a:pt x="1177158" y="492765"/>
                    </a:cubicBezTo>
                    <a:cubicBezTo>
                      <a:pt x="1185108" y="467013"/>
                      <a:pt x="1193059" y="443574"/>
                      <a:pt x="1202553" y="417822"/>
                    </a:cubicBezTo>
                    <a:cubicBezTo>
                      <a:pt x="1224321" y="358840"/>
                      <a:pt x="1251801" y="302094"/>
                      <a:pt x="1276810" y="244499"/>
                    </a:cubicBezTo>
                    <a:cubicBezTo>
                      <a:pt x="1289546" y="221369"/>
                      <a:pt x="1304367" y="156449"/>
                      <a:pt x="1333931" y="154676"/>
                    </a:cubicBezTo>
                    <a:cubicBezTo>
                      <a:pt x="1350295" y="165239"/>
                      <a:pt x="1359017" y="185825"/>
                      <a:pt x="1365965" y="203558"/>
                    </a:cubicBezTo>
                    <a:cubicBezTo>
                      <a:pt x="1378546" y="240644"/>
                      <a:pt x="1387655" y="278732"/>
                      <a:pt x="1397226" y="316666"/>
                    </a:cubicBezTo>
                    <a:cubicBezTo>
                      <a:pt x="1411507" y="381970"/>
                      <a:pt x="1429646" y="446967"/>
                      <a:pt x="1434509" y="513967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15" name="Google Shape;915;p23"/>
              <p:cNvSpPr/>
              <p:nvPr/>
            </p:nvSpPr>
            <p:spPr>
              <a:xfrm>
                <a:off x="17507731" y="1931433"/>
                <a:ext cx="42882" cy="47549"/>
              </a:xfrm>
              <a:custGeom>
                <a:avLst/>
                <a:gdLst/>
                <a:ahLst/>
                <a:cxnLst/>
                <a:rect l="l" t="t" r="r" b="b"/>
                <a:pathLst>
                  <a:path w="42882" h="47549" extrusionOk="0">
                    <a:moveTo>
                      <a:pt x="42883" y="22205"/>
                    </a:moveTo>
                    <a:cubicBezTo>
                      <a:pt x="41339" y="32614"/>
                      <a:pt x="34083" y="45027"/>
                      <a:pt x="23200" y="47417"/>
                    </a:cubicBezTo>
                    <a:cubicBezTo>
                      <a:pt x="-5747" y="50193"/>
                      <a:pt x="-7136" y="8635"/>
                      <a:pt x="16407" y="0"/>
                    </a:cubicBezTo>
                    <a:cubicBezTo>
                      <a:pt x="27522" y="2776"/>
                      <a:pt x="40336" y="10409"/>
                      <a:pt x="42883" y="22205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16" name="Google Shape;916;p23"/>
              <p:cNvSpPr/>
              <p:nvPr/>
            </p:nvSpPr>
            <p:spPr>
              <a:xfrm>
                <a:off x="17624041" y="1574686"/>
                <a:ext cx="112533" cy="292598"/>
              </a:xfrm>
              <a:custGeom>
                <a:avLst/>
                <a:gdLst/>
                <a:ahLst/>
                <a:cxnLst/>
                <a:rect l="l" t="t" r="r" b="b"/>
                <a:pathLst>
                  <a:path w="112533" h="292598" extrusionOk="0">
                    <a:moveTo>
                      <a:pt x="77634" y="0"/>
                    </a:moveTo>
                    <a:cubicBezTo>
                      <a:pt x="110826" y="33847"/>
                      <a:pt x="114377" y="82190"/>
                      <a:pt x="111907" y="127140"/>
                    </a:cubicBezTo>
                    <a:cubicBezTo>
                      <a:pt x="108356" y="185660"/>
                      <a:pt x="80413" y="242406"/>
                      <a:pt x="39039" y="284349"/>
                    </a:cubicBezTo>
                    <a:cubicBezTo>
                      <a:pt x="36106" y="287202"/>
                      <a:pt x="33791" y="288204"/>
                      <a:pt x="29236" y="291828"/>
                    </a:cubicBezTo>
                    <a:cubicBezTo>
                      <a:pt x="28928" y="292059"/>
                      <a:pt x="28696" y="292290"/>
                      <a:pt x="28387" y="292599"/>
                    </a:cubicBezTo>
                    <a:cubicBezTo>
                      <a:pt x="-12138" y="243254"/>
                      <a:pt x="-3801" y="152506"/>
                      <a:pt x="19433" y="85659"/>
                    </a:cubicBezTo>
                    <a:cubicBezTo>
                      <a:pt x="31475" y="53354"/>
                      <a:pt x="53242" y="24750"/>
                      <a:pt x="77634" y="0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17" name="Google Shape;917;p23"/>
              <p:cNvSpPr/>
              <p:nvPr/>
            </p:nvSpPr>
            <p:spPr>
              <a:xfrm>
                <a:off x="17265691" y="1526498"/>
                <a:ext cx="96614" cy="264919"/>
              </a:xfrm>
              <a:custGeom>
                <a:avLst/>
                <a:gdLst/>
                <a:ahLst/>
                <a:cxnLst/>
                <a:rect l="l" t="t" r="r" b="b"/>
                <a:pathLst>
                  <a:path w="96614" h="264919" extrusionOk="0">
                    <a:moveTo>
                      <a:pt x="63775" y="0"/>
                    </a:moveTo>
                    <a:cubicBezTo>
                      <a:pt x="109008" y="56901"/>
                      <a:pt x="105766" y="140787"/>
                      <a:pt x="64778" y="200463"/>
                    </a:cubicBezTo>
                    <a:cubicBezTo>
                      <a:pt x="47873" y="222514"/>
                      <a:pt x="32667" y="247726"/>
                      <a:pt x="10514" y="264920"/>
                    </a:cubicBezTo>
                    <a:cubicBezTo>
                      <a:pt x="-7549" y="209175"/>
                      <a:pt x="170" y="133231"/>
                      <a:pt x="14836" y="88975"/>
                    </a:cubicBezTo>
                    <a:cubicBezTo>
                      <a:pt x="27650" y="58289"/>
                      <a:pt x="41158" y="25058"/>
                      <a:pt x="63775" y="0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18" name="Google Shape;918;p23"/>
              <p:cNvSpPr/>
              <p:nvPr/>
            </p:nvSpPr>
            <p:spPr>
              <a:xfrm>
                <a:off x="15771681" y="2671537"/>
                <a:ext cx="2964723" cy="1810300"/>
              </a:xfrm>
              <a:custGeom>
                <a:avLst/>
                <a:gdLst/>
                <a:ahLst/>
                <a:cxnLst/>
                <a:rect l="l" t="t" r="r" b="b"/>
                <a:pathLst>
                  <a:path w="2964723" h="1810300" extrusionOk="0">
                    <a:moveTo>
                      <a:pt x="2799537" y="37152"/>
                    </a:moveTo>
                    <a:cubicBezTo>
                      <a:pt x="2852258" y="23660"/>
                      <a:pt x="2905596" y="7237"/>
                      <a:pt x="2960324" y="13791"/>
                    </a:cubicBezTo>
                    <a:cubicBezTo>
                      <a:pt x="2942262" y="34994"/>
                      <a:pt x="2925280" y="57122"/>
                      <a:pt x="2907526" y="78556"/>
                    </a:cubicBezTo>
                    <a:cubicBezTo>
                      <a:pt x="2812582" y="205927"/>
                      <a:pt x="2700194" y="318649"/>
                      <a:pt x="2584100" y="426822"/>
                    </a:cubicBezTo>
                    <a:cubicBezTo>
                      <a:pt x="2455193" y="550877"/>
                      <a:pt x="2329297" y="677786"/>
                      <a:pt x="2194755" y="795982"/>
                    </a:cubicBezTo>
                    <a:cubicBezTo>
                      <a:pt x="2130610" y="848411"/>
                      <a:pt x="2062606" y="896290"/>
                      <a:pt x="1995142" y="944402"/>
                    </a:cubicBezTo>
                    <a:cubicBezTo>
                      <a:pt x="1959094" y="966761"/>
                      <a:pt x="1920268" y="984263"/>
                      <a:pt x="1884529" y="1007316"/>
                    </a:cubicBezTo>
                    <a:cubicBezTo>
                      <a:pt x="1871947" y="1013870"/>
                      <a:pt x="1857512" y="1023507"/>
                      <a:pt x="1866157" y="1039390"/>
                    </a:cubicBezTo>
                    <a:cubicBezTo>
                      <a:pt x="1876115" y="1056121"/>
                      <a:pt x="1894640" y="1045019"/>
                      <a:pt x="1906528" y="1036692"/>
                    </a:cubicBezTo>
                    <a:cubicBezTo>
                      <a:pt x="1948751" y="1009706"/>
                      <a:pt x="1995451" y="990354"/>
                      <a:pt x="2035975" y="960516"/>
                    </a:cubicBezTo>
                    <a:cubicBezTo>
                      <a:pt x="2095025" y="916722"/>
                      <a:pt x="2155697" y="874779"/>
                      <a:pt x="2212740" y="828210"/>
                    </a:cubicBezTo>
                    <a:cubicBezTo>
                      <a:pt x="2306217" y="746406"/>
                      <a:pt x="2396066" y="659436"/>
                      <a:pt x="2484989" y="572466"/>
                    </a:cubicBezTo>
                    <a:cubicBezTo>
                      <a:pt x="2629334" y="426128"/>
                      <a:pt x="2789117" y="292974"/>
                      <a:pt x="2907680" y="123429"/>
                    </a:cubicBezTo>
                    <a:cubicBezTo>
                      <a:pt x="2912466" y="114947"/>
                      <a:pt x="2942956" y="76551"/>
                      <a:pt x="2964724" y="43552"/>
                    </a:cubicBezTo>
                    <a:cubicBezTo>
                      <a:pt x="2909764" y="281409"/>
                      <a:pt x="2793594" y="501301"/>
                      <a:pt x="2657045" y="702304"/>
                    </a:cubicBezTo>
                    <a:cubicBezTo>
                      <a:pt x="2587806" y="796830"/>
                      <a:pt x="2514630" y="890045"/>
                      <a:pt x="2428254" y="969768"/>
                    </a:cubicBezTo>
                    <a:cubicBezTo>
                      <a:pt x="2325977" y="1061441"/>
                      <a:pt x="2208803" y="1139082"/>
                      <a:pt x="2080745" y="1189892"/>
                    </a:cubicBezTo>
                    <a:cubicBezTo>
                      <a:pt x="2023934" y="1209398"/>
                      <a:pt x="1960175" y="1204464"/>
                      <a:pt x="1904521" y="1225975"/>
                    </a:cubicBezTo>
                    <a:cubicBezTo>
                      <a:pt x="1895335" y="1232529"/>
                      <a:pt x="1896107" y="1244479"/>
                      <a:pt x="1899658" y="1253886"/>
                    </a:cubicBezTo>
                    <a:cubicBezTo>
                      <a:pt x="1906142" y="1285728"/>
                      <a:pt x="1917566" y="1315721"/>
                      <a:pt x="1929453" y="1345867"/>
                    </a:cubicBezTo>
                    <a:cubicBezTo>
                      <a:pt x="1938098" y="1372544"/>
                      <a:pt x="1950526" y="1397602"/>
                      <a:pt x="1961796" y="1423277"/>
                    </a:cubicBezTo>
                    <a:cubicBezTo>
                      <a:pt x="1985030" y="1477633"/>
                      <a:pt x="2003478" y="1533763"/>
                      <a:pt x="2025091" y="1588736"/>
                    </a:cubicBezTo>
                    <a:cubicBezTo>
                      <a:pt x="2039063" y="1627363"/>
                      <a:pt x="2064613" y="1660363"/>
                      <a:pt x="2077349" y="1699453"/>
                    </a:cubicBezTo>
                    <a:cubicBezTo>
                      <a:pt x="2090008" y="1735999"/>
                      <a:pt x="2110927" y="1769846"/>
                      <a:pt x="2119572" y="1807780"/>
                    </a:cubicBezTo>
                    <a:cubicBezTo>
                      <a:pt x="2098036" y="1812329"/>
                      <a:pt x="2075574" y="1810325"/>
                      <a:pt x="2054346" y="1804927"/>
                    </a:cubicBezTo>
                    <a:cubicBezTo>
                      <a:pt x="2027098" y="1783647"/>
                      <a:pt x="2008727" y="1756970"/>
                      <a:pt x="1985956" y="1729214"/>
                    </a:cubicBezTo>
                    <a:cubicBezTo>
                      <a:pt x="1957859" y="1698142"/>
                      <a:pt x="1935783" y="1662676"/>
                      <a:pt x="1914478" y="1626824"/>
                    </a:cubicBezTo>
                    <a:cubicBezTo>
                      <a:pt x="1827485" y="1514333"/>
                      <a:pt x="1776849" y="1380563"/>
                      <a:pt x="1740106" y="1244017"/>
                    </a:cubicBezTo>
                    <a:cubicBezTo>
                      <a:pt x="1725054" y="1186345"/>
                      <a:pt x="1697884" y="1216569"/>
                      <a:pt x="1657822" y="1222582"/>
                    </a:cubicBezTo>
                    <a:cubicBezTo>
                      <a:pt x="1607571" y="1232991"/>
                      <a:pt x="1556317" y="1236769"/>
                      <a:pt x="1505681" y="1244248"/>
                    </a:cubicBezTo>
                    <a:cubicBezTo>
                      <a:pt x="1306222" y="1267301"/>
                      <a:pt x="1102209" y="1239082"/>
                      <a:pt x="912245" y="1175936"/>
                    </a:cubicBezTo>
                    <a:cubicBezTo>
                      <a:pt x="781177" y="1128211"/>
                      <a:pt x="656206" y="1063831"/>
                      <a:pt x="537642" y="990739"/>
                    </a:cubicBezTo>
                    <a:cubicBezTo>
                      <a:pt x="430117" y="927208"/>
                      <a:pt x="336794" y="842011"/>
                      <a:pt x="255591" y="747331"/>
                    </a:cubicBezTo>
                    <a:cubicBezTo>
                      <a:pt x="162114" y="638387"/>
                      <a:pt x="92874" y="508549"/>
                      <a:pt x="45017" y="373545"/>
                    </a:cubicBezTo>
                    <a:cubicBezTo>
                      <a:pt x="8197" y="256891"/>
                      <a:pt x="-1452" y="132758"/>
                      <a:pt x="169" y="11015"/>
                    </a:cubicBezTo>
                    <a:cubicBezTo>
                      <a:pt x="1096" y="10938"/>
                      <a:pt x="1945" y="10861"/>
                      <a:pt x="2794" y="10784"/>
                    </a:cubicBezTo>
                    <a:cubicBezTo>
                      <a:pt x="11979" y="34377"/>
                      <a:pt x="34133" y="52495"/>
                      <a:pt x="49802" y="72002"/>
                    </a:cubicBezTo>
                    <a:cubicBezTo>
                      <a:pt x="70412" y="94824"/>
                      <a:pt x="88397" y="119882"/>
                      <a:pt x="108158" y="143398"/>
                    </a:cubicBezTo>
                    <a:cubicBezTo>
                      <a:pt x="153546" y="197677"/>
                      <a:pt x="210435" y="240391"/>
                      <a:pt x="264082" y="286035"/>
                    </a:cubicBezTo>
                    <a:cubicBezTo>
                      <a:pt x="326528" y="341471"/>
                      <a:pt x="388666" y="398371"/>
                      <a:pt x="456516" y="447407"/>
                    </a:cubicBezTo>
                    <a:cubicBezTo>
                      <a:pt x="529460" y="501070"/>
                      <a:pt x="598468" y="559821"/>
                      <a:pt x="672570" y="611864"/>
                    </a:cubicBezTo>
                    <a:cubicBezTo>
                      <a:pt x="770987" y="676552"/>
                      <a:pt x="866626" y="745249"/>
                      <a:pt x="966818" y="807239"/>
                    </a:cubicBezTo>
                    <a:cubicBezTo>
                      <a:pt x="1101746" y="889351"/>
                      <a:pt x="1234358" y="976475"/>
                      <a:pt x="1378703" y="1041549"/>
                    </a:cubicBezTo>
                    <a:cubicBezTo>
                      <a:pt x="1458595" y="1076476"/>
                      <a:pt x="1538486" y="1114872"/>
                      <a:pt x="1625634" y="1127363"/>
                    </a:cubicBezTo>
                    <a:cubicBezTo>
                      <a:pt x="1635283" y="1129290"/>
                      <a:pt x="1644931" y="1121272"/>
                      <a:pt x="1646243" y="1111788"/>
                    </a:cubicBezTo>
                    <a:cubicBezTo>
                      <a:pt x="1647864" y="1085728"/>
                      <a:pt x="1615213" y="1090663"/>
                      <a:pt x="1597691" y="1085034"/>
                    </a:cubicBezTo>
                    <a:cubicBezTo>
                      <a:pt x="1579320" y="1081487"/>
                      <a:pt x="1560949" y="1076013"/>
                      <a:pt x="1543118" y="1069999"/>
                    </a:cubicBezTo>
                    <a:cubicBezTo>
                      <a:pt x="1444160" y="1034379"/>
                      <a:pt x="1348831" y="989891"/>
                      <a:pt x="1256821" y="938927"/>
                    </a:cubicBezTo>
                    <a:cubicBezTo>
                      <a:pt x="1133085" y="870693"/>
                      <a:pt x="1013827" y="794286"/>
                      <a:pt x="894260" y="719112"/>
                    </a:cubicBezTo>
                    <a:cubicBezTo>
                      <a:pt x="821547" y="666914"/>
                      <a:pt x="744897" y="621116"/>
                      <a:pt x="671876" y="569150"/>
                    </a:cubicBezTo>
                    <a:cubicBezTo>
                      <a:pt x="629344" y="538772"/>
                      <a:pt x="588433" y="506313"/>
                      <a:pt x="547291" y="474085"/>
                    </a:cubicBezTo>
                    <a:cubicBezTo>
                      <a:pt x="474578" y="420037"/>
                      <a:pt x="400785" y="367222"/>
                      <a:pt x="333475" y="306312"/>
                    </a:cubicBezTo>
                    <a:cubicBezTo>
                      <a:pt x="269330" y="247561"/>
                      <a:pt x="196232" y="199450"/>
                      <a:pt x="135946" y="136382"/>
                    </a:cubicBezTo>
                    <a:cubicBezTo>
                      <a:pt x="98895" y="91817"/>
                      <a:pt x="57753" y="51416"/>
                      <a:pt x="17846" y="9550"/>
                    </a:cubicBezTo>
                    <a:cubicBezTo>
                      <a:pt x="104299" y="2997"/>
                      <a:pt x="193762" y="-3480"/>
                      <a:pt x="281526" y="2148"/>
                    </a:cubicBezTo>
                    <a:cubicBezTo>
                      <a:pt x="370218" y="7854"/>
                      <a:pt x="458137" y="22272"/>
                      <a:pt x="545207" y="39928"/>
                    </a:cubicBezTo>
                    <a:cubicBezTo>
                      <a:pt x="680058" y="72388"/>
                      <a:pt x="819308" y="108162"/>
                      <a:pt x="944896" y="169149"/>
                    </a:cubicBezTo>
                    <a:cubicBezTo>
                      <a:pt x="1063228" y="232527"/>
                      <a:pt x="1173764" y="310784"/>
                      <a:pt x="1270174" y="404308"/>
                    </a:cubicBezTo>
                    <a:cubicBezTo>
                      <a:pt x="1320039" y="450106"/>
                      <a:pt x="1374072" y="491818"/>
                      <a:pt x="1419923" y="541779"/>
                    </a:cubicBezTo>
                    <a:cubicBezTo>
                      <a:pt x="1461605" y="591587"/>
                      <a:pt x="1502284" y="642396"/>
                      <a:pt x="1546360" y="690122"/>
                    </a:cubicBezTo>
                    <a:cubicBezTo>
                      <a:pt x="1571678" y="716491"/>
                      <a:pt x="1596688" y="743090"/>
                      <a:pt x="1618378" y="772620"/>
                    </a:cubicBezTo>
                    <a:cubicBezTo>
                      <a:pt x="1640068" y="801070"/>
                      <a:pt x="1661527" y="829598"/>
                      <a:pt x="1673646" y="863522"/>
                    </a:cubicBezTo>
                    <a:cubicBezTo>
                      <a:pt x="1678509" y="872312"/>
                      <a:pt x="1680825" y="883029"/>
                      <a:pt x="1688466" y="889891"/>
                    </a:cubicBezTo>
                    <a:cubicBezTo>
                      <a:pt x="1699659" y="899220"/>
                      <a:pt x="1718339" y="889891"/>
                      <a:pt x="1717799" y="875473"/>
                    </a:cubicBezTo>
                    <a:cubicBezTo>
                      <a:pt x="1713167" y="851572"/>
                      <a:pt x="1698964" y="830754"/>
                      <a:pt x="1690087" y="808395"/>
                    </a:cubicBezTo>
                    <a:cubicBezTo>
                      <a:pt x="1665850" y="739389"/>
                      <a:pt x="1644468" y="669459"/>
                      <a:pt x="1630960" y="597446"/>
                    </a:cubicBezTo>
                    <a:cubicBezTo>
                      <a:pt x="1596224" y="438541"/>
                      <a:pt x="1569748" y="275164"/>
                      <a:pt x="1577313" y="111863"/>
                    </a:cubicBezTo>
                    <a:cubicBezTo>
                      <a:pt x="1579551" y="76705"/>
                      <a:pt x="1585109" y="42010"/>
                      <a:pt x="1589972" y="7237"/>
                    </a:cubicBezTo>
                    <a:cubicBezTo>
                      <a:pt x="1624244" y="11940"/>
                      <a:pt x="1658980" y="14022"/>
                      <a:pt x="1693484" y="14562"/>
                    </a:cubicBezTo>
                    <a:cubicBezTo>
                      <a:pt x="1702129" y="14870"/>
                      <a:pt x="1710774" y="14947"/>
                      <a:pt x="1719342" y="14793"/>
                    </a:cubicBezTo>
                    <a:cubicBezTo>
                      <a:pt x="1706297" y="69843"/>
                      <a:pt x="1701743" y="127284"/>
                      <a:pt x="1703596" y="184030"/>
                    </a:cubicBezTo>
                    <a:cubicBezTo>
                      <a:pt x="1705371" y="300915"/>
                      <a:pt x="1709462" y="418032"/>
                      <a:pt x="1721426" y="534455"/>
                    </a:cubicBezTo>
                    <a:cubicBezTo>
                      <a:pt x="1725286" y="583183"/>
                      <a:pt x="1745510" y="628056"/>
                      <a:pt x="1758941" y="674625"/>
                    </a:cubicBezTo>
                    <a:cubicBezTo>
                      <a:pt x="1769979" y="698603"/>
                      <a:pt x="1789045" y="788580"/>
                      <a:pt x="1827948" y="759667"/>
                    </a:cubicBezTo>
                    <a:cubicBezTo>
                      <a:pt x="1837288" y="745095"/>
                      <a:pt x="1841148" y="727053"/>
                      <a:pt x="1850334" y="711941"/>
                    </a:cubicBezTo>
                    <a:cubicBezTo>
                      <a:pt x="1873336" y="669228"/>
                      <a:pt x="1909538" y="631756"/>
                      <a:pt x="1938407" y="592512"/>
                    </a:cubicBezTo>
                    <a:cubicBezTo>
                      <a:pt x="1988349" y="531987"/>
                      <a:pt x="2042382" y="474701"/>
                      <a:pt x="2104134" y="426051"/>
                    </a:cubicBezTo>
                    <a:cubicBezTo>
                      <a:pt x="2192671" y="347793"/>
                      <a:pt x="2288541" y="279327"/>
                      <a:pt x="2390431" y="219420"/>
                    </a:cubicBezTo>
                    <a:cubicBezTo>
                      <a:pt x="2516637" y="139697"/>
                      <a:pt x="2654266" y="74469"/>
                      <a:pt x="2799537" y="37152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919" name="Google Shape;919;p23"/>
          <p:cNvSpPr/>
          <p:nvPr/>
        </p:nvSpPr>
        <p:spPr>
          <a:xfrm rot="-5038560">
            <a:off x="734936" y="316887"/>
            <a:ext cx="672381" cy="763542"/>
          </a:xfrm>
          <a:custGeom>
            <a:avLst/>
            <a:gdLst/>
            <a:ahLst/>
            <a:cxnLst/>
            <a:rect l="l" t="t" r="r" b="b"/>
            <a:pathLst>
              <a:path w="1344057" h="1526283" extrusionOk="0">
                <a:moveTo>
                  <a:pt x="1337447" y="355020"/>
                </a:moveTo>
                <a:cubicBezTo>
                  <a:pt x="1321084" y="339879"/>
                  <a:pt x="1304416" y="324219"/>
                  <a:pt x="1289580" y="307398"/>
                </a:cubicBezTo>
                <a:cubicBezTo>
                  <a:pt x="1266838" y="282274"/>
                  <a:pt x="1241073" y="260142"/>
                  <a:pt x="1216163" y="237216"/>
                </a:cubicBezTo>
                <a:cubicBezTo>
                  <a:pt x="1188261" y="209773"/>
                  <a:pt x="1158711" y="184405"/>
                  <a:pt x="1128489" y="159311"/>
                </a:cubicBezTo>
                <a:cubicBezTo>
                  <a:pt x="1113439" y="144933"/>
                  <a:pt x="1096893" y="132325"/>
                  <a:pt x="1080867" y="119077"/>
                </a:cubicBezTo>
                <a:cubicBezTo>
                  <a:pt x="1058643" y="99570"/>
                  <a:pt x="1036236" y="79391"/>
                  <a:pt x="1012883" y="61106"/>
                </a:cubicBezTo>
                <a:cubicBezTo>
                  <a:pt x="988888" y="43827"/>
                  <a:pt x="968985" y="21329"/>
                  <a:pt x="943800" y="5638"/>
                </a:cubicBezTo>
                <a:cubicBezTo>
                  <a:pt x="938855" y="3226"/>
                  <a:pt x="933054" y="-1414"/>
                  <a:pt x="927346" y="418"/>
                </a:cubicBezTo>
                <a:cubicBezTo>
                  <a:pt x="926796" y="662"/>
                  <a:pt x="926399" y="1120"/>
                  <a:pt x="926094" y="1578"/>
                </a:cubicBezTo>
                <a:cubicBezTo>
                  <a:pt x="923560" y="570"/>
                  <a:pt x="920080" y="2372"/>
                  <a:pt x="917638" y="3348"/>
                </a:cubicBezTo>
                <a:cubicBezTo>
                  <a:pt x="877342" y="24870"/>
                  <a:pt x="839245" y="50330"/>
                  <a:pt x="800994" y="75270"/>
                </a:cubicBezTo>
                <a:cubicBezTo>
                  <a:pt x="801025" y="75240"/>
                  <a:pt x="801086" y="75209"/>
                  <a:pt x="801116" y="75179"/>
                </a:cubicBezTo>
                <a:cubicBezTo>
                  <a:pt x="801238" y="75087"/>
                  <a:pt x="801391" y="74995"/>
                  <a:pt x="801513" y="74904"/>
                </a:cubicBezTo>
                <a:cubicBezTo>
                  <a:pt x="796965" y="77987"/>
                  <a:pt x="792386" y="81009"/>
                  <a:pt x="787837" y="84123"/>
                </a:cubicBezTo>
                <a:cubicBezTo>
                  <a:pt x="787867" y="84123"/>
                  <a:pt x="787867" y="84093"/>
                  <a:pt x="787898" y="84093"/>
                </a:cubicBezTo>
                <a:cubicBezTo>
                  <a:pt x="788051" y="84001"/>
                  <a:pt x="788173" y="83909"/>
                  <a:pt x="788325" y="83818"/>
                </a:cubicBezTo>
                <a:cubicBezTo>
                  <a:pt x="783594" y="87023"/>
                  <a:pt x="778770" y="90259"/>
                  <a:pt x="773978" y="93495"/>
                </a:cubicBezTo>
                <a:cubicBezTo>
                  <a:pt x="774039" y="93464"/>
                  <a:pt x="774100" y="93403"/>
                  <a:pt x="774161" y="93373"/>
                </a:cubicBezTo>
                <a:cubicBezTo>
                  <a:pt x="774222" y="93342"/>
                  <a:pt x="774252" y="93312"/>
                  <a:pt x="774313" y="93281"/>
                </a:cubicBezTo>
                <a:cubicBezTo>
                  <a:pt x="774375" y="93251"/>
                  <a:pt x="774436" y="93190"/>
                  <a:pt x="774497" y="93159"/>
                </a:cubicBezTo>
                <a:cubicBezTo>
                  <a:pt x="703063" y="141941"/>
                  <a:pt x="632057" y="192464"/>
                  <a:pt x="565997" y="248420"/>
                </a:cubicBezTo>
                <a:cubicBezTo>
                  <a:pt x="554274" y="258524"/>
                  <a:pt x="542155" y="268293"/>
                  <a:pt x="531654" y="279710"/>
                </a:cubicBezTo>
                <a:cubicBezTo>
                  <a:pt x="525090" y="286212"/>
                  <a:pt x="523839" y="293325"/>
                  <a:pt x="530646" y="300224"/>
                </a:cubicBezTo>
                <a:cubicBezTo>
                  <a:pt x="546429" y="318144"/>
                  <a:pt x="557541" y="339391"/>
                  <a:pt x="572346" y="358012"/>
                </a:cubicBezTo>
                <a:cubicBezTo>
                  <a:pt x="575674" y="361675"/>
                  <a:pt x="578543" y="366468"/>
                  <a:pt x="583428" y="368086"/>
                </a:cubicBezTo>
                <a:cubicBezTo>
                  <a:pt x="593776" y="370040"/>
                  <a:pt x="601408" y="359935"/>
                  <a:pt x="609131" y="354562"/>
                </a:cubicBezTo>
                <a:cubicBezTo>
                  <a:pt x="624364" y="341253"/>
                  <a:pt x="640544" y="329072"/>
                  <a:pt x="656143" y="316190"/>
                </a:cubicBezTo>
                <a:cubicBezTo>
                  <a:pt x="679771" y="296561"/>
                  <a:pt x="703918" y="277573"/>
                  <a:pt x="728950" y="259806"/>
                </a:cubicBezTo>
                <a:cubicBezTo>
                  <a:pt x="744916" y="246649"/>
                  <a:pt x="760882" y="233675"/>
                  <a:pt x="778099" y="222136"/>
                </a:cubicBezTo>
                <a:cubicBezTo>
                  <a:pt x="796659" y="207514"/>
                  <a:pt x="817296" y="195761"/>
                  <a:pt x="835062" y="180100"/>
                </a:cubicBezTo>
                <a:cubicBezTo>
                  <a:pt x="842236" y="173506"/>
                  <a:pt x="851364" y="169172"/>
                  <a:pt x="859087" y="163310"/>
                </a:cubicBezTo>
                <a:cubicBezTo>
                  <a:pt x="853196" y="204980"/>
                  <a:pt x="848555" y="246771"/>
                  <a:pt x="847365" y="288868"/>
                </a:cubicBezTo>
                <a:cubicBezTo>
                  <a:pt x="840222" y="359477"/>
                  <a:pt x="827644" y="429812"/>
                  <a:pt x="808992" y="498315"/>
                </a:cubicBezTo>
                <a:cubicBezTo>
                  <a:pt x="800139" y="527468"/>
                  <a:pt x="793515" y="557232"/>
                  <a:pt x="784326" y="586263"/>
                </a:cubicBezTo>
                <a:cubicBezTo>
                  <a:pt x="776176" y="609983"/>
                  <a:pt x="763690" y="631901"/>
                  <a:pt x="751968" y="653972"/>
                </a:cubicBezTo>
                <a:cubicBezTo>
                  <a:pt x="729378" y="687827"/>
                  <a:pt x="700621" y="723085"/>
                  <a:pt x="668171" y="754498"/>
                </a:cubicBezTo>
                <a:cubicBezTo>
                  <a:pt x="661943" y="732091"/>
                  <a:pt x="653243" y="697259"/>
                  <a:pt x="637461" y="679981"/>
                </a:cubicBezTo>
                <a:cubicBezTo>
                  <a:pt x="619511" y="650492"/>
                  <a:pt x="600920" y="621522"/>
                  <a:pt x="581688" y="592521"/>
                </a:cubicBezTo>
                <a:cubicBezTo>
                  <a:pt x="551954" y="554698"/>
                  <a:pt x="517794" y="519195"/>
                  <a:pt x="475881" y="494957"/>
                </a:cubicBezTo>
                <a:cubicBezTo>
                  <a:pt x="461930" y="486531"/>
                  <a:pt x="448284" y="477434"/>
                  <a:pt x="433234" y="471054"/>
                </a:cubicBezTo>
                <a:cubicBezTo>
                  <a:pt x="409332" y="461163"/>
                  <a:pt x="384055" y="455149"/>
                  <a:pt x="359023" y="448830"/>
                </a:cubicBezTo>
                <a:cubicBezTo>
                  <a:pt x="317262" y="437779"/>
                  <a:pt x="273608" y="439336"/>
                  <a:pt x="230962" y="443335"/>
                </a:cubicBezTo>
                <a:cubicBezTo>
                  <a:pt x="196191" y="446846"/>
                  <a:pt x="163344" y="459576"/>
                  <a:pt x="130924" y="471939"/>
                </a:cubicBezTo>
                <a:cubicBezTo>
                  <a:pt x="111326" y="479846"/>
                  <a:pt x="93071" y="490713"/>
                  <a:pt x="74816" y="501215"/>
                </a:cubicBezTo>
                <a:cubicBezTo>
                  <a:pt x="56774" y="511960"/>
                  <a:pt x="38611" y="524079"/>
                  <a:pt x="28811" y="543311"/>
                </a:cubicBezTo>
                <a:cubicBezTo>
                  <a:pt x="17119" y="564741"/>
                  <a:pt x="7534" y="587728"/>
                  <a:pt x="2466" y="611631"/>
                </a:cubicBezTo>
                <a:cubicBezTo>
                  <a:pt x="-830" y="628329"/>
                  <a:pt x="55" y="645486"/>
                  <a:pt x="269" y="662398"/>
                </a:cubicBezTo>
                <a:cubicBezTo>
                  <a:pt x="788" y="691032"/>
                  <a:pt x="3749" y="719880"/>
                  <a:pt x="14128" y="746774"/>
                </a:cubicBezTo>
                <a:cubicBezTo>
                  <a:pt x="21699" y="766800"/>
                  <a:pt x="29513" y="786887"/>
                  <a:pt x="39496" y="805844"/>
                </a:cubicBezTo>
                <a:cubicBezTo>
                  <a:pt x="49539" y="824313"/>
                  <a:pt x="62239" y="841225"/>
                  <a:pt x="74846" y="857985"/>
                </a:cubicBezTo>
                <a:cubicBezTo>
                  <a:pt x="114379" y="908812"/>
                  <a:pt x="164230" y="952191"/>
                  <a:pt x="223391" y="978475"/>
                </a:cubicBezTo>
                <a:cubicBezTo>
                  <a:pt x="271013" y="1002622"/>
                  <a:pt x="324314" y="1013093"/>
                  <a:pt x="377400" y="1015046"/>
                </a:cubicBezTo>
                <a:cubicBezTo>
                  <a:pt x="409148" y="1015626"/>
                  <a:pt x="440652" y="1011170"/>
                  <a:pt x="472034" y="1007689"/>
                </a:cubicBezTo>
                <a:cubicBezTo>
                  <a:pt x="495326" y="1005553"/>
                  <a:pt x="518069" y="1000302"/>
                  <a:pt x="540507" y="993983"/>
                </a:cubicBezTo>
                <a:cubicBezTo>
                  <a:pt x="539835" y="1016512"/>
                  <a:pt x="531684" y="1037911"/>
                  <a:pt x="523198" y="1058517"/>
                </a:cubicBezTo>
                <a:cubicBezTo>
                  <a:pt x="509827" y="1089990"/>
                  <a:pt x="490900" y="1119296"/>
                  <a:pt x="474110" y="1149182"/>
                </a:cubicBezTo>
                <a:cubicBezTo>
                  <a:pt x="460220" y="1176138"/>
                  <a:pt x="441965" y="1200285"/>
                  <a:pt x="423649" y="1224310"/>
                </a:cubicBezTo>
                <a:cubicBezTo>
                  <a:pt x="408110" y="1246289"/>
                  <a:pt x="389672" y="1265735"/>
                  <a:pt x="370165" y="1284173"/>
                </a:cubicBezTo>
                <a:cubicBezTo>
                  <a:pt x="322207" y="1334360"/>
                  <a:pt x="261000" y="1368123"/>
                  <a:pt x="206082" y="1409640"/>
                </a:cubicBezTo>
                <a:cubicBezTo>
                  <a:pt x="178822" y="1425056"/>
                  <a:pt x="226810" y="1452683"/>
                  <a:pt x="238044" y="1464100"/>
                </a:cubicBezTo>
                <a:cubicBezTo>
                  <a:pt x="265183" y="1484522"/>
                  <a:pt x="291833" y="1505739"/>
                  <a:pt x="318910" y="1526283"/>
                </a:cubicBezTo>
                <a:cubicBezTo>
                  <a:pt x="319002" y="1526192"/>
                  <a:pt x="319124" y="1526131"/>
                  <a:pt x="319216" y="1526070"/>
                </a:cubicBezTo>
                <a:cubicBezTo>
                  <a:pt x="321841" y="1524330"/>
                  <a:pt x="324558" y="1522803"/>
                  <a:pt x="327397" y="1521369"/>
                </a:cubicBezTo>
                <a:cubicBezTo>
                  <a:pt x="327916" y="1521094"/>
                  <a:pt x="328465" y="1520819"/>
                  <a:pt x="328984" y="1520575"/>
                </a:cubicBezTo>
                <a:cubicBezTo>
                  <a:pt x="330389" y="1519903"/>
                  <a:pt x="331793" y="1519232"/>
                  <a:pt x="333197" y="1518621"/>
                </a:cubicBezTo>
                <a:cubicBezTo>
                  <a:pt x="333258" y="1518591"/>
                  <a:pt x="333289" y="1518591"/>
                  <a:pt x="333350" y="1518560"/>
                </a:cubicBezTo>
                <a:cubicBezTo>
                  <a:pt x="334784" y="1517919"/>
                  <a:pt x="336219" y="1517339"/>
                  <a:pt x="337684" y="1516759"/>
                </a:cubicBezTo>
                <a:cubicBezTo>
                  <a:pt x="337715" y="1516728"/>
                  <a:pt x="337746" y="1516698"/>
                  <a:pt x="337776" y="1516667"/>
                </a:cubicBezTo>
                <a:cubicBezTo>
                  <a:pt x="354810" y="1504884"/>
                  <a:pt x="370318" y="1491116"/>
                  <a:pt x="385978" y="1477593"/>
                </a:cubicBezTo>
                <a:cubicBezTo>
                  <a:pt x="404905" y="1460772"/>
                  <a:pt x="422580" y="1442639"/>
                  <a:pt x="440805" y="1425056"/>
                </a:cubicBezTo>
                <a:cubicBezTo>
                  <a:pt x="458938" y="1406770"/>
                  <a:pt x="474232" y="1385889"/>
                  <a:pt x="491236" y="1366596"/>
                </a:cubicBezTo>
                <a:cubicBezTo>
                  <a:pt x="516146" y="1337473"/>
                  <a:pt x="537759" y="1305817"/>
                  <a:pt x="558426" y="1273641"/>
                </a:cubicBezTo>
                <a:cubicBezTo>
                  <a:pt x="576925" y="1248090"/>
                  <a:pt x="593532" y="1221318"/>
                  <a:pt x="607758" y="1193141"/>
                </a:cubicBezTo>
                <a:cubicBezTo>
                  <a:pt x="619816" y="1170460"/>
                  <a:pt x="632515" y="1148175"/>
                  <a:pt x="644818" y="1125646"/>
                </a:cubicBezTo>
                <a:cubicBezTo>
                  <a:pt x="654708" y="1106994"/>
                  <a:pt x="660081" y="1087945"/>
                  <a:pt x="667194" y="1067858"/>
                </a:cubicBezTo>
                <a:cubicBezTo>
                  <a:pt x="675833" y="1043772"/>
                  <a:pt x="681145" y="1018710"/>
                  <a:pt x="688105" y="994135"/>
                </a:cubicBezTo>
                <a:cubicBezTo>
                  <a:pt x="693508" y="975453"/>
                  <a:pt x="698942" y="956709"/>
                  <a:pt x="700896" y="937294"/>
                </a:cubicBezTo>
                <a:cubicBezTo>
                  <a:pt x="700987" y="934272"/>
                  <a:pt x="701628" y="930761"/>
                  <a:pt x="701690" y="927373"/>
                </a:cubicBezTo>
                <a:cubicBezTo>
                  <a:pt x="725928" y="913727"/>
                  <a:pt x="748976" y="898067"/>
                  <a:pt x="770711" y="880697"/>
                </a:cubicBezTo>
                <a:cubicBezTo>
                  <a:pt x="812259" y="847178"/>
                  <a:pt x="849563" y="807737"/>
                  <a:pt x="878228" y="762557"/>
                </a:cubicBezTo>
                <a:cubicBezTo>
                  <a:pt x="901825" y="727268"/>
                  <a:pt x="919226" y="688742"/>
                  <a:pt x="935039" y="649485"/>
                </a:cubicBezTo>
                <a:cubicBezTo>
                  <a:pt x="958880" y="597589"/>
                  <a:pt x="967428" y="540808"/>
                  <a:pt x="974937" y="484669"/>
                </a:cubicBezTo>
                <a:cubicBezTo>
                  <a:pt x="989804" y="375168"/>
                  <a:pt x="976159" y="264691"/>
                  <a:pt x="965383" y="155556"/>
                </a:cubicBezTo>
                <a:cubicBezTo>
                  <a:pt x="974876" y="161815"/>
                  <a:pt x="982630" y="169996"/>
                  <a:pt x="991208" y="177383"/>
                </a:cubicBezTo>
                <a:cubicBezTo>
                  <a:pt x="999573" y="184099"/>
                  <a:pt x="1009006" y="189350"/>
                  <a:pt x="1017553" y="195791"/>
                </a:cubicBezTo>
                <a:cubicBezTo>
                  <a:pt x="1060261" y="227875"/>
                  <a:pt x="1103548" y="259287"/>
                  <a:pt x="1144760" y="293325"/>
                </a:cubicBezTo>
                <a:cubicBezTo>
                  <a:pt x="1156849" y="304773"/>
                  <a:pt x="1169365" y="315702"/>
                  <a:pt x="1182186" y="326325"/>
                </a:cubicBezTo>
                <a:cubicBezTo>
                  <a:pt x="1194458" y="337681"/>
                  <a:pt x="1205173" y="350655"/>
                  <a:pt x="1217781" y="361675"/>
                </a:cubicBezTo>
                <a:cubicBezTo>
                  <a:pt x="1227122" y="370253"/>
                  <a:pt x="1234540" y="380541"/>
                  <a:pt x="1244095" y="389180"/>
                </a:cubicBezTo>
                <a:cubicBezTo>
                  <a:pt x="1253955" y="398399"/>
                  <a:pt x="1264884" y="406367"/>
                  <a:pt x="1276667" y="412930"/>
                </a:cubicBezTo>
                <a:cubicBezTo>
                  <a:pt x="1282467" y="416655"/>
                  <a:pt x="1290374" y="418486"/>
                  <a:pt x="1295594" y="412839"/>
                </a:cubicBezTo>
                <a:cubicBezTo>
                  <a:pt x="1311194" y="397545"/>
                  <a:pt x="1332104" y="386158"/>
                  <a:pt x="1343583" y="367292"/>
                </a:cubicBezTo>
                <a:cubicBezTo>
                  <a:pt x="1345445" y="361981"/>
                  <a:pt x="1341507" y="357798"/>
                  <a:pt x="1337447" y="355020"/>
                </a:cubicBezTo>
                <a:close/>
                <a:moveTo>
                  <a:pt x="533455" y="844156"/>
                </a:moveTo>
                <a:cubicBezTo>
                  <a:pt x="501981" y="853436"/>
                  <a:pt x="469226" y="860640"/>
                  <a:pt x="436043" y="860152"/>
                </a:cubicBezTo>
                <a:cubicBezTo>
                  <a:pt x="413483" y="861068"/>
                  <a:pt x="391565" y="857038"/>
                  <a:pt x="370287" y="849193"/>
                </a:cubicBezTo>
                <a:cubicBezTo>
                  <a:pt x="340524" y="841653"/>
                  <a:pt x="312500" y="829167"/>
                  <a:pt x="286155" y="813507"/>
                </a:cubicBezTo>
                <a:cubicBezTo>
                  <a:pt x="234076" y="783102"/>
                  <a:pt x="201106" y="729130"/>
                  <a:pt x="181599" y="673357"/>
                </a:cubicBezTo>
                <a:cubicBezTo>
                  <a:pt x="173540" y="647989"/>
                  <a:pt x="172625" y="618347"/>
                  <a:pt x="189811" y="596215"/>
                </a:cubicBezTo>
                <a:cubicBezTo>
                  <a:pt x="200160" y="578112"/>
                  <a:pt x="213073" y="575518"/>
                  <a:pt x="232061" y="571610"/>
                </a:cubicBezTo>
                <a:cubicBezTo>
                  <a:pt x="277546" y="561017"/>
                  <a:pt x="321810" y="582172"/>
                  <a:pt x="358596" y="607327"/>
                </a:cubicBezTo>
                <a:cubicBezTo>
                  <a:pt x="405088" y="640143"/>
                  <a:pt x="443522" y="683400"/>
                  <a:pt x="475240" y="730565"/>
                </a:cubicBezTo>
                <a:cubicBezTo>
                  <a:pt x="487603" y="748301"/>
                  <a:pt x="496395" y="768815"/>
                  <a:pt x="507232" y="787559"/>
                </a:cubicBezTo>
                <a:cubicBezTo>
                  <a:pt x="517825" y="805447"/>
                  <a:pt x="525151" y="824741"/>
                  <a:pt x="533455" y="844156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45725" tIns="22850" rIns="45725" bIns="22850" anchor="ctr" anchorCtr="0">
            <a:noAutofit/>
          </a:bodyPr>
          <a:lstStyle/>
          <a:p>
            <a:endParaRPr sz="9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20" name="Google Shape;920;p23"/>
          <p:cNvSpPr/>
          <p:nvPr/>
        </p:nvSpPr>
        <p:spPr>
          <a:xfrm rot="-5038560">
            <a:off x="685007" y="549163"/>
            <a:ext cx="201053" cy="183639"/>
          </a:xfrm>
          <a:custGeom>
            <a:avLst/>
            <a:gdLst/>
            <a:ahLst/>
            <a:cxnLst/>
            <a:rect l="l" t="t" r="r" b="b"/>
            <a:pathLst>
              <a:path w="401896" h="367086" extrusionOk="0">
                <a:moveTo>
                  <a:pt x="57327" y="366839"/>
                </a:moveTo>
                <a:cubicBezTo>
                  <a:pt x="52443" y="365221"/>
                  <a:pt x="49573" y="360428"/>
                  <a:pt x="46246" y="356765"/>
                </a:cubicBezTo>
                <a:cubicBezTo>
                  <a:pt x="31440" y="338144"/>
                  <a:pt x="20328" y="316897"/>
                  <a:pt x="4546" y="298977"/>
                </a:cubicBezTo>
                <a:cubicBezTo>
                  <a:pt x="-2262" y="292078"/>
                  <a:pt x="-1010" y="284965"/>
                  <a:pt x="5553" y="278463"/>
                </a:cubicBezTo>
                <a:cubicBezTo>
                  <a:pt x="16055" y="267046"/>
                  <a:pt x="28174" y="257277"/>
                  <a:pt x="39896" y="247173"/>
                </a:cubicBezTo>
                <a:cubicBezTo>
                  <a:pt x="105957" y="191217"/>
                  <a:pt x="176963" y="140694"/>
                  <a:pt x="248396" y="91912"/>
                </a:cubicBezTo>
                <a:cubicBezTo>
                  <a:pt x="248335" y="91943"/>
                  <a:pt x="248274" y="92004"/>
                  <a:pt x="248213" y="92034"/>
                </a:cubicBezTo>
                <a:cubicBezTo>
                  <a:pt x="248213" y="92034"/>
                  <a:pt x="248183" y="92034"/>
                  <a:pt x="248213" y="92034"/>
                </a:cubicBezTo>
                <a:cubicBezTo>
                  <a:pt x="248152" y="92065"/>
                  <a:pt x="248122" y="92095"/>
                  <a:pt x="248061" y="92126"/>
                </a:cubicBezTo>
                <a:cubicBezTo>
                  <a:pt x="248000" y="92156"/>
                  <a:pt x="247938" y="92217"/>
                  <a:pt x="247877" y="92248"/>
                </a:cubicBezTo>
                <a:cubicBezTo>
                  <a:pt x="252670" y="89012"/>
                  <a:pt x="257493" y="85776"/>
                  <a:pt x="262225" y="82571"/>
                </a:cubicBezTo>
                <a:cubicBezTo>
                  <a:pt x="262072" y="82662"/>
                  <a:pt x="261950" y="82754"/>
                  <a:pt x="261798" y="82846"/>
                </a:cubicBezTo>
                <a:cubicBezTo>
                  <a:pt x="261767" y="82846"/>
                  <a:pt x="261767" y="82876"/>
                  <a:pt x="261737" y="82876"/>
                </a:cubicBezTo>
                <a:cubicBezTo>
                  <a:pt x="266285" y="79762"/>
                  <a:pt x="270864" y="76740"/>
                  <a:pt x="275413" y="73657"/>
                </a:cubicBezTo>
                <a:cubicBezTo>
                  <a:pt x="275291" y="73748"/>
                  <a:pt x="275138" y="73840"/>
                  <a:pt x="275016" y="73932"/>
                </a:cubicBezTo>
                <a:cubicBezTo>
                  <a:pt x="274985" y="73962"/>
                  <a:pt x="274924" y="73993"/>
                  <a:pt x="274894" y="74023"/>
                </a:cubicBezTo>
                <a:cubicBezTo>
                  <a:pt x="313144" y="49083"/>
                  <a:pt x="351242" y="23623"/>
                  <a:pt x="391538" y="2101"/>
                </a:cubicBezTo>
                <a:cubicBezTo>
                  <a:pt x="394560" y="911"/>
                  <a:pt x="399200" y="-1653"/>
                  <a:pt x="401642" y="1552"/>
                </a:cubicBezTo>
                <a:cubicBezTo>
                  <a:pt x="402253" y="2590"/>
                  <a:pt x="401673" y="3780"/>
                  <a:pt x="400849" y="4452"/>
                </a:cubicBezTo>
                <a:cubicBezTo>
                  <a:pt x="391294" y="11504"/>
                  <a:pt x="381647" y="18311"/>
                  <a:pt x="371573" y="24630"/>
                </a:cubicBezTo>
                <a:cubicBezTo>
                  <a:pt x="294737" y="74634"/>
                  <a:pt x="219274" y="126499"/>
                  <a:pt x="146100" y="181692"/>
                </a:cubicBezTo>
                <a:cubicBezTo>
                  <a:pt x="101836" y="215852"/>
                  <a:pt x="55862" y="248913"/>
                  <a:pt x="16787" y="289056"/>
                </a:cubicBezTo>
                <a:cubicBezTo>
                  <a:pt x="33791" y="308105"/>
                  <a:pt x="45147" y="330848"/>
                  <a:pt x="61357" y="350049"/>
                </a:cubicBezTo>
                <a:cubicBezTo>
                  <a:pt x="93502" y="324528"/>
                  <a:pt x="124670" y="297848"/>
                  <a:pt x="157181" y="272755"/>
                </a:cubicBezTo>
                <a:cubicBezTo>
                  <a:pt x="177390" y="256697"/>
                  <a:pt x="198881" y="242319"/>
                  <a:pt x="218358" y="225315"/>
                </a:cubicBezTo>
                <a:cubicBezTo>
                  <a:pt x="238658" y="211120"/>
                  <a:pt x="258135" y="195674"/>
                  <a:pt x="279046" y="182333"/>
                </a:cubicBezTo>
                <a:cubicBezTo>
                  <a:pt x="293241" y="171618"/>
                  <a:pt x="306428" y="159621"/>
                  <a:pt x="321722" y="150433"/>
                </a:cubicBezTo>
                <a:cubicBezTo>
                  <a:pt x="325080" y="148357"/>
                  <a:pt x="328011" y="145182"/>
                  <a:pt x="332071" y="144602"/>
                </a:cubicBezTo>
                <a:cubicBezTo>
                  <a:pt x="338146" y="143533"/>
                  <a:pt x="342939" y="150768"/>
                  <a:pt x="339703" y="156019"/>
                </a:cubicBezTo>
                <a:cubicBezTo>
                  <a:pt x="331186" y="165452"/>
                  <a:pt x="318364" y="170214"/>
                  <a:pt x="308962" y="178853"/>
                </a:cubicBezTo>
                <a:cubicBezTo>
                  <a:pt x="291195" y="194514"/>
                  <a:pt x="270559" y="206267"/>
                  <a:pt x="251999" y="220889"/>
                </a:cubicBezTo>
                <a:cubicBezTo>
                  <a:pt x="234781" y="232428"/>
                  <a:pt x="218816" y="245402"/>
                  <a:pt x="202850" y="258559"/>
                </a:cubicBezTo>
                <a:cubicBezTo>
                  <a:pt x="177818" y="276326"/>
                  <a:pt x="153671" y="295314"/>
                  <a:pt x="130043" y="314943"/>
                </a:cubicBezTo>
                <a:cubicBezTo>
                  <a:pt x="114444" y="327825"/>
                  <a:pt x="98264" y="340006"/>
                  <a:pt x="83031" y="353315"/>
                </a:cubicBezTo>
                <a:cubicBezTo>
                  <a:pt x="75308" y="358688"/>
                  <a:pt x="67676" y="368793"/>
                  <a:pt x="57327" y="366839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45725" tIns="22850" rIns="45725" bIns="22850" anchor="ctr" anchorCtr="0">
            <a:noAutofit/>
          </a:bodyPr>
          <a:lstStyle/>
          <a:p>
            <a:endParaRPr sz="9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21" name="Google Shape;921;p23"/>
          <p:cNvSpPr/>
          <p:nvPr/>
        </p:nvSpPr>
        <p:spPr>
          <a:xfrm rot="-5038560">
            <a:off x="607780" y="431333"/>
            <a:ext cx="672381" cy="507815"/>
          </a:xfrm>
          <a:custGeom>
            <a:avLst/>
            <a:gdLst/>
            <a:ahLst/>
            <a:cxnLst/>
            <a:rect l="l" t="t" r="r" b="b"/>
            <a:pathLst>
              <a:path w="1344057" h="1015097" extrusionOk="0">
                <a:moveTo>
                  <a:pt x="377400" y="1015046"/>
                </a:moveTo>
                <a:cubicBezTo>
                  <a:pt x="324314" y="1013093"/>
                  <a:pt x="271013" y="1002622"/>
                  <a:pt x="223391" y="978475"/>
                </a:cubicBezTo>
                <a:cubicBezTo>
                  <a:pt x="164230" y="952191"/>
                  <a:pt x="114379" y="908812"/>
                  <a:pt x="74846" y="857985"/>
                </a:cubicBezTo>
                <a:cubicBezTo>
                  <a:pt x="62239" y="841225"/>
                  <a:pt x="49539" y="824313"/>
                  <a:pt x="39496" y="805844"/>
                </a:cubicBezTo>
                <a:cubicBezTo>
                  <a:pt x="29513" y="786887"/>
                  <a:pt x="21699" y="766800"/>
                  <a:pt x="14128" y="746774"/>
                </a:cubicBezTo>
                <a:cubicBezTo>
                  <a:pt x="3749" y="719880"/>
                  <a:pt x="788" y="691032"/>
                  <a:pt x="269" y="662398"/>
                </a:cubicBezTo>
                <a:cubicBezTo>
                  <a:pt x="55" y="645486"/>
                  <a:pt x="-830" y="628329"/>
                  <a:pt x="2466" y="611631"/>
                </a:cubicBezTo>
                <a:cubicBezTo>
                  <a:pt x="7534" y="587728"/>
                  <a:pt x="17119" y="564741"/>
                  <a:pt x="28811" y="543311"/>
                </a:cubicBezTo>
                <a:cubicBezTo>
                  <a:pt x="38611" y="524079"/>
                  <a:pt x="56774" y="511960"/>
                  <a:pt x="74816" y="501215"/>
                </a:cubicBezTo>
                <a:cubicBezTo>
                  <a:pt x="93071" y="490713"/>
                  <a:pt x="111326" y="479846"/>
                  <a:pt x="130924" y="471939"/>
                </a:cubicBezTo>
                <a:cubicBezTo>
                  <a:pt x="163344" y="459576"/>
                  <a:pt x="196191" y="446846"/>
                  <a:pt x="230962" y="443335"/>
                </a:cubicBezTo>
                <a:cubicBezTo>
                  <a:pt x="273608" y="439336"/>
                  <a:pt x="317262" y="437779"/>
                  <a:pt x="359023" y="448830"/>
                </a:cubicBezTo>
                <a:cubicBezTo>
                  <a:pt x="384055" y="455149"/>
                  <a:pt x="409332" y="461163"/>
                  <a:pt x="433234" y="471054"/>
                </a:cubicBezTo>
                <a:cubicBezTo>
                  <a:pt x="448284" y="477434"/>
                  <a:pt x="461930" y="486531"/>
                  <a:pt x="475881" y="494957"/>
                </a:cubicBezTo>
                <a:cubicBezTo>
                  <a:pt x="517794" y="519195"/>
                  <a:pt x="551954" y="554698"/>
                  <a:pt x="581688" y="592521"/>
                </a:cubicBezTo>
                <a:cubicBezTo>
                  <a:pt x="601713" y="622712"/>
                  <a:pt x="621037" y="652843"/>
                  <a:pt x="639658" y="683553"/>
                </a:cubicBezTo>
                <a:cubicBezTo>
                  <a:pt x="641673" y="689872"/>
                  <a:pt x="634011" y="695825"/>
                  <a:pt x="628394" y="692192"/>
                </a:cubicBezTo>
                <a:cubicBezTo>
                  <a:pt x="624975" y="690147"/>
                  <a:pt x="623204" y="686331"/>
                  <a:pt x="620915" y="683217"/>
                </a:cubicBezTo>
                <a:cubicBezTo>
                  <a:pt x="599821" y="651164"/>
                  <a:pt x="581688" y="617370"/>
                  <a:pt x="557602" y="587606"/>
                </a:cubicBezTo>
                <a:cubicBezTo>
                  <a:pt x="538034" y="566695"/>
                  <a:pt x="518985" y="544044"/>
                  <a:pt x="495845" y="527254"/>
                </a:cubicBezTo>
                <a:cubicBezTo>
                  <a:pt x="464128" y="505244"/>
                  <a:pt x="431891" y="483997"/>
                  <a:pt x="394160" y="474442"/>
                </a:cubicBezTo>
                <a:cubicBezTo>
                  <a:pt x="362595" y="466047"/>
                  <a:pt x="330816" y="456462"/>
                  <a:pt x="297847" y="456401"/>
                </a:cubicBezTo>
                <a:cubicBezTo>
                  <a:pt x="269792" y="456218"/>
                  <a:pt x="241524" y="457011"/>
                  <a:pt x="213867" y="461926"/>
                </a:cubicBezTo>
                <a:cubicBezTo>
                  <a:pt x="190758" y="466536"/>
                  <a:pt x="168564" y="474778"/>
                  <a:pt x="146524" y="483020"/>
                </a:cubicBezTo>
                <a:cubicBezTo>
                  <a:pt x="127933" y="489279"/>
                  <a:pt x="110990" y="499047"/>
                  <a:pt x="94017" y="508480"/>
                </a:cubicBezTo>
                <a:cubicBezTo>
                  <a:pt x="77288" y="518676"/>
                  <a:pt x="58453" y="527621"/>
                  <a:pt x="47006" y="544136"/>
                </a:cubicBezTo>
                <a:cubicBezTo>
                  <a:pt x="32780" y="567214"/>
                  <a:pt x="22340" y="592552"/>
                  <a:pt x="17303" y="619110"/>
                </a:cubicBezTo>
                <a:cubicBezTo>
                  <a:pt x="14494" y="645974"/>
                  <a:pt x="15959" y="672868"/>
                  <a:pt x="18737" y="699641"/>
                </a:cubicBezTo>
                <a:cubicBezTo>
                  <a:pt x="21424" y="723543"/>
                  <a:pt x="30460" y="745981"/>
                  <a:pt x="39557" y="768052"/>
                </a:cubicBezTo>
                <a:cubicBezTo>
                  <a:pt x="47647" y="788139"/>
                  <a:pt x="57537" y="807706"/>
                  <a:pt x="70420" y="825076"/>
                </a:cubicBezTo>
                <a:cubicBezTo>
                  <a:pt x="106900" y="877278"/>
                  <a:pt x="152660" y="924320"/>
                  <a:pt x="209593" y="953901"/>
                </a:cubicBezTo>
                <a:cubicBezTo>
                  <a:pt x="231298" y="965074"/>
                  <a:pt x="253521" y="975605"/>
                  <a:pt x="276752" y="983237"/>
                </a:cubicBezTo>
                <a:cubicBezTo>
                  <a:pt x="307921" y="992487"/>
                  <a:pt x="340432" y="997219"/>
                  <a:pt x="372852" y="999111"/>
                </a:cubicBezTo>
                <a:cubicBezTo>
                  <a:pt x="409698" y="1000149"/>
                  <a:pt x="446269" y="994563"/>
                  <a:pt x="482749" y="990228"/>
                </a:cubicBezTo>
                <a:cubicBezTo>
                  <a:pt x="505034" y="987511"/>
                  <a:pt x="526769" y="981680"/>
                  <a:pt x="548169" y="975056"/>
                </a:cubicBezTo>
                <a:cubicBezTo>
                  <a:pt x="585381" y="964890"/>
                  <a:pt x="621617" y="951214"/>
                  <a:pt x="655746" y="933264"/>
                </a:cubicBezTo>
                <a:cubicBezTo>
                  <a:pt x="745649" y="891045"/>
                  <a:pt x="824866" y="823733"/>
                  <a:pt x="875022" y="737494"/>
                </a:cubicBezTo>
                <a:cubicBezTo>
                  <a:pt x="891141" y="712493"/>
                  <a:pt x="902924" y="685537"/>
                  <a:pt x="914128" y="658185"/>
                </a:cubicBezTo>
                <a:cubicBezTo>
                  <a:pt x="923896" y="635412"/>
                  <a:pt x="933756" y="612486"/>
                  <a:pt x="940289" y="588522"/>
                </a:cubicBezTo>
                <a:cubicBezTo>
                  <a:pt x="960651" y="504847"/>
                  <a:pt x="968618" y="418364"/>
                  <a:pt x="964619" y="332369"/>
                </a:cubicBezTo>
                <a:cubicBezTo>
                  <a:pt x="964100" y="295309"/>
                  <a:pt x="958728" y="258585"/>
                  <a:pt x="956438" y="221617"/>
                </a:cubicBezTo>
                <a:cubicBezTo>
                  <a:pt x="957171" y="205651"/>
                  <a:pt x="939373" y="135989"/>
                  <a:pt x="957812" y="134401"/>
                </a:cubicBezTo>
                <a:cubicBezTo>
                  <a:pt x="963246" y="134035"/>
                  <a:pt x="967794" y="138125"/>
                  <a:pt x="972190" y="140781"/>
                </a:cubicBezTo>
                <a:cubicBezTo>
                  <a:pt x="985469" y="149146"/>
                  <a:pt x="995604" y="161265"/>
                  <a:pt x="1008365" y="170240"/>
                </a:cubicBezTo>
                <a:cubicBezTo>
                  <a:pt x="1058795" y="205163"/>
                  <a:pt x="1107486" y="242711"/>
                  <a:pt x="1155200" y="281267"/>
                </a:cubicBezTo>
                <a:cubicBezTo>
                  <a:pt x="1167472" y="292715"/>
                  <a:pt x="1178889" y="302941"/>
                  <a:pt x="1191588" y="313381"/>
                </a:cubicBezTo>
                <a:cubicBezTo>
                  <a:pt x="1204410" y="324707"/>
                  <a:pt x="1215094" y="338169"/>
                  <a:pt x="1228007" y="349403"/>
                </a:cubicBezTo>
                <a:cubicBezTo>
                  <a:pt x="1246140" y="367659"/>
                  <a:pt x="1262472" y="388356"/>
                  <a:pt x="1286131" y="399926"/>
                </a:cubicBezTo>
                <a:cubicBezTo>
                  <a:pt x="1298983" y="388173"/>
                  <a:pt x="1313452" y="378282"/>
                  <a:pt x="1325358" y="365491"/>
                </a:cubicBezTo>
                <a:cubicBezTo>
                  <a:pt x="1289947" y="333316"/>
                  <a:pt x="1259450" y="296256"/>
                  <a:pt x="1223245" y="264874"/>
                </a:cubicBezTo>
                <a:cubicBezTo>
                  <a:pt x="1197999" y="242009"/>
                  <a:pt x="1173791" y="218076"/>
                  <a:pt x="1147874" y="195913"/>
                </a:cubicBezTo>
                <a:cubicBezTo>
                  <a:pt x="1116217" y="168500"/>
                  <a:pt x="1083797" y="142063"/>
                  <a:pt x="1052660" y="114101"/>
                </a:cubicBezTo>
                <a:cubicBezTo>
                  <a:pt x="1031260" y="95113"/>
                  <a:pt x="1010196" y="76980"/>
                  <a:pt x="987942" y="59244"/>
                </a:cubicBezTo>
                <a:cubicBezTo>
                  <a:pt x="971885" y="45140"/>
                  <a:pt x="957049" y="29602"/>
                  <a:pt x="940167" y="16383"/>
                </a:cubicBezTo>
                <a:cubicBezTo>
                  <a:pt x="935588" y="12323"/>
                  <a:pt x="929666" y="9423"/>
                  <a:pt x="926003" y="4508"/>
                </a:cubicBezTo>
                <a:cubicBezTo>
                  <a:pt x="925148" y="3043"/>
                  <a:pt x="925789" y="1120"/>
                  <a:pt x="927346" y="418"/>
                </a:cubicBezTo>
                <a:cubicBezTo>
                  <a:pt x="933054" y="-1414"/>
                  <a:pt x="938855" y="3226"/>
                  <a:pt x="943800" y="5638"/>
                </a:cubicBezTo>
                <a:cubicBezTo>
                  <a:pt x="968985" y="21329"/>
                  <a:pt x="988888" y="43827"/>
                  <a:pt x="1012883" y="61106"/>
                </a:cubicBezTo>
                <a:cubicBezTo>
                  <a:pt x="1036236" y="79391"/>
                  <a:pt x="1058643" y="99570"/>
                  <a:pt x="1080867" y="119077"/>
                </a:cubicBezTo>
                <a:cubicBezTo>
                  <a:pt x="1096893" y="132325"/>
                  <a:pt x="1113439" y="144933"/>
                  <a:pt x="1128489" y="159311"/>
                </a:cubicBezTo>
                <a:cubicBezTo>
                  <a:pt x="1158711" y="184405"/>
                  <a:pt x="1188261" y="209773"/>
                  <a:pt x="1216163" y="237216"/>
                </a:cubicBezTo>
                <a:cubicBezTo>
                  <a:pt x="1241073" y="260142"/>
                  <a:pt x="1266838" y="282274"/>
                  <a:pt x="1289580" y="307398"/>
                </a:cubicBezTo>
                <a:cubicBezTo>
                  <a:pt x="1304416" y="324219"/>
                  <a:pt x="1321084" y="339879"/>
                  <a:pt x="1337447" y="355020"/>
                </a:cubicBezTo>
                <a:cubicBezTo>
                  <a:pt x="1341507" y="357798"/>
                  <a:pt x="1345445" y="361981"/>
                  <a:pt x="1343583" y="367292"/>
                </a:cubicBezTo>
                <a:cubicBezTo>
                  <a:pt x="1332104" y="386158"/>
                  <a:pt x="1311194" y="397545"/>
                  <a:pt x="1295594" y="412839"/>
                </a:cubicBezTo>
                <a:cubicBezTo>
                  <a:pt x="1290374" y="418486"/>
                  <a:pt x="1282467" y="416655"/>
                  <a:pt x="1276667" y="412930"/>
                </a:cubicBezTo>
                <a:cubicBezTo>
                  <a:pt x="1264884" y="406367"/>
                  <a:pt x="1253955" y="398399"/>
                  <a:pt x="1244095" y="389180"/>
                </a:cubicBezTo>
                <a:cubicBezTo>
                  <a:pt x="1234540" y="380541"/>
                  <a:pt x="1227122" y="370253"/>
                  <a:pt x="1217781" y="361675"/>
                </a:cubicBezTo>
                <a:cubicBezTo>
                  <a:pt x="1205173" y="350655"/>
                  <a:pt x="1194458" y="337681"/>
                  <a:pt x="1182186" y="326325"/>
                </a:cubicBezTo>
                <a:cubicBezTo>
                  <a:pt x="1169365" y="315702"/>
                  <a:pt x="1156849" y="304773"/>
                  <a:pt x="1144760" y="293325"/>
                </a:cubicBezTo>
                <a:cubicBezTo>
                  <a:pt x="1103548" y="259287"/>
                  <a:pt x="1060261" y="227875"/>
                  <a:pt x="1017553" y="195791"/>
                </a:cubicBezTo>
                <a:cubicBezTo>
                  <a:pt x="1009006" y="189350"/>
                  <a:pt x="999573" y="184099"/>
                  <a:pt x="991208" y="177383"/>
                </a:cubicBezTo>
                <a:cubicBezTo>
                  <a:pt x="982630" y="169996"/>
                  <a:pt x="974876" y="161815"/>
                  <a:pt x="965383" y="155556"/>
                </a:cubicBezTo>
                <a:cubicBezTo>
                  <a:pt x="976159" y="264691"/>
                  <a:pt x="989804" y="375168"/>
                  <a:pt x="974937" y="484669"/>
                </a:cubicBezTo>
                <a:cubicBezTo>
                  <a:pt x="967428" y="540808"/>
                  <a:pt x="958880" y="597589"/>
                  <a:pt x="935039" y="649485"/>
                </a:cubicBezTo>
                <a:cubicBezTo>
                  <a:pt x="919226" y="688742"/>
                  <a:pt x="901825" y="727268"/>
                  <a:pt x="878228" y="762557"/>
                </a:cubicBezTo>
                <a:cubicBezTo>
                  <a:pt x="849563" y="807737"/>
                  <a:pt x="812259" y="847178"/>
                  <a:pt x="770711" y="880697"/>
                </a:cubicBezTo>
                <a:cubicBezTo>
                  <a:pt x="740428" y="904874"/>
                  <a:pt x="707673" y="925816"/>
                  <a:pt x="672658" y="942514"/>
                </a:cubicBezTo>
                <a:cubicBezTo>
                  <a:pt x="641063" y="958907"/>
                  <a:pt x="608643" y="973957"/>
                  <a:pt x="574361" y="983878"/>
                </a:cubicBezTo>
                <a:cubicBezTo>
                  <a:pt x="540873" y="994257"/>
                  <a:pt x="507110" y="1004484"/>
                  <a:pt x="472034" y="1007689"/>
                </a:cubicBezTo>
                <a:cubicBezTo>
                  <a:pt x="440652" y="1011170"/>
                  <a:pt x="409148" y="1015626"/>
                  <a:pt x="377400" y="1015046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45725" tIns="22850" rIns="45725" bIns="22850" anchor="ctr" anchorCtr="0">
            <a:noAutofit/>
          </a:bodyPr>
          <a:lstStyle/>
          <a:p>
            <a:endParaRPr sz="9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22" name="Google Shape;922;p23"/>
          <p:cNvSpPr/>
          <p:nvPr/>
        </p:nvSpPr>
        <p:spPr>
          <a:xfrm rot="-5038560">
            <a:off x="759053" y="580109"/>
            <a:ext cx="355029" cy="366597"/>
          </a:xfrm>
          <a:custGeom>
            <a:avLst/>
            <a:gdLst/>
            <a:ahLst/>
            <a:cxnLst/>
            <a:rect l="l" t="t" r="r" b="b"/>
            <a:pathLst>
              <a:path w="709685" h="732809" extrusionOk="0">
                <a:moveTo>
                  <a:pt x="263178" y="732675"/>
                </a:moveTo>
                <a:cubicBezTo>
                  <a:pt x="240801" y="732400"/>
                  <a:pt x="219432" y="725654"/>
                  <a:pt x="198369" y="718846"/>
                </a:cubicBezTo>
                <a:cubicBezTo>
                  <a:pt x="169124" y="711306"/>
                  <a:pt x="141955" y="697874"/>
                  <a:pt x="116068" y="682580"/>
                </a:cubicBezTo>
                <a:cubicBezTo>
                  <a:pt x="64813" y="651686"/>
                  <a:pt x="30470" y="599729"/>
                  <a:pt x="10108" y="544445"/>
                </a:cubicBezTo>
                <a:cubicBezTo>
                  <a:pt x="462" y="519779"/>
                  <a:pt x="-4423" y="490626"/>
                  <a:pt x="5285" y="465258"/>
                </a:cubicBezTo>
                <a:cubicBezTo>
                  <a:pt x="12398" y="448376"/>
                  <a:pt x="22899" y="430853"/>
                  <a:pt x="38956" y="421299"/>
                </a:cubicBezTo>
                <a:cubicBezTo>
                  <a:pt x="93233" y="399563"/>
                  <a:pt x="143573" y="410034"/>
                  <a:pt x="191775" y="440714"/>
                </a:cubicBezTo>
                <a:cubicBezTo>
                  <a:pt x="253470" y="478812"/>
                  <a:pt x="302130" y="535134"/>
                  <a:pt x="339862" y="596493"/>
                </a:cubicBezTo>
                <a:cubicBezTo>
                  <a:pt x="356652" y="629035"/>
                  <a:pt x="376036" y="660509"/>
                  <a:pt x="387973" y="695249"/>
                </a:cubicBezTo>
                <a:cubicBezTo>
                  <a:pt x="468137" y="660906"/>
                  <a:pt x="544027" y="582604"/>
                  <a:pt x="592046" y="510621"/>
                </a:cubicBezTo>
                <a:cubicBezTo>
                  <a:pt x="603769" y="488550"/>
                  <a:pt x="616254" y="466631"/>
                  <a:pt x="624405" y="442912"/>
                </a:cubicBezTo>
                <a:cubicBezTo>
                  <a:pt x="633594" y="413880"/>
                  <a:pt x="640218" y="384117"/>
                  <a:pt x="649071" y="354963"/>
                </a:cubicBezTo>
                <a:cubicBezTo>
                  <a:pt x="667723" y="286460"/>
                  <a:pt x="680300" y="216126"/>
                  <a:pt x="687443" y="145517"/>
                </a:cubicBezTo>
                <a:cubicBezTo>
                  <a:pt x="688695" y="100917"/>
                  <a:pt x="693823" y="56683"/>
                  <a:pt x="700204" y="12541"/>
                </a:cubicBezTo>
                <a:cubicBezTo>
                  <a:pt x="701150" y="8481"/>
                  <a:pt x="700784" y="3505"/>
                  <a:pt x="703989" y="513"/>
                </a:cubicBezTo>
                <a:cubicBezTo>
                  <a:pt x="704996" y="-189"/>
                  <a:pt x="706431" y="-219"/>
                  <a:pt x="707347" y="727"/>
                </a:cubicBezTo>
                <a:cubicBezTo>
                  <a:pt x="709514" y="3291"/>
                  <a:pt x="709148" y="7077"/>
                  <a:pt x="709423" y="10221"/>
                </a:cubicBezTo>
                <a:cubicBezTo>
                  <a:pt x="709942" y="20936"/>
                  <a:pt x="709667" y="31681"/>
                  <a:pt x="708812" y="42366"/>
                </a:cubicBezTo>
                <a:cubicBezTo>
                  <a:pt x="703501" y="87393"/>
                  <a:pt x="704996" y="132848"/>
                  <a:pt x="699563" y="177815"/>
                </a:cubicBezTo>
                <a:cubicBezTo>
                  <a:pt x="690527" y="246104"/>
                  <a:pt x="678255" y="314240"/>
                  <a:pt x="658320" y="380270"/>
                </a:cubicBezTo>
                <a:cubicBezTo>
                  <a:pt x="648124" y="417727"/>
                  <a:pt x="640096" y="456221"/>
                  <a:pt x="620711" y="490290"/>
                </a:cubicBezTo>
                <a:cubicBezTo>
                  <a:pt x="608134" y="517703"/>
                  <a:pt x="591039" y="542338"/>
                  <a:pt x="571471" y="565264"/>
                </a:cubicBezTo>
                <a:cubicBezTo>
                  <a:pt x="552300" y="588892"/>
                  <a:pt x="531511" y="611513"/>
                  <a:pt x="508860" y="631874"/>
                </a:cubicBezTo>
                <a:cubicBezTo>
                  <a:pt x="475768" y="663378"/>
                  <a:pt x="438190" y="690883"/>
                  <a:pt x="396093" y="709077"/>
                </a:cubicBezTo>
                <a:cubicBezTo>
                  <a:pt x="354118" y="726111"/>
                  <a:pt x="308327" y="733957"/>
                  <a:pt x="263178" y="732675"/>
                </a:cubicBezTo>
                <a:close/>
                <a:moveTo>
                  <a:pt x="276121" y="716801"/>
                </a:moveTo>
                <a:cubicBezTo>
                  <a:pt x="309304" y="717289"/>
                  <a:pt x="342060" y="710085"/>
                  <a:pt x="373533" y="700804"/>
                </a:cubicBezTo>
                <a:cubicBezTo>
                  <a:pt x="365230" y="681389"/>
                  <a:pt x="357903" y="662096"/>
                  <a:pt x="347310" y="644207"/>
                </a:cubicBezTo>
                <a:cubicBezTo>
                  <a:pt x="336473" y="625464"/>
                  <a:pt x="327682" y="604949"/>
                  <a:pt x="315318" y="587213"/>
                </a:cubicBezTo>
                <a:cubicBezTo>
                  <a:pt x="283600" y="540049"/>
                  <a:pt x="245167" y="496792"/>
                  <a:pt x="198674" y="463975"/>
                </a:cubicBezTo>
                <a:cubicBezTo>
                  <a:pt x="161889" y="438821"/>
                  <a:pt x="117625" y="417666"/>
                  <a:pt x="72139" y="428259"/>
                </a:cubicBezTo>
                <a:cubicBezTo>
                  <a:pt x="53151" y="432166"/>
                  <a:pt x="40238" y="434761"/>
                  <a:pt x="29890" y="452864"/>
                </a:cubicBezTo>
                <a:cubicBezTo>
                  <a:pt x="12703" y="474996"/>
                  <a:pt x="13619" y="504637"/>
                  <a:pt x="21678" y="530005"/>
                </a:cubicBezTo>
                <a:cubicBezTo>
                  <a:pt x="41185" y="585778"/>
                  <a:pt x="74154" y="639750"/>
                  <a:pt x="126233" y="670155"/>
                </a:cubicBezTo>
                <a:cubicBezTo>
                  <a:pt x="152578" y="685816"/>
                  <a:pt x="180602" y="698301"/>
                  <a:pt x="210366" y="705841"/>
                </a:cubicBezTo>
                <a:cubicBezTo>
                  <a:pt x="231643" y="713687"/>
                  <a:pt x="253562" y="717716"/>
                  <a:pt x="276121" y="716801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45725" tIns="22850" rIns="45725" bIns="22850" anchor="ctr" anchorCtr="0">
            <a:noAutofit/>
          </a:bodyPr>
          <a:lstStyle/>
          <a:p>
            <a:endParaRPr sz="9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23" name="Google Shape;923;p23"/>
          <p:cNvSpPr/>
          <p:nvPr/>
        </p:nvSpPr>
        <p:spPr>
          <a:xfrm rot="-5038560">
            <a:off x="1036079" y="683839"/>
            <a:ext cx="24066" cy="49175"/>
          </a:xfrm>
          <a:custGeom>
            <a:avLst/>
            <a:gdLst/>
            <a:ahLst/>
            <a:cxnLst/>
            <a:rect l="l" t="t" r="r" b="b"/>
            <a:pathLst>
              <a:path w="48107" h="98299" extrusionOk="0">
                <a:moveTo>
                  <a:pt x="32576" y="92630"/>
                </a:moveTo>
                <a:cubicBezTo>
                  <a:pt x="24426" y="63080"/>
                  <a:pt x="17374" y="32339"/>
                  <a:pt x="706" y="6239"/>
                </a:cubicBezTo>
                <a:cubicBezTo>
                  <a:pt x="-1767" y="2240"/>
                  <a:pt x="2751" y="-1210"/>
                  <a:pt x="6598" y="408"/>
                </a:cubicBezTo>
                <a:cubicBezTo>
                  <a:pt x="29859" y="13626"/>
                  <a:pt x="40483" y="63508"/>
                  <a:pt x="47809" y="88418"/>
                </a:cubicBezTo>
                <a:cubicBezTo>
                  <a:pt x="50374" y="98369"/>
                  <a:pt x="35629" y="102552"/>
                  <a:pt x="32576" y="92630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45725" tIns="22850" rIns="45725" bIns="22850" anchor="ctr" anchorCtr="0">
            <a:noAutofit/>
          </a:bodyPr>
          <a:lstStyle/>
          <a:p>
            <a:endParaRPr sz="9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24" name="Google Shape;924;p23"/>
          <p:cNvSpPr/>
          <p:nvPr/>
        </p:nvSpPr>
        <p:spPr>
          <a:xfrm rot="-5038560">
            <a:off x="1212452" y="736541"/>
            <a:ext cx="176217" cy="269861"/>
          </a:xfrm>
          <a:custGeom>
            <a:avLst/>
            <a:gdLst/>
            <a:ahLst/>
            <a:cxnLst/>
            <a:rect l="l" t="t" r="r" b="b"/>
            <a:pathLst>
              <a:path w="352249" h="539438" extrusionOk="0">
                <a:moveTo>
                  <a:pt x="40223" y="477255"/>
                </a:moveTo>
                <a:cubicBezTo>
                  <a:pt x="28989" y="465837"/>
                  <a:pt x="-19000" y="438210"/>
                  <a:pt x="8261" y="422794"/>
                </a:cubicBezTo>
                <a:cubicBezTo>
                  <a:pt x="63179" y="381277"/>
                  <a:pt x="124386" y="347514"/>
                  <a:pt x="172344" y="297328"/>
                </a:cubicBezTo>
                <a:cubicBezTo>
                  <a:pt x="191851" y="278890"/>
                  <a:pt x="210289" y="259444"/>
                  <a:pt x="225828" y="237464"/>
                </a:cubicBezTo>
                <a:cubicBezTo>
                  <a:pt x="244144" y="213439"/>
                  <a:pt x="262399" y="189293"/>
                  <a:pt x="276289" y="162337"/>
                </a:cubicBezTo>
                <a:cubicBezTo>
                  <a:pt x="293079" y="132451"/>
                  <a:pt x="312006" y="103145"/>
                  <a:pt x="325377" y="71672"/>
                </a:cubicBezTo>
                <a:cubicBezTo>
                  <a:pt x="333955" y="50883"/>
                  <a:pt x="342167" y="29270"/>
                  <a:pt x="342716" y="6527"/>
                </a:cubicBezTo>
                <a:cubicBezTo>
                  <a:pt x="342869" y="3718"/>
                  <a:pt x="344059" y="-1685"/>
                  <a:pt x="347753" y="513"/>
                </a:cubicBezTo>
                <a:cubicBezTo>
                  <a:pt x="367351" y="31468"/>
                  <a:pt x="317592" y="119813"/>
                  <a:pt x="299978" y="149211"/>
                </a:cubicBezTo>
                <a:cubicBezTo>
                  <a:pt x="285020" y="175891"/>
                  <a:pt x="271130" y="203182"/>
                  <a:pt x="252081" y="227268"/>
                </a:cubicBezTo>
                <a:cubicBezTo>
                  <a:pt x="237733" y="246287"/>
                  <a:pt x="224301" y="266129"/>
                  <a:pt x="207878" y="283469"/>
                </a:cubicBezTo>
                <a:cubicBezTo>
                  <a:pt x="186204" y="305234"/>
                  <a:pt x="164957" y="327641"/>
                  <a:pt x="140993" y="346904"/>
                </a:cubicBezTo>
                <a:cubicBezTo>
                  <a:pt x="101125" y="378530"/>
                  <a:pt x="57685" y="405333"/>
                  <a:pt x="17084" y="435860"/>
                </a:cubicBezTo>
                <a:cubicBezTo>
                  <a:pt x="52709" y="470050"/>
                  <a:pt x="94256" y="497586"/>
                  <a:pt x="132964" y="528235"/>
                </a:cubicBezTo>
                <a:cubicBezTo>
                  <a:pt x="134246" y="529181"/>
                  <a:pt x="135529" y="530158"/>
                  <a:pt x="136780" y="531135"/>
                </a:cubicBezTo>
                <a:cubicBezTo>
                  <a:pt x="134888" y="531929"/>
                  <a:pt x="132995" y="532814"/>
                  <a:pt x="131102" y="533730"/>
                </a:cubicBezTo>
                <a:cubicBezTo>
                  <a:pt x="127714" y="535348"/>
                  <a:pt x="124508" y="537149"/>
                  <a:pt x="121395" y="539225"/>
                </a:cubicBezTo>
                <a:cubicBezTo>
                  <a:pt x="121303" y="539286"/>
                  <a:pt x="121181" y="539347"/>
                  <a:pt x="121089" y="539438"/>
                </a:cubicBezTo>
                <a:cubicBezTo>
                  <a:pt x="94012" y="518893"/>
                  <a:pt x="67362" y="497677"/>
                  <a:pt x="40223" y="477255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45725" tIns="22850" rIns="45725" bIns="22850" anchor="ctr" anchorCtr="0">
            <a:noAutofit/>
          </a:bodyPr>
          <a:lstStyle/>
          <a:p>
            <a:endParaRPr sz="9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25" name="Google Shape;925;p23"/>
          <p:cNvSpPr/>
          <p:nvPr/>
        </p:nvSpPr>
        <p:spPr>
          <a:xfrm rot="-5038560">
            <a:off x="1193730" y="650643"/>
            <a:ext cx="191212" cy="302068"/>
          </a:xfrm>
          <a:custGeom>
            <a:avLst/>
            <a:gdLst/>
            <a:ahLst/>
            <a:cxnLst/>
            <a:rect l="l" t="t" r="r" b="b"/>
            <a:pathLst>
              <a:path w="382224" h="603820" extrusionOk="0">
                <a:moveTo>
                  <a:pt x="1049" y="600066"/>
                </a:moveTo>
                <a:cubicBezTo>
                  <a:pt x="-1699" y="595975"/>
                  <a:pt x="1415" y="590114"/>
                  <a:pt x="5048" y="588465"/>
                </a:cubicBezTo>
                <a:cubicBezTo>
                  <a:pt x="14176" y="582299"/>
                  <a:pt x="22937" y="575583"/>
                  <a:pt x="31484" y="568623"/>
                </a:cubicBezTo>
                <a:cubicBezTo>
                  <a:pt x="60974" y="544445"/>
                  <a:pt x="88112" y="517703"/>
                  <a:pt x="115068" y="490748"/>
                </a:cubicBezTo>
                <a:cubicBezTo>
                  <a:pt x="154112" y="446484"/>
                  <a:pt x="192271" y="400571"/>
                  <a:pt x="223439" y="350507"/>
                </a:cubicBezTo>
                <a:cubicBezTo>
                  <a:pt x="252684" y="311066"/>
                  <a:pt x="274236" y="268145"/>
                  <a:pt x="297772" y="225407"/>
                </a:cubicBezTo>
                <a:cubicBezTo>
                  <a:pt x="332634" y="169512"/>
                  <a:pt x="345120" y="104092"/>
                  <a:pt x="364810" y="42214"/>
                </a:cubicBezTo>
                <a:cubicBezTo>
                  <a:pt x="367893" y="31071"/>
                  <a:pt x="370152" y="19807"/>
                  <a:pt x="372350" y="8481"/>
                </a:cubicBezTo>
                <a:cubicBezTo>
                  <a:pt x="372930" y="4696"/>
                  <a:pt x="374731" y="-2264"/>
                  <a:pt x="379737" y="727"/>
                </a:cubicBezTo>
                <a:cubicBezTo>
                  <a:pt x="379737" y="697"/>
                  <a:pt x="379737" y="697"/>
                  <a:pt x="379737" y="697"/>
                </a:cubicBezTo>
                <a:cubicBezTo>
                  <a:pt x="383950" y="5551"/>
                  <a:pt x="381569" y="13396"/>
                  <a:pt x="381416" y="19288"/>
                </a:cubicBezTo>
                <a:cubicBezTo>
                  <a:pt x="379463" y="38703"/>
                  <a:pt x="374029" y="57447"/>
                  <a:pt x="368626" y="76129"/>
                </a:cubicBezTo>
                <a:cubicBezTo>
                  <a:pt x="361665" y="100704"/>
                  <a:pt x="356354" y="125766"/>
                  <a:pt x="347715" y="149852"/>
                </a:cubicBezTo>
                <a:cubicBezTo>
                  <a:pt x="340602" y="169939"/>
                  <a:pt x="335229" y="188988"/>
                  <a:pt x="325338" y="207640"/>
                </a:cubicBezTo>
                <a:cubicBezTo>
                  <a:pt x="313036" y="230169"/>
                  <a:pt x="300336" y="252454"/>
                  <a:pt x="288278" y="275135"/>
                </a:cubicBezTo>
                <a:cubicBezTo>
                  <a:pt x="274053" y="303312"/>
                  <a:pt x="257446" y="330084"/>
                  <a:pt x="238946" y="355635"/>
                </a:cubicBezTo>
                <a:cubicBezTo>
                  <a:pt x="218280" y="387811"/>
                  <a:pt x="196667" y="419467"/>
                  <a:pt x="171756" y="448590"/>
                </a:cubicBezTo>
                <a:cubicBezTo>
                  <a:pt x="154753" y="467883"/>
                  <a:pt x="139459" y="488764"/>
                  <a:pt x="121326" y="507050"/>
                </a:cubicBezTo>
                <a:cubicBezTo>
                  <a:pt x="103101" y="524633"/>
                  <a:pt x="85426" y="542766"/>
                  <a:pt x="66499" y="559587"/>
                </a:cubicBezTo>
                <a:cubicBezTo>
                  <a:pt x="50839" y="573110"/>
                  <a:pt x="35331" y="586878"/>
                  <a:pt x="18297" y="598661"/>
                </a:cubicBezTo>
                <a:cubicBezTo>
                  <a:pt x="18266" y="598692"/>
                  <a:pt x="18236" y="598722"/>
                  <a:pt x="18205" y="598753"/>
                </a:cubicBezTo>
                <a:cubicBezTo>
                  <a:pt x="15275" y="599882"/>
                  <a:pt x="12405" y="601165"/>
                  <a:pt x="9505" y="602569"/>
                </a:cubicBezTo>
                <a:cubicBezTo>
                  <a:pt x="8650" y="602966"/>
                  <a:pt x="7826" y="603393"/>
                  <a:pt x="7002" y="603820"/>
                </a:cubicBezTo>
                <a:cubicBezTo>
                  <a:pt x="4743" y="603759"/>
                  <a:pt x="2667" y="602691"/>
                  <a:pt x="1049" y="600066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45725" tIns="22850" rIns="45725" bIns="22850" anchor="ctr" anchorCtr="0">
            <a:noAutofit/>
          </a:bodyPr>
          <a:lstStyle/>
          <a:p>
            <a:endParaRPr sz="9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926" name="Google Shape;926;p23"/>
          <p:cNvGrpSpPr/>
          <p:nvPr/>
        </p:nvGrpSpPr>
        <p:grpSpPr>
          <a:xfrm rot="-5048060">
            <a:off x="739863" y="322443"/>
            <a:ext cx="654838" cy="751039"/>
            <a:chOff x="4214872" y="1102377"/>
            <a:chExt cx="1309629" cy="1502024"/>
          </a:xfrm>
        </p:grpSpPr>
        <p:sp>
          <p:nvSpPr>
            <p:cNvPr id="927" name="Google Shape;927;p23"/>
            <p:cNvSpPr/>
            <p:nvPr/>
          </p:nvSpPr>
          <p:spPr>
            <a:xfrm>
              <a:off x="4214872" y="1102377"/>
              <a:ext cx="1309629" cy="992957"/>
            </a:xfrm>
            <a:custGeom>
              <a:avLst/>
              <a:gdLst/>
              <a:ahLst/>
              <a:cxnLst/>
              <a:rect l="l" t="t" r="r" b="b"/>
              <a:pathLst>
                <a:path w="1309629" h="992957" extrusionOk="0">
                  <a:moveTo>
                    <a:pt x="1207394" y="258503"/>
                  </a:moveTo>
                  <a:cubicBezTo>
                    <a:pt x="1182148" y="235639"/>
                    <a:pt x="1157940" y="211705"/>
                    <a:pt x="1132023" y="189543"/>
                  </a:cubicBezTo>
                  <a:cubicBezTo>
                    <a:pt x="1100366" y="162129"/>
                    <a:pt x="1067946" y="135693"/>
                    <a:pt x="1036809" y="107730"/>
                  </a:cubicBezTo>
                  <a:cubicBezTo>
                    <a:pt x="1015409" y="88742"/>
                    <a:pt x="994345" y="70609"/>
                    <a:pt x="972122" y="52903"/>
                  </a:cubicBezTo>
                  <a:cubicBezTo>
                    <a:pt x="956064" y="38800"/>
                    <a:pt x="941228" y="23262"/>
                    <a:pt x="924347" y="10043"/>
                  </a:cubicBezTo>
                  <a:cubicBezTo>
                    <a:pt x="920409" y="6594"/>
                    <a:pt x="915555" y="3969"/>
                    <a:pt x="911922" y="214"/>
                  </a:cubicBezTo>
                  <a:cubicBezTo>
                    <a:pt x="911373" y="214"/>
                    <a:pt x="910823" y="153"/>
                    <a:pt x="910335" y="0"/>
                  </a:cubicBezTo>
                  <a:cubicBezTo>
                    <a:pt x="900994" y="6899"/>
                    <a:pt x="891591" y="13554"/>
                    <a:pt x="881761" y="19690"/>
                  </a:cubicBezTo>
                  <a:cubicBezTo>
                    <a:pt x="804925" y="69693"/>
                    <a:pt x="729462" y="121559"/>
                    <a:pt x="656288" y="176721"/>
                  </a:cubicBezTo>
                  <a:cubicBezTo>
                    <a:pt x="611994" y="210881"/>
                    <a:pt x="566050" y="243942"/>
                    <a:pt x="527006" y="284085"/>
                  </a:cubicBezTo>
                  <a:cubicBezTo>
                    <a:pt x="543979" y="303134"/>
                    <a:pt x="555366" y="325877"/>
                    <a:pt x="571576" y="345048"/>
                  </a:cubicBezTo>
                  <a:cubicBezTo>
                    <a:pt x="603721" y="319557"/>
                    <a:pt x="634889" y="292846"/>
                    <a:pt x="667400" y="267753"/>
                  </a:cubicBezTo>
                  <a:cubicBezTo>
                    <a:pt x="687609" y="251696"/>
                    <a:pt x="709100" y="237318"/>
                    <a:pt x="728577" y="220314"/>
                  </a:cubicBezTo>
                  <a:cubicBezTo>
                    <a:pt x="748877" y="206119"/>
                    <a:pt x="768353" y="190703"/>
                    <a:pt x="789264" y="177332"/>
                  </a:cubicBezTo>
                  <a:cubicBezTo>
                    <a:pt x="803429" y="166617"/>
                    <a:pt x="816647" y="154620"/>
                    <a:pt x="831941" y="145431"/>
                  </a:cubicBezTo>
                  <a:cubicBezTo>
                    <a:pt x="835299" y="143355"/>
                    <a:pt x="838230" y="140180"/>
                    <a:pt x="842290" y="139600"/>
                  </a:cubicBezTo>
                  <a:cubicBezTo>
                    <a:pt x="843725" y="139326"/>
                    <a:pt x="845098" y="139539"/>
                    <a:pt x="846289" y="140089"/>
                  </a:cubicBezTo>
                  <a:cubicBezTo>
                    <a:pt x="846716" y="139173"/>
                    <a:pt x="847266" y="138379"/>
                    <a:pt x="847999" y="137677"/>
                  </a:cubicBezTo>
                  <a:cubicBezTo>
                    <a:pt x="849006" y="136975"/>
                    <a:pt x="850441" y="136944"/>
                    <a:pt x="851357" y="137891"/>
                  </a:cubicBezTo>
                  <a:cubicBezTo>
                    <a:pt x="853524" y="140455"/>
                    <a:pt x="853158" y="144240"/>
                    <a:pt x="853432" y="147385"/>
                  </a:cubicBezTo>
                  <a:cubicBezTo>
                    <a:pt x="853921" y="158100"/>
                    <a:pt x="853677" y="168815"/>
                    <a:pt x="852822" y="179530"/>
                  </a:cubicBezTo>
                  <a:cubicBezTo>
                    <a:pt x="847510" y="224557"/>
                    <a:pt x="849006" y="270012"/>
                    <a:pt x="843572" y="314978"/>
                  </a:cubicBezTo>
                  <a:cubicBezTo>
                    <a:pt x="834506" y="383267"/>
                    <a:pt x="822264" y="451404"/>
                    <a:pt x="802330" y="517434"/>
                  </a:cubicBezTo>
                  <a:cubicBezTo>
                    <a:pt x="792103" y="554891"/>
                    <a:pt x="784105" y="593385"/>
                    <a:pt x="764721" y="627454"/>
                  </a:cubicBezTo>
                  <a:cubicBezTo>
                    <a:pt x="752143" y="654867"/>
                    <a:pt x="735048" y="679502"/>
                    <a:pt x="715480" y="702428"/>
                  </a:cubicBezTo>
                  <a:cubicBezTo>
                    <a:pt x="696279" y="726056"/>
                    <a:pt x="675520" y="748677"/>
                    <a:pt x="652869" y="769038"/>
                  </a:cubicBezTo>
                  <a:cubicBezTo>
                    <a:pt x="619778" y="800573"/>
                    <a:pt x="582199" y="828078"/>
                    <a:pt x="540102" y="846241"/>
                  </a:cubicBezTo>
                  <a:cubicBezTo>
                    <a:pt x="498219" y="863245"/>
                    <a:pt x="452428" y="871060"/>
                    <a:pt x="407279" y="869808"/>
                  </a:cubicBezTo>
                  <a:cubicBezTo>
                    <a:pt x="384903" y="869533"/>
                    <a:pt x="363534" y="862817"/>
                    <a:pt x="342470" y="855979"/>
                  </a:cubicBezTo>
                  <a:cubicBezTo>
                    <a:pt x="313225" y="848439"/>
                    <a:pt x="286056" y="835007"/>
                    <a:pt x="260169" y="819713"/>
                  </a:cubicBezTo>
                  <a:cubicBezTo>
                    <a:pt x="208914" y="788820"/>
                    <a:pt x="174540" y="736863"/>
                    <a:pt x="154209" y="681578"/>
                  </a:cubicBezTo>
                  <a:cubicBezTo>
                    <a:pt x="144563" y="656912"/>
                    <a:pt x="139678" y="627759"/>
                    <a:pt x="149386" y="602391"/>
                  </a:cubicBezTo>
                  <a:cubicBezTo>
                    <a:pt x="156499" y="585509"/>
                    <a:pt x="167000" y="567987"/>
                    <a:pt x="183057" y="558432"/>
                  </a:cubicBezTo>
                  <a:cubicBezTo>
                    <a:pt x="237335" y="536697"/>
                    <a:pt x="287674" y="547167"/>
                    <a:pt x="335876" y="577847"/>
                  </a:cubicBezTo>
                  <a:cubicBezTo>
                    <a:pt x="397541" y="615945"/>
                    <a:pt x="446231" y="672267"/>
                    <a:pt x="483963" y="733627"/>
                  </a:cubicBezTo>
                  <a:cubicBezTo>
                    <a:pt x="500753" y="766169"/>
                    <a:pt x="520138" y="797642"/>
                    <a:pt x="532074" y="832382"/>
                  </a:cubicBezTo>
                  <a:cubicBezTo>
                    <a:pt x="569653" y="816294"/>
                    <a:pt x="606285" y="790529"/>
                    <a:pt x="639560" y="760307"/>
                  </a:cubicBezTo>
                  <a:cubicBezTo>
                    <a:pt x="639315" y="759850"/>
                    <a:pt x="639102" y="759331"/>
                    <a:pt x="638949" y="758781"/>
                  </a:cubicBezTo>
                  <a:cubicBezTo>
                    <a:pt x="632264" y="734573"/>
                    <a:pt x="626311" y="709571"/>
                    <a:pt x="615229" y="686951"/>
                  </a:cubicBezTo>
                  <a:cubicBezTo>
                    <a:pt x="614344" y="686798"/>
                    <a:pt x="613428" y="686493"/>
                    <a:pt x="612604" y="685944"/>
                  </a:cubicBezTo>
                  <a:cubicBezTo>
                    <a:pt x="609185" y="683898"/>
                    <a:pt x="607415" y="680082"/>
                    <a:pt x="605125" y="676969"/>
                  </a:cubicBezTo>
                  <a:cubicBezTo>
                    <a:pt x="584031" y="644915"/>
                    <a:pt x="565898" y="611122"/>
                    <a:pt x="541812" y="581358"/>
                  </a:cubicBezTo>
                  <a:cubicBezTo>
                    <a:pt x="522244" y="560447"/>
                    <a:pt x="503195" y="537796"/>
                    <a:pt x="480055" y="521006"/>
                  </a:cubicBezTo>
                  <a:cubicBezTo>
                    <a:pt x="448338" y="498996"/>
                    <a:pt x="416101" y="477749"/>
                    <a:pt x="378370" y="468194"/>
                  </a:cubicBezTo>
                  <a:cubicBezTo>
                    <a:pt x="346805" y="459799"/>
                    <a:pt x="314996" y="450183"/>
                    <a:pt x="282057" y="450152"/>
                  </a:cubicBezTo>
                  <a:cubicBezTo>
                    <a:pt x="254002" y="449939"/>
                    <a:pt x="225734" y="450763"/>
                    <a:pt x="198077" y="455678"/>
                  </a:cubicBezTo>
                  <a:cubicBezTo>
                    <a:pt x="174968" y="460287"/>
                    <a:pt x="152775" y="468560"/>
                    <a:pt x="130734" y="476772"/>
                  </a:cubicBezTo>
                  <a:cubicBezTo>
                    <a:pt x="112143" y="483030"/>
                    <a:pt x="95200" y="492799"/>
                    <a:pt x="78227" y="502232"/>
                  </a:cubicBezTo>
                  <a:cubicBezTo>
                    <a:pt x="61499" y="512428"/>
                    <a:pt x="42663" y="521372"/>
                    <a:pt x="31216" y="537857"/>
                  </a:cubicBezTo>
                  <a:cubicBezTo>
                    <a:pt x="16990" y="560935"/>
                    <a:pt x="6550" y="586273"/>
                    <a:pt x="1513" y="612831"/>
                  </a:cubicBezTo>
                  <a:cubicBezTo>
                    <a:pt x="-1296" y="639695"/>
                    <a:pt x="170" y="666589"/>
                    <a:pt x="2948" y="693362"/>
                  </a:cubicBezTo>
                  <a:cubicBezTo>
                    <a:pt x="5603" y="717264"/>
                    <a:pt x="14670" y="739702"/>
                    <a:pt x="23767" y="761773"/>
                  </a:cubicBezTo>
                  <a:cubicBezTo>
                    <a:pt x="31826" y="781860"/>
                    <a:pt x="41747" y="801427"/>
                    <a:pt x="54630" y="818797"/>
                  </a:cubicBezTo>
                  <a:cubicBezTo>
                    <a:pt x="91110" y="871029"/>
                    <a:pt x="136870" y="918041"/>
                    <a:pt x="193803" y="947622"/>
                  </a:cubicBezTo>
                  <a:cubicBezTo>
                    <a:pt x="215508" y="958795"/>
                    <a:pt x="237731" y="969326"/>
                    <a:pt x="260963" y="976958"/>
                  </a:cubicBezTo>
                  <a:cubicBezTo>
                    <a:pt x="292131" y="986208"/>
                    <a:pt x="324642" y="990940"/>
                    <a:pt x="357062" y="992832"/>
                  </a:cubicBezTo>
                  <a:cubicBezTo>
                    <a:pt x="393908" y="993870"/>
                    <a:pt x="430479" y="988253"/>
                    <a:pt x="466959" y="983949"/>
                  </a:cubicBezTo>
                  <a:cubicBezTo>
                    <a:pt x="489244" y="981232"/>
                    <a:pt x="510949" y="975401"/>
                    <a:pt x="532379" y="968777"/>
                  </a:cubicBezTo>
                  <a:cubicBezTo>
                    <a:pt x="569591" y="958611"/>
                    <a:pt x="605827" y="944935"/>
                    <a:pt x="639956" y="926985"/>
                  </a:cubicBezTo>
                  <a:cubicBezTo>
                    <a:pt x="729859" y="884766"/>
                    <a:pt x="809076" y="817454"/>
                    <a:pt x="859232" y="731215"/>
                  </a:cubicBezTo>
                  <a:cubicBezTo>
                    <a:pt x="875320" y="706213"/>
                    <a:pt x="887134" y="679258"/>
                    <a:pt x="898338" y="651906"/>
                  </a:cubicBezTo>
                  <a:cubicBezTo>
                    <a:pt x="908106" y="629133"/>
                    <a:pt x="917936" y="606207"/>
                    <a:pt x="924499" y="582243"/>
                  </a:cubicBezTo>
                  <a:cubicBezTo>
                    <a:pt x="944861" y="498568"/>
                    <a:pt x="952829" y="412085"/>
                    <a:pt x="948830" y="326090"/>
                  </a:cubicBezTo>
                  <a:cubicBezTo>
                    <a:pt x="948311" y="289000"/>
                    <a:pt x="942938" y="252306"/>
                    <a:pt x="940648" y="215338"/>
                  </a:cubicBezTo>
                  <a:cubicBezTo>
                    <a:pt x="941381" y="199372"/>
                    <a:pt x="923584" y="129710"/>
                    <a:pt x="942022" y="128122"/>
                  </a:cubicBezTo>
                  <a:cubicBezTo>
                    <a:pt x="947456" y="127756"/>
                    <a:pt x="952004" y="131877"/>
                    <a:pt x="956431" y="134502"/>
                  </a:cubicBezTo>
                  <a:cubicBezTo>
                    <a:pt x="969710" y="142867"/>
                    <a:pt x="979845" y="154986"/>
                    <a:pt x="992605" y="163961"/>
                  </a:cubicBezTo>
                  <a:cubicBezTo>
                    <a:pt x="1043036" y="198884"/>
                    <a:pt x="1091757" y="236432"/>
                    <a:pt x="1139471" y="274988"/>
                  </a:cubicBezTo>
                  <a:cubicBezTo>
                    <a:pt x="1151743" y="286436"/>
                    <a:pt x="1163160" y="296662"/>
                    <a:pt x="1175859" y="307102"/>
                  </a:cubicBezTo>
                  <a:cubicBezTo>
                    <a:pt x="1188681" y="318428"/>
                    <a:pt x="1199365" y="331890"/>
                    <a:pt x="1212278" y="343124"/>
                  </a:cubicBezTo>
                  <a:cubicBezTo>
                    <a:pt x="1230411" y="361380"/>
                    <a:pt x="1246743" y="382077"/>
                    <a:pt x="1270402" y="393647"/>
                  </a:cubicBezTo>
                  <a:cubicBezTo>
                    <a:pt x="1283254" y="381894"/>
                    <a:pt x="1297724" y="371972"/>
                    <a:pt x="1309629" y="359212"/>
                  </a:cubicBezTo>
                  <a:cubicBezTo>
                    <a:pt x="1274065" y="326945"/>
                    <a:pt x="1243569" y="289885"/>
                    <a:pt x="1207394" y="258503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28" name="Google Shape;928;p23"/>
            <p:cNvSpPr/>
            <p:nvPr/>
          </p:nvSpPr>
          <p:spPr>
            <a:xfrm>
              <a:off x="4413803" y="2029485"/>
              <a:ext cx="475551" cy="574916"/>
            </a:xfrm>
            <a:custGeom>
              <a:avLst/>
              <a:gdLst/>
              <a:ahLst/>
              <a:cxnLst/>
              <a:rect l="l" t="t" r="r" b="b"/>
              <a:pathLst>
                <a:path w="475551" h="574916" extrusionOk="0">
                  <a:moveTo>
                    <a:pt x="359579" y="50339"/>
                  </a:moveTo>
                  <a:cubicBezTo>
                    <a:pt x="350695" y="53087"/>
                    <a:pt x="341812" y="55834"/>
                    <a:pt x="332867" y="58429"/>
                  </a:cubicBezTo>
                  <a:cubicBezTo>
                    <a:pt x="345902" y="92680"/>
                    <a:pt x="299715" y="174584"/>
                    <a:pt x="282895" y="202669"/>
                  </a:cubicBezTo>
                  <a:cubicBezTo>
                    <a:pt x="267936" y="229350"/>
                    <a:pt x="254046" y="256641"/>
                    <a:pt x="234998" y="280727"/>
                  </a:cubicBezTo>
                  <a:cubicBezTo>
                    <a:pt x="220650" y="299745"/>
                    <a:pt x="207218" y="319588"/>
                    <a:pt x="190794" y="336927"/>
                  </a:cubicBezTo>
                  <a:cubicBezTo>
                    <a:pt x="169120" y="358693"/>
                    <a:pt x="147873" y="381100"/>
                    <a:pt x="123909" y="400363"/>
                  </a:cubicBezTo>
                  <a:cubicBezTo>
                    <a:pt x="84041" y="431989"/>
                    <a:pt x="40601" y="458792"/>
                    <a:pt x="0" y="489319"/>
                  </a:cubicBezTo>
                  <a:cubicBezTo>
                    <a:pt x="32969" y="520975"/>
                    <a:pt x="71006" y="546923"/>
                    <a:pt x="107181" y="574916"/>
                  </a:cubicBezTo>
                  <a:cubicBezTo>
                    <a:pt x="107913" y="574123"/>
                    <a:pt x="108738" y="573482"/>
                    <a:pt x="109592" y="573085"/>
                  </a:cubicBezTo>
                  <a:cubicBezTo>
                    <a:pt x="118720" y="566918"/>
                    <a:pt x="127481" y="560203"/>
                    <a:pt x="136029" y="553242"/>
                  </a:cubicBezTo>
                  <a:cubicBezTo>
                    <a:pt x="165518" y="529065"/>
                    <a:pt x="192657" y="502323"/>
                    <a:pt x="219612" y="475368"/>
                  </a:cubicBezTo>
                  <a:cubicBezTo>
                    <a:pt x="258656" y="431103"/>
                    <a:pt x="296815" y="385191"/>
                    <a:pt x="327983" y="335126"/>
                  </a:cubicBezTo>
                  <a:cubicBezTo>
                    <a:pt x="357228" y="295685"/>
                    <a:pt x="378780" y="252764"/>
                    <a:pt x="402317" y="210026"/>
                  </a:cubicBezTo>
                  <a:cubicBezTo>
                    <a:pt x="437178" y="154131"/>
                    <a:pt x="449664" y="88712"/>
                    <a:pt x="469354" y="26833"/>
                  </a:cubicBezTo>
                  <a:cubicBezTo>
                    <a:pt x="471796" y="17980"/>
                    <a:pt x="473750" y="9006"/>
                    <a:pt x="475551" y="0"/>
                  </a:cubicBezTo>
                  <a:cubicBezTo>
                    <a:pt x="469720" y="3114"/>
                    <a:pt x="463798" y="6075"/>
                    <a:pt x="457845" y="8914"/>
                  </a:cubicBezTo>
                  <a:cubicBezTo>
                    <a:pt x="426280" y="25337"/>
                    <a:pt x="393861" y="40387"/>
                    <a:pt x="359579" y="50339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4" name="Hộp Văn bản 73">
                <a:extLst>
                  <a:ext uri="{FF2B5EF4-FFF2-40B4-BE49-F238E27FC236}">
                    <a16:creationId xmlns:a16="http://schemas.microsoft.com/office/drawing/2014/main" xmlns="" id="{4DE9D0EC-7336-4063-F560-B1EBE9772FB1}"/>
                  </a:ext>
                </a:extLst>
              </p:cNvPr>
              <p:cNvSpPr txBox="1"/>
              <p:nvPr/>
            </p:nvSpPr>
            <p:spPr>
              <a:xfrm>
                <a:off x="-51471" y="902355"/>
                <a:ext cx="9087967" cy="19389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892" indent="-342892" algn="just">
                  <a:lnSpc>
                    <a:spcPct val="150000"/>
                  </a:lnSpc>
                  <a:buFont typeface="Arial" panose="020B0604020202020204" pitchFamily="34" charset="0"/>
                  <a:buChar char="●"/>
                </a:pP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Khi </a:t>
                </a:r>
                <a:r>
                  <a:rPr lang="en-US" sz="2000" dirty="0" err="1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bỏ</a:t>
                </a: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dấu</a:t>
                </a: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ngoặc</a:t>
                </a: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có</a:t>
                </a: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dấu</a:t>
                </a: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"+"</m:t>
                    </m:r>
                  </m:oMath>
                </a14:m>
                <a:r>
                  <a:rPr lang="en-US" sz="2000" b="1" dirty="0">
                    <a:solidFill>
                      <a:srgbClr val="FF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b="1" dirty="0" err="1">
                    <a:solidFill>
                      <a:srgbClr val="FF0000"/>
                    </a:solidFill>
                    <a:latin typeface="+mj-lt"/>
                    <a:ea typeface="Noto Sans Symbols"/>
                    <a:cs typeface="Noto Sans Symbols"/>
                  </a:rPr>
                  <a:t>đằng</a:t>
                </a:r>
                <a:r>
                  <a:rPr lang="en-US" sz="2000" b="1" dirty="0">
                    <a:solidFill>
                      <a:srgbClr val="FF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b="1" dirty="0" err="1">
                    <a:solidFill>
                      <a:srgbClr val="FF0000"/>
                    </a:solidFill>
                    <a:latin typeface="+mj-lt"/>
                    <a:ea typeface="Noto Sans Symbols"/>
                    <a:cs typeface="Noto Sans Symbols"/>
                  </a:rPr>
                  <a:t>trước</a:t>
                </a:r>
                <a:r>
                  <a:rPr lang="en-US" sz="2000" b="1" dirty="0">
                    <a:solidFill>
                      <a:srgbClr val="FF0000"/>
                    </a:solidFill>
                    <a:latin typeface="+mj-lt"/>
                    <a:ea typeface="Noto Sans Symbols"/>
                    <a:cs typeface="Noto Sans Symbols"/>
                  </a:rPr>
                  <a:t>, ta </a:t>
                </a:r>
                <a:r>
                  <a:rPr lang="en-US" sz="2000" b="1" dirty="0" err="1">
                    <a:solidFill>
                      <a:srgbClr val="FF0000"/>
                    </a:solidFill>
                    <a:latin typeface="+mj-lt"/>
                    <a:ea typeface="Noto Sans Symbols"/>
                    <a:cs typeface="Noto Sans Symbols"/>
                  </a:rPr>
                  <a:t>giữ</a:t>
                </a:r>
                <a:r>
                  <a:rPr lang="en-US" sz="2000" b="1" dirty="0">
                    <a:solidFill>
                      <a:srgbClr val="FF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b="1" dirty="0" err="1">
                    <a:solidFill>
                      <a:srgbClr val="FF0000"/>
                    </a:solidFill>
                    <a:latin typeface="+mj-lt"/>
                    <a:ea typeface="Noto Sans Symbols"/>
                    <a:cs typeface="Noto Sans Symbols"/>
                  </a:rPr>
                  <a:t>nguyên</a:t>
                </a:r>
                <a:r>
                  <a:rPr lang="en-US" sz="2000" b="1" dirty="0">
                    <a:solidFill>
                      <a:srgbClr val="FF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b="1" dirty="0" err="1">
                    <a:solidFill>
                      <a:srgbClr val="FF0000"/>
                    </a:solidFill>
                    <a:latin typeface="+mj-lt"/>
                    <a:ea typeface="Noto Sans Symbols"/>
                    <a:cs typeface="Noto Sans Symbols"/>
                  </a:rPr>
                  <a:t>dấu</a:t>
                </a:r>
                <a:r>
                  <a:rPr lang="en-US" sz="2000" b="1" dirty="0">
                    <a:solidFill>
                      <a:srgbClr val="FF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của</a:t>
                </a: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các</a:t>
                </a: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hạng</a:t>
                </a: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trong</a:t>
                </a: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dấu</a:t>
                </a: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ngoặc</a:t>
                </a: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.</a:t>
                </a:r>
                <a:endParaRPr lang="en-US" sz="2000" dirty="0">
                  <a:latin typeface="+mj-lt"/>
                  <a:ea typeface="Noto Sans Symbols"/>
                  <a:cs typeface="Noto Sans Symbols"/>
                </a:endParaRPr>
              </a:p>
              <a:p>
                <a:pPr marL="228594"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𝑎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(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𝑏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𝑐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)=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𝑎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𝑏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en-US" sz="2000" dirty="0">
                  <a:latin typeface="+mj-lt"/>
                  <a:ea typeface="Times New Roman" panose="02020603050405020304" pitchFamily="18" charset="0"/>
                </a:endParaRPr>
              </a:p>
              <a:p>
                <a:pPr marL="228594"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𝑎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(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𝑏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𝑐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)=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𝑎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𝑏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en-US" sz="2000" dirty="0">
                  <a:latin typeface="+mj-lt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4" name="Hộp Văn bản 7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DE9D0EC-7336-4063-F560-B1EBE9772F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1471" y="902355"/>
                <a:ext cx="9087967" cy="1938992"/>
              </a:xfrm>
              <a:prstGeom prst="rect">
                <a:avLst/>
              </a:prstGeom>
              <a:blipFill rotWithShape="1">
                <a:blip r:embed="rId3"/>
                <a:stretch>
                  <a:fillRect l="-604" r="-1342" b="-22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3275856" y="185206"/>
            <a:ext cx="18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*</a:t>
            </a:r>
            <a:r>
              <a:rPr lang="en-US" sz="2800" b="1" dirty="0" err="1" smtClean="0"/>
              <a:t>Ghi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nhớ</a:t>
            </a:r>
            <a:r>
              <a:rPr lang="en-US" sz="2800" b="1" dirty="0" smtClean="0"/>
              <a:t>: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654563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9" name="Google Shape;869;p23"/>
          <p:cNvGrpSpPr/>
          <p:nvPr/>
        </p:nvGrpSpPr>
        <p:grpSpPr>
          <a:xfrm>
            <a:off x="100487" y="3969347"/>
            <a:ext cx="1166367" cy="1160958"/>
            <a:chOff x="1028701" y="6142909"/>
            <a:chExt cx="3843299" cy="4374728"/>
          </a:xfrm>
        </p:grpSpPr>
        <p:sp>
          <p:nvSpPr>
            <p:cNvPr id="870" name="Google Shape;870;p23"/>
            <p:cNvSpPr/>
            <p:nvPr/>
          </p:nvSpPr>
          <p:spPr>
            <a:xfrm>
              <a:off x="1028701" y="6142909"/>
              <a:ext cx="3843299" cy="4374728"/>
            </a:xfrm>
            <a:custGeom>
              <a:avLst/>
              <a:gdLst/>
              <a:ahLst/>
              <a:cxnLst/>
              <a:rect l="l" t="t" r="r" b="b"/>
              <a:pathLst>
                <a:path w="3843299" h="4374728" extrusionOk="0">
                  <a:moveTo>
                    <a:pt x="3820407" y="4144719"/>
                  </a:moveTo>
                  <a:cubicBezTo>
                    <a:pt x="3772713" y="4107358"/>
                    <a:pt x="3725980" y="4068686"/>
                    <a:pt x="3676622" y="4033512"/>
                  </a:cubicBezTo>
                  <a:cubicBezTo>
                    <a:pt x="3597247" y="3979090"/>
                    <a:pt x="3524349" y="3915918"/>
                    <a:pt x="3446024" y="3860271"/>
                  </a:cubicBezTo>
                  <a:cubicBezTo>
                    <a:pt x="3384939" y="3820986"/>
                    <a:pt x="3323855" y="3781700"/>
                    <a:pt x="3259182" y="3748539"/>
                  </a:cubicBezTo>
                  <a:cubicBezTo>
                    <a:pt x="3165193" y="3700767"/>
                    <a:pt x="3170356" y="3718266"/>
                    <a:pt x="3110847" y="3790887"/>
                  </a:cubicBezTo>
                  <a:cubicBezTo>
                    <a:pt x="3105508" y="3800249"/>
                    <a:pt x="3075666" y="3828248"/>
                    <a:pt x="3070590" y="3844959"/>
                  </a:cubicBezTo>
                  <a:cubicBezTo>
                    <a:pt x="3067265" y="3845397"/>
                    <a:pt x="3063939" y="3846622"/>
                    <a:pt x="3061051" y="3849072"/>
                  </a:cubicBezTo>
                  <a:cubicBezTo>
                    <a:pt x="3038385" y="3868933"/>
                    <a:pt x="3020007" y="3888095"/>
                    <a:pt x="2996291" y="3908131"/>
                  </a:cubicBezTo>
                  <a:cubicBezTo>
                    <a:pt x="2937832" y="3959229"/>
                    <a:pt x="2874122" y="4001226"/>
                    <a:pt x="2796497" y="4017063"/>
                  </a:cubicBezTo>
                  <a:cubicBezTo>
                    <a:pt x="2739439" y="4028700"/>
                    <a:pt x="2678879" y="4037887"/>
                    <a:pt x="2624621" y="4010501"/>
                  </a:cubicBezTo>
                  <a:cubicBezTo>
                    <a:pt x="2604580" y="4000789"/>
                    <a:pt x="2587690" y="3986090"/>
                    <a:pt x="2572550" y="3969991"/>
                  </a:cubicBezTo>
                  <a:cubicBezTo>
                    <a:pt x="2567737" y="3965178"/>
                    <a:pt x="2563361" y="3959666"/>
                    <a:pt x="2558811" y="3954241"/>
                  </a:cubicBezTo>
                  <a:cubicBezTo>
                    <a:pt x="2563624" y="3953804"/>
                    <a:pt x="2568437" y="3953366"/>
                    <a:pt x="2573250" y="3952929"/>
                  </a:cubicBezTo>
                  <a:cubicBezTo>
                    <a:pt x="2610793" y="3951179"/>
                    <a:pt x="2654550" y="3950042"/>
                    <a:pt x="2693144" y="3945754"/>
                  </a:cubicBezTo>
                  <a:cubicBezTo>
                    <a:pt x="2722899" y="3935430"/>
                    <a:pt x="2735938" y="3902619"/>
                    <a:pt x="2746615" y="3875495"/>
                  </a:cubicBezTo>
                  <a:cubicBezTo>
                    <a:pt x="2776894" y="3801386"/>
                    <a:pt x="2791509" y="3721766"/>
                    <a:pt x="2793522" y="3641795"/>
                  </a:cubicBezTo>
                  <a:cubicBezTo>
                    <a:pt x="2794747" y="3634095"/>
                    <a:pt x="2795797" y="3626395"/>
                    <a:pt x="2796585" y="3618608"/>
                  </a:cubicBezTo>
                  <a:cubicBezTo>
                    <a:pt x="2802449" y="3533125"/>
                    <a:pt x="2794660" y="3444930"/>
                    <a:pt x="2766480" y="3363734"/>
                  </a:cubicBezTo>
                  <a:cubicBezTo>
                    <a:pt x="2741539" y="3294437"/>
                    <a:pt x="2699445" y="3231615"/>
                    <a:pt x="2660676" y="3168969"/>
                  </a:cubicBezTo>
                  <a:cubicBezTo>
                    <a:pt x="2619982" y="3102385"/>
                    <a:pt x="2579289" y="3035888"/>
                    <a:pt x="2536057" y="2970879"/>
                  </a:cubicBezTo>
                  <a:cubicBezTo>
                    <a:pt x="2487837" y="2898957"/>
                    <a:pt x="2440229" y="2822574"/>
                    <a:pt x="2431303" y="2734378"/>
                  </a:cubicBezTo>
                  <a:cubicBezTo>
                    <a:pt x="2408374" y="2536726"/>
                    <a:pt x="2526255" y="2359022"/>
                    <a:pt x="2634072" y="2203805"/>
                  </a:cubicBezTo>
                  <a:cubicBezTo>
                    <a:pt x="2713184" y="2103973"/>
                    <a:pt x="2799998" y="2006065"/>
                    <a:pt x="2841129" y="1883221"/>
                  </a:cubicBezTo>
                  <a:cubicBezTo>
                    <a:pt x="2854869" y="1845686"/>
                    <a:pt x="2863620" y="1802813"/>
                    <a:pt x="2868171" y="1756878"/>
                  </a:cubicBezTo>
                  <a:cubicBezTo>
                    <a:pt x="2876573" y="1759240"/>
                    <a:pt x="2885936" y="1758803"/>
                    <a:pt x="2894513" y="1759678"/>
                  </a:cubicBezTo>
                  <a:cubicBezTo>
                    <a:pt x="2904664" y="1760203"/>
                    <a:pt x="2914378" y="1760465"/>
                    <a:pt x="2923917" y="1760465"/>
                  </a:cubicBezTo>
                  <a:cubicBezTo>
                    <a:pt x="2982201" y="1760465"/>
                    <a:pt x="3029896" y="1749353"/>
                    <a:pt x="3080742" y="1711818"/>
                  </a:cubicBezTo>
                  <a:cubicBezTo>
                    <a:pt x="3101745" y="1699481"/>
                    <a:pt x="3124499" y="1689856"/>
                    <a:pt x="3144189" y="1675244"/>
                  </a:cubicBezTo>
                  <a:cubicBezTo>
                    <a:pt x="3165630" y="1658795"/>
                    <a:pt x="3183308" y="1638146"/>
                    <a:pt x="3202123" y="1618985"/>
                  </a:cubicBezTo>
                  <a:cubicBezTo>
                    <a:pt x="3222864" y="1596673"/>
                    <a:pt x="3247280" y="1578124"/>
                    <a:pt x="3267671" y="1555550"/>
                  </a:cubicBezTo>
                  <a:cubicBezTo>
                    <a:pt x="3293575" y="1524052"/>
                    <a:pt x="3315629" y="1488879"/>
                    <a:pt x="3335319" y="1453006"/>
                  </a:cubicBezTo>
                  <a:cubicBezTo>
                    <a:pt x="3354222" y="1412320"/>
                    <a:pt x="3378026" y="1374347"/>
                    <a:pt x="3393516" y="1331562"/>
                  </a:cubicBezTo>
                  <a:cubicBezTo>
                    <a:pt x="3404368" y="1295514"/>
                    <a:pt x="3413994" y="1259028"/>
                    <a:pt x="3425371" y="1223155"/>
                  </a:cubicBezTo>
                  <a:cubicBezTo>
                    <a:pt x="3436747" y="1179757"/>
                    <a:pt x="3448212" y="1136359"/>
                    <a:pt x="3458713" y="1092786"/>
                  </a:cubicBezTo>
                  <a:cubicBezTo>
                    <a:pt x="3475866" y="1034952"/>
                    <a:pt x="3495294" y="977817"/>
                    <a:pt x="3507634" y="918670"/>
                  </a:cubicBezTo>
                  <a:cubicBezTo>
                    <a:pt x="3522774" y="861011"/>
                    <a:pt x="3532137" y="802214"/>
                    <a:pt x="3542902" y="743592"/>
                  </a:cubicBezTo>
                  <a:cubicBezTo>
                    <a:pt x="3555504" y="685320"/>
                    <a:pt x="3565305" y="626348"/>
                    <a:pt x="3572919" y="567201"/>
                  </a:cubicBezTo>
                  <a:cubicBezTo>
                    <a:pt x="3577470" y="503591"/>
                    <a:pt x="3610112" y="445144"/>
                    <a:pt x="3611425" y="381360"/>
                  </a:cubicBezTo>
                  <a:cubicBezTo>
                    <a:pt x="3612387" y="299727"/>
                    <a:pt x="3552791" y="323088"/>
                    <a:pt x="3520761" y="370686"/>
                  </a:cubicBezTo>
                  <a:cubicBezTo>
                    <a:pt x="3515247" y="274528"/>
                    <a:pt x="3434210" y="340150"/>
                    <a:pt x="3413469" y="390897"/>
                  </a:cubicBezTo>
                  <a:cubicBezTo>
                    <a:pt x="3414081" y="362111"/>
                    <a:pt x="3406993" y="269366"/>
                    <a:pt x="3360523" y="308389"/>
                  </a:cubicBezTo>
                  <a:cubicBezTo>
                    <a:pt x="3336719" y="337000"/>
                    <a:pt x="3332081" y="376810"/>
                    <a:pt x="3321230" y="411458"/>
                  </a:cubicBezTo>
                  <a:cubicBezTo>
                    <a:pt x="3307840" y="462293"/>
                    <a:pt x="3299351" y="512078"/>
                    <a:pt x="3291300" y="564576"/>
                  </a:cubicBezTo>
                  <a:cubicBezTo>
                    <a:pt x="3259620" y="533252"/>
                    <a:pt x="3236429" y="487667"/>
                    <a:pt x="3193109" y="470343"/>
                  </a:cubicBezTo>
                  <a:cubicBezTo>
                    <a:pt x="3146027" y="454681"/>
                    <a:pt x="3131237" y="500266"/>
                    <a:pt x="3139201" y="538327"/>
                  </a:cubicBezTo>
                  <a:cubicBezTo>
                    <a:pt x="3147690" y="584262"/>
                    <a:pt x="3179895" y="620485"/>
                    <a:pt x="3211925" y="652596"/>
                  </a:cubicBezTo>
                  <a:cubicBezTo>
                    <a:pt x="3226540" y="668170"/>
                    <a:pt x="3242730" y="682082"/>
                    <a:pt x="3257782" y="697219"/>
                  </a:cubicBezTo>
                  <a:cubicBezTo>
                    <a:pt x="3273097" y="713143"/>
                    <a:pt x="3287187" y="731342"/>
                    <a:pt x="3308890" y="738779"/>
                  </a:cubicBezTo>
                  <a:cubicBezTo>
                    <a:pt x="3307315" y="749104"/>
                    <a:pt x="3307840" y="761003"/>
                    <a:pt x="3305652" y="769578"/>
                  </a:cubicBezTo>
                  <a:cubicBezTo>
                    <a:pt x="3300576" y="807551"/>
                    <a:pt x="3294450" y="845436"/>
                    <a:pt x="3286924" y="882972"/>
                  </a:cubicBezTo>
                  <a:cubicBezTo>
                    <a:pt x="3259182" y="1027777"/>
                    <a:pt x="3222427" y="1175470"/>
                    <a:pt x="3139901" y="1300063"/>
                  </a:cubicBezTo>
                  <a:cubicBezTo>
                    <a:pt x="3125199" y="1324387"/>
                    <a:pt x="3112860" y="1350198"/>
                    <a:pt x="3097107" y="1373910"/>
                  </a:cubicBezTo>
                  <a:cubicBezTo>
                    <a:pt x="3075579" y="1406283"/>
                    <a:pt x="3046349" y="1432182"/>
                    <a:pt x="3018782" y="1459130"/>
                  </a:cubicBezTo>
                  <a:cubicBezTo>
                    <a:pt x="2980889" y="1500603"/>
                    <a:pt x="2939845" y="1540326"/>
                    <a:pt x="2888824" y="1565175"/>
                  </a:cubicBezTo>
                  <a:cubicBezTo>
                    <a:pt x="2881386" y="1568675"/>
                    <a:pt x="2873860" y="1571912"/>
                    <a:pt x="2866246" y="1574974"/>
                  </a:cubicBezTo>
                  <a:cubicBezTo>
                    <a:pt x="2851806" y="1439094"/>
                    <a:pt x="2811025" y="1301988"/>
                    <a:pt x="2755716" y="1209681"/>
                  </a:cubicBezTo>
                  <a:cubicBezTo>
                    <a:pt x="2701020" y="1117373"/>
                    <a:pt x="2638273" y="1029440"/>
                    <a:pt x="2562223" y="953406"/>
                  </a:cubicBezTo>
                  <a:cubicBezTo>
                    <a:pt x="2489762" y="877372"/>
                    <a:pt x="2402336" y="809038"/>
                    <a:pt x="2361817" y="709293"/>
                  </a:cubicBezTo>
                  <a:cubicBezTo>
                    <a:pt x="2328387" y="635010"/>
                    <a:pt x="2345102" y="552326"/>
                    <a:pt x="2376432" y="480317"/>
                  </a:cubicBezTo>
                  <a:cubicBezTo>
                    <a:pt x="2404874" y="412683"/>
                    <a:pt x="2430078" y="342687"/>
                    <a:pt x="2472697" y="282315"/>
                  </a:cubicBezTo>
                  <a:cubicBezTo>
                    <a:pt x="2514091" y="225530"/>
                    <a:pt x="2556535" y="169533"/>
                    <a:pt x="2597754" y="112574"/>
                  </a:cubicBezTo>
                  <a:cubicBezTo>
                    <a:pt x="2611756" y="85887"/>
                    <a:pt x="2675291" y="38115"/>
                    <a:pt x="2648424" y="8279"/>
                  </a:cubicBezTo>
                  <a:cubicBezTo>
                    <a:pt x="2637660" y="-1171"/>
                    <a:pt x="2623046" y="-383"/>
                    <a:pt x="2609043" y="492"/>
                  </a:cubicBezTo>
                  <a:cubicBezTo>
                    <a:pt x="2604492" y="754"/>
                    <a:pt x="2600117" y="1017"/>
                    <a:pt x="2595916" y="929"/>
                  </a:cubicBezTo>
                  <a:cubicBezTo>
                    <a:pt x="2513216" y="3379"/>
                    <a:pt x="2434716" y="12566"/>
                    <a:pt x="2351140" y="14141"/>
                  </a:cubicBezTo>
                  <a:cubicBezTo>
                    <a:pt x="2269490" y="13441"/>
                    <a:pt x="2188278" y="23066"/>
                    <a:pt x="2106977" y="29453"/>
                  </a:cubicBezTo>
                  <a:cubicBezTo>
                    <a:pt x="1976582" y="32953"/>
                    <a:pt x="1850125" y="51852"/>
                    <a:pt x="1719379" y="56751"/>
                  </a:cubicBezTo>
                  <a:cubicBezTo>
                    <a:pt x="1614013" y="66463"/>
                    <a:pt x="1507859" y="61914"/>
                    <a:pt x="1402580" y="71888"/>
                  </a:cubicBezTo>
                  <a:cubicBezTo>
                    <a:pt x="1310515" y="80638"/>
                    <a:pt x="1220551" y="107236"/>
                    <a:pt x="1127524" y="105661"/>
                  </a:cubicBezTo>
                  <a:cubicBezTo>
                    <a:pt x="1125511" y="105749"/>
                    <a:pt x="1123499" y="105749"/>
                    <a:pt x="1121486" y="105749"/>
                  </a:cubicBezTo>
                  <a:cubicBezTo>
                    <a:pt x="1116498" y="105749"/>
                    <a:pt x="1111422" y="105661"/>
                    <a:pt x="1106871" y="107586"/>
                  </a:cubicBezTo>
                  <a:cubicBezTo>
                    <a:pt x="1101795" y="109511"/>
                    <a:pt x="1100483" y="115286"/>
                    <a:pt x="1102058" y="119923"/>
                  </a:cubicBezTo>
                  <a:cubicBezTo>
                    <a:pt x="1096719" y="131823"/>
                    <a:pt x="1092256" y="149934"/>
                    <a:pt x="1089718" y="161046"/>
                  </a:cubicBezTo>
                  <a:cubicBezTo>
                    <a:pt x="1076854" y="189132"/>
                    <a:pt x="1069503" y="219318"/>
                    <a:pt x="1063027" y="249417"/>
                  </a:cubicBezTo>
                  <a:cubicBezTo>
                    <a:pt x="1062064" y="256941"/>
                    <a:pt x="1059439" y="264816"/>
                    <a:pt x="1058739" y="272603"/>
                  </a:cubicBezTo>
                  <a:cubicBezTo>
                    <a:pt x="1046399" y="311889"/>
                    <a:pt x="1037385" y="352311"/>
                    <a:pt x="1032572" y="392997"/>
                  </a:cubicBezTo>
                  <a:cubicBezTo>
                    <a:pt x="1021195" y="468943"/>
                    <a:pt x="1010693" y="545852"/>
                    <a:pt x="1017345" y="622848"/>
                  </a:cubicBezTo>
                  <a:cubicBezTo>
                    <a:pt x="1025133" y="743417"/>
                    <a:pt x="1063814" y="860573"/>
                    <a:pt x="1130062" y="961718"/>
                  </a:cubicBezTo>
                  <a:cubicBezTo>
                    <a:pt x="1150890" y="994441"/>
                    <a:pt x="1177757" y="1022790"/>
                    <a:pt x="1205849" y="1049476"/>
                  </a:cubicBezTo>
                  <a:cubicBezTo>
                    <a:pt x="1264571" y="1104511"/>
                    <a:pt x="1325393" y="1157533"/>
                    <a:pt x="1389015" y="1206968"/>
                  </a:cubicBezTo>
                  <a:cubicBezTo>
                    <a:pt x="1516873" y="1299014"/>
                    <a:pt x="1626090" y="1410045"/>
                    <a:pt x="1624689" y="1570250"/>
                  </a:cubicBezTo>
                  <a:cubicBezTo>
                    <a:pt x="1600273" y="1566400"/>
                    <a:pt x="1576382" y="1559838"/>
                    <a:pt x="1551616" y="1557825"/>
                  </a:cubicBezTo>
                  <a:cubicBezTo>
                    <a:pt x="1501645" y="1554938"/>
                    <a:pt x="1453163" y="1544876"/>
                    <a:pt x="1407305" y="1524402"/>
                  </a:cubicBezTo>
                  <a:cubicBezTo>
                    <a:pt x="1379039" y="1514165"/>
                    <a:pt x="1351997" y="1500866"/>
                    <a:pt x="1324693" y="1488354"/>
                  </a:cubicBezTo>
                  <a:cubicBezTo>
                    <a:pt x="1277173" y="1467267"/>
                    <a:pt x="1228865" y="1447581"/>
                    <a:pt x="1186771" y="1416695"/>
                  </a:cubicBezTo>
                  <a:cubicBezTo>
                    <a:pt x="1108971" y="1366210"/>
                    <a:pt x="1042198" y="1301638"/>
                    <a:pt x="969825" y="1244066"/>
                  </a:cubicBezTo>
                  <a:cubicBezTo>
                    <a:pt x="925980" y="1202593"/>
                    <a:pt x="882573" y="1160420"/>
                    <a:pt x="841442" y="1116148"/>
                  </a:cubicBezTo>
                  <a:cubicBezTo>
                    <a:pt x="813350" y="1081937"/>
                    <a:pt x="788059" y="1045539"/>
                    <a:pt x="760142" y="1011066"/>
                  </a:cubicBezTo>
                  <a:cubicBezTo>
                    <a:pt x="699232" y="943781"/>
                    <a:pt x="656701" y="863198"/>
                    <a:pt x="601042" y="792152"/>
                  </a:cubicBezTo>
                  <a:cubicBezTo>
                    <a:pt x="633685" y="733880"/>
                    <a:pt x="649525" y="665983"/>
                    <a:pt x="654863" y="599311"/>
                  </a:cubicBezTo>
                  <a:cubicBezTo>
                    <a:pt x="655826" y="565538"/>
                    <a:pt x="663264" y="527128"/>
                    <a:pt x="644711" y="496854"/>
                  </a:cubicBezTo>
                  <a:cubicBezTo>
                    <a:pt x="592553" y="446369"/>
                    <a:pt x="538820" y="577525"/>
                    <a:pt x="527618" y="615586"/>
                  </a:cubicBezTo>
                  <a:cubicBezTo>
                    <a:pt x="505827" y="560988"/>
                    <a:pt x="481323" y="506829"/>
                    <a:pt x="443080" y="461506"/>
                  </a:cubicBezTo>
                  <a:cubicBezTo>
                    <a:pt x="397135" y="406209"/>
                    <a:pt x="356179" y="408396"/>
                    <a:pt x="361342" y="488542"/>
                  </a:cubicBezTo>
                  <a:cubicBezTo>
                    <a:pt x="334650" y="438057"/>
                    <a:pt x="291944" y="482767"/>
                    <a:pt x="298157" y="524240"/>
                  </a:cubicBezTo>
                  <a:cubicBezTo>
                    <a:pt x="235760" y="449782"/>
                    <a:pt x="212219" y="553989"/>
                    <a:pt x="235585" y="603161"/>
                  </a:cubicBezTo>
                  <a:cubicBezTo>
                    <a:pt x="249237" y="636410"/>
                    <a:pt x="269190" y="666683"/>
                    <a:pt x="285380" y="698706"/>
                  </a:cubicBezTo>
                  <a:cubicBezTo>
                    <a:pt x="303846" y="743329"/>
                    <a:pt x="330625" y="783752"/>
                    <a:pt x="352678" y="826625"/>
                  </a:cubicBezTo>
                  <a:cubicBezTo>
                    <a:pt x="387596" y="906858"/>
                    <a:pt x="440104" y="977117"/>
                    <a:pt x="485524" y="1051401"/>
                  </a:cubicBezTo>
                  <a:cubicBezTo>
                    <a:pt x="543808" y="1138197"/>
                    <a:pt x="608306" y="1221930"/>
                    <a:pt x="679192" y="1298751"/>
                  </a:cubicBezTo>
                  <a:cubicBezTo>
                    <a:pt x="724874" y="1339874"/>
                    <a:pt x="766793" y="1384847"/>
                    <a:pt x="812388" y="1425970"/>
                  </a:cubicBezTo>
                  <a:cubicBezTo>
                    <a:pt x="853169" y="1459305"/>
                    <a:pt x="891062" y="1493604"/>
                    <a:pt x="931231" y="1528252"/>
                  </a:cubicBezTo>
                  <a:cubicBezTo>
                    <a:pt x="998529" y="1576199"/>
                    <a:pt x="1069240" y="1620472"/>
                    <a:pt x="1143277" y="1657308"/>
                  </a:cubicBezTo>
                  <a:cubicBezTo>
                    <a:pt x="1210837" y="1695193"/>
                    <a:pt x="1281723" y="1731417"/>
                    <a:pt x="1354972" y="1757578"/>
                  </a:cubicBezTo>
                  <a:cubicBezTo>
                    <a:pt x="1396279" y="1770877"/>
                    <a:pt x="1438460" y="1783214"/>
                    <a:pt x="1481517" y="1789164"/>
                  </a:cubicBezTo>
                  <a:cubicBezTo>
                    <a:pt x="1499545" y="1791001"/>
                    <a:pt x="1517573" y="1792313"/>
                    <a:pt x="1535513" y="1794413"/>
                  </a:cubicBezTo>
                  <a:cubicBezTo>
                    <a:pt x="1528862" y="1804913"/>
                    <a:pt x="1522211" y="1815325"/>
                    <a:pt x="1515647" y="1825649"/>
                  </a:cubicBezTo>
                  <a:cubicBezTo>
                    <a:pt x="1464539" y="1899846"/>
                    <a:pt x="1400304" y="1963630"/>
                    <a:pt x="1347796" y="2036776"/>
                  </a:cubicBezTo>
                  <a:cubicBezTo>
                    <a:pt x="1292925" y="2112547"/>
                    <a:pt x="1234379" y="2185694"/>
                    <a:pt x="1181433" y="2262865"/>
                  </a:cubicBezTo>
                  <a:cubicBezTo>
                    <a:pt x="1135838" y="2329711"/>
                    <a:pt x="1098120" y="2401458"/>
                    <a:pt x="1062677" y="2474079"/>
                  </a:cubicBezTo>
                  <a:cubicBezTo>
                    <a:pt x="1016819" y="2566562"/>
                    <a:pt x="977701" y="2663157"/>
                    <a:pt x="957748" y="2764827"/>
                  </a:cubicBezTo>
                  <a:cubicBezTo>
                    <a:pt x="909965" y="3027488"/>
                    <a:pt x="960548" y="3153045"/>
                    <a:pt x="1122536" y="3337223"/>
                  </a:cubicBezTo>
                  <a:cubicBezTo>
                    <a:pt x="1076854" y="3324361"/>
                    <a:pt x="1028634" y="3325673"/>
                    <a:pt x="981639" y="3324186"/>
                  </a:cubicBezTo>
                  <a:cubicBezTo>
                    <a:pt x="888962" y="3318061"/>
                    <a:pt x="826302" y="3346235"/>
                    <a:pt x="752178" y="3398382"/>
                  </a:cubicBezTo>
                  <a:cubicBezTo>
                    <a:pt x="712272" y="3426643"/>
                    <a:pt x="681992" y="3465841"/>
                    <a:pt x="654338" y="3505652"/>
                  </a:cubicBezTo>
                  <a:cubicBezTo>
                    <a:pt x="626771" y="3545375"/>
                    <a:pt x="599379" y="3585710"/>
                    <a:pt x="580914" y="3630595"/>
                  </a:cubicBezTo>
                  <a:cubicBezTo>
                    <a:pt x="549146" y="3704879"/>
                    <a:pt x="524643" y="3782575"/>
                    <a:pt x="512128" y="3862458"/>
                  </a:cubicBezTo>
                  <a:cubicBezTo>
                    <a:pt x="502414" y="3924755"/>
                    <a:pt x="487012" y="3986440"/>
                    <a:pt x="484036" y="4049524"/>
                  </a:cubicBezTo>
                  <a:cubicBezTo>
                    <a:pt x="401948" y="4085310"/>
                    <a:pt x="313647" y="4104646"/>
                    <a:pt x="232785" y="4144019"/>
                  </a:cubicBezTo>
                  <a:cubicBezTo>
                    <a:pt x="204518" y="4154256"/>
                    <a:pt x="180014" y="4172018"/>
                    <a:pt x="152885" y="4184617"/>
                  </a:cubicBezTo>
                  <a:cubicBezTo>
                    <a:pt x="113766" y="4203866"/>
                    <a:pt x="71584" y="4221803"/>
                    <a:pt x="38154" y="4250764"/>
                  </a:cubicBezTo>
                  <a:cubicBezTo>
                    <a:pt x="4374" y="4273863"/>
                    <a:pt x="-18030" y="4315336"/>
                    <a:pt x="19514" y="4346747"/>
                  </a:cubicBezTo>
                  <a:cubicBezTo>
                    <a:pt x="52594" y="4374570"/>
                    <a:pt x="99326" y="4370983"/>
                    <a:pt x="139932" y="4374483"/>
                  </a:cubicBezTo>
                  <a:cubicBezTo>
                    <a:pt x="232434" y="4376757"/>
                    <a:pt x="324324" y="4362758"/>
                    <a:pt x="416301" y="4354709"/>
                  </a:cubicBezTo>
                  <a:cubicBezTo>
                    <a:pt x="499089" y="4348147"/>
                    <a:pt x="581877" y="4345872"/>
                    <a:pt x="665190" y="4348934"/>
                  </a:cubicBezTo>
                  <a:cubicBezTo>
                    <a:pt x="734500" y="4353746"/>
                    <a:pt x="739139" y="4267388"/>
                    <a:pt x="746402" y="4217078"/>
                  </a:cubicBezTo>
                  <a:cubicBezTo>
                    <a:pt x="753928" y="4171580"/>
                    <a:pt x="766180" y="4127220"/>
                    <a:pt x="773619" y="4081547"/>
                  </a:cubicBezTo>
                  <a:cubicBezTo>
                    <a:pt x="779920" y="4034212"/>
                    <a:pt x="789897" y="3990289"/>
                    <a:pt x="799523" y="3942954"/>
                  </a:cubicBezTo>
                  <a:cubicBezTo>
                    <a:pt x="807837" y="3902006"/>
                    <a:pt x="812738" y="3859221"/>
                    <a:pt x="832078" y="3821598"/>
                  </a:cubicBezTo>
                  <a:cubicBezTo>
                    <a:pt x="862095" y="3767526"/>
                    <a:pt x="910140" y="3724653"/>
                    <a:pt x="960111" y="3687205"/>
                  </a:cubicBezTo>
                  <a:cubicBezTo>
                    <a:pt x="1025221" y="3648357"/>
                    <a:pt x="1102933" y="3632870"/>
                    <a:pt x="1179420" y="3634708"/>
                  </a:cubicBezTo>
                  <a:cubicBezTo>
                    <a:pt x="1215388" y="3638557"/>
                    <a:pt x="1248468" y="3645732"/>
                    <a:pt x="1283561" y="3657544"/>
                  </a:cubicBezTo>
                  <a:cubicBezTo>
                    <a:pt x="1291525" y="3659556"/>
                    <a:pt x="1302377" y="3665243"/>
                    <a:pt x="1313316" y="3669706"/>
                  </a:cubicBezTo>
                  <a:cubicBezTo>
                    <a:pt x="1313578" y="3681693"/>
                    <a:pt x="1313316" y="3693592"/>
                    <a:pt x="1312703" y="3705491"/>
                  </a:cubicBezTo>
                  <a:cubicBezTo>
                    <a:pt x="1307190" y="3753789"/>
                    <a:pt x="1285749" y="3798412"/>
                    <a:pt x="1272184" y="3844697"/>
                  </a:cubicBezTo>
                  <a:cubicBezTo>
                    <a:pt x="1269034" y="3854934"/>
                    <a:pt x="1265008" y="3866046"/>
                    <a:pt x="1268946" y="3876633"/>
                  </a:cubicBezTo>
                  <a:cubicBezTo>
                    <a:pt x="1271134" y="3885120"/>
                    <a:pt x="1277348" y="3891857"/>
                    <a:pt x="1284174" y="3896932"/>
                  </a:cubicBezTo>
                  <a:cubicBezTo>
                    <a:pt x="1314716" y="3916356"/>
                    <a:pt x="1353134" y="3915656"/>
                    <a:pt x="1387877" y="3921693"/>
                  </a:cubicBezTo>
                  <a:cubicBezTo>
                    <a:pt x="1427521" y="3927205"/>
                    <a:pt x="1467165" y="3932717"/>
                    <a:pt x="1506634" y="3939367"/>
                  </a:cubicBezTo>
                  <a:cubicBezTo>
                    <a:pt x="1683061" y="3967278"/>
                    <a:pt x="1862027" y="3967191"/>
                    <a:pt x="2040642" y="3967103"/>
                  </a:cubicBezTo>
                  <a:cubicBezTo>
                    <a:pt x="2095601" y="3967103"/>
                    <a:pt x="2150559" y="3967016"/>
                    <a:pt x="2205430" y="3967803"/>
                  </a:cubicBezTo>
                  <a:cubicBezTo>
                    <a:pt x="2219082" y="3967978"/>
                    <a:pt x="2232734" y="3967978"/>
                    <a:pt x="2246387" y="3967978"/>
                  </a:cubicBezTo>
                  <a:cubicBezTo>
                    <a:pt x="2275266" y="3967978"/>
                    <a:pt x="2304058" y="3967628"/>
                    <a:pt x="2332850" y="3967016"/>
                  </a:cubicBezTo>
                  <a:cubicBezTo>
                    <a:pt x="2330400" y="3986790"/>
                    <a:pt x="2339151" y="4008314"/>
                    <a:pt x="2345102" y="4026688"/>
                  </a:cubicBezTo>
                  <a:cubicBezTo>
                    <a:pt x="2368818" y="4099134"/>
                    <a:pt x="2421764" y="4162393"/>
                    <a:pt x="2490375" y="4196167"/>
                  </a:cubicBezTo>
                  <a:cubicBezTo>
                    <a:pt x="2554347" y="4232740"/>
                    <a:pt x="2625321" y="4255314"/>
                    <a:pt x="2699357" y="4256451"/>
                  </a:cubicBezTo>
                  <a:cubicBezTo>
                    <a:pt x="2700320" y="4256539"/>
                    <a:pt x="2701283" y="4256539"/>
                    <a:pt x="2702158" y="4256626"/>
                  </a:cubicBezTo>
                  <a:cubicBezTo>
                    <a:pt x="2702683" y="4256626"/>
                    <a:pt x="2705046" y="4256714"/>
                    <a:pt x="2707321" y="4256888"/>
                  </a:cubicBezTo>
                  <a:cubicBezTo>
                    <a:pt x="2815138" y="4261351"/>
                    <a:pt x="2924005" y="4229065"/>
                    <a:pt x="3015807" y="4172718"/>
                  </a:cubicBezTo>
                  <a:cubicBezTo>
                    <a:pt x="3077766" y="4140432"/>
                    <a:pt x="3135088" y="4096159"/>
                    <a:pt x="3170618" y="4035000"/>
                  </a:cubicBezTo>
                  <a:cubicBezTo>
                    <a:pt x="3170706" y="4034912"/>
                    <a:pt x="3170706" y="4034825"/>
                    <a:pt x="3170794" y="4034650"/>
                  </a:cubicBezTo>
                  <a:cubicBezTo>
                    <a:pt x="3186021" y="4027475"/>
                    <a:pt x="3201773" y="4027388"/>
                    <a:pt x="3221901" y="4036662"/>
                  </a:cubicBezTo>
                  <a:lnTo>
                    <a:pt x="3221901" y="4036575"/>
                  </a:lnTo>
                  <a:cubicBezTo>
                    <a:pt x="3316941" y="4064836"/>
                    <a:pt x="3408918" y="4096334"/>
                    <a:pt x="3503170" y="4128357"/>
                  </a:cubicBezTo>
                  <a:cubicBezTo>
                    <a:pt x="3546490" y="4145244"/>
                    <a:pt x="3588234" y="4166593"/>
                    <a:pt x="3632078" y="4181992"/>
                  </a:cubicBezTo>
                  <a:cubicBezTo>
                    <a:pt x="3678373" y="4198267"/>
                    <a:pt x="3729831" y="4201854"/>
                    <a:pt x="3778838" y="4204479"/>
                  </a:cubicBezTo>
                  <a:cubicBezTo>
                    <a:pt x="3798967" y="4204479"/>
                    <a:pt x="3823908" y="4205004"/>
                    <a:pt x="3838523" y="4188904"/>
                  </a:cubicBezTo>
                  <a:cubicBezTo>
                    <a:pt x="3851650" y="4171493"/>
                    <a:pt x="3835110" y="4153906"/>
                    <a:pt x="3820407" y="4144719"/>
                  </a:cubicBez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71" name="Google Shape;871;p23"/>
            <p:cNvSpPr/>
            <p:nvPr/>
          </p:nvSpPr>
          <p:spPr>
            <a:xfrm>
              <a:off x="2912606" y="8461770"/>
              <a:ext cx="1137" cy="87"/>
            </a:xfrm>
            <a:custGeom>
              <a:avLst/>
              <a:gdLst/>
              <a:ahLst/>
              <a:cxnLst/>
              <a:rect l="l" t="t" r="r" b="b"/>
              <a:pathLst>
                <a:path w="1137" h="87" extrusionOk="0">
                  <a:moveTo>
                    <a:pt x="0" y="88"/>
                  </a:moveTo>
                  <a:cubicBezTo>
                    <a:pt x="87" y="88"/>
                    <a:pt x="175" y="88"/>
                    <a:pt x="263" y="88"/>
                  </a:cubicBezTo>
                  <a:cubicBezTo>
                    <a:pt x="525" y="88"/>
                    <a:pt x="788" y="0"/>
                    <a:pt x="1138" y="0"/>
                  </a:cubicBezTo>
                  <a:cubicBezTo>
                    <a:pt x="788" y="0"/>
                    <a:pt x="350" y="88"/>
                    <a:pt x="0" y="88"/>
                  </a:cubicBez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872" name="Google Shape;872;p23"/>
          <p:cNvGrpSpPr/>
          <p:nvPr/>
        </p:nvGrpSpPr>
        <p:grpSpPr>
          <a:xfrm>
            <a:off x="100487" y="3969345"/>
            <a:ext cx="1166367" cy="1160958"/>
            <a:chOff x="1028699" y="6142905"/>
            <a:chExt cx="3843298" cy="4374728"/>
          </a:xfrm>
        </p:grpSpPr>
        <p:grpSp>
          <p:nvGrpSpPr>
            <p:cNvPr id="873" name="Google Shape;873;p23"/>
            <p:cNvGrpSpPr/>
            <p:nvPr/>
          </p:nvGrpSpPr>
          <p:grpSpPr>
            <a:xfrm>
              <a:off x="1028699" y="6142905"/>
              <a:ext cx="3843298" cy="4374728"/>
              <a:chOff x="1028699" y="6142905"/>
              <a:chExt cx="3843298" cy="4374728"/>
            </a:xfrm>
          </p:grpSpPr>
          <p:sp>
            <p:nvSpPr>
              <p:cNvPr id="874" name="Google Shape;874;p23"/>
              <p:cNvSpPr/>
              <p:nvPr/>
            </p:nvSpPr>
            <p:spPr>
              <a:xfrm>
                <a:off x="2751110" y="7225353"/>
                <a:ext cx="398644" cy="688082"/>
              </a:xfrm>
              <a:custGeom>
                <a:avLst/>
                <a:gdLst/>
                <a:ahLst/>
                <a:cxnLst/>
                <a:rect l="l" t="t" r="r" b="b"/>
                <a:pathLst>
                  <a:path w="398644" h="688082" extrusionOk="0">
                    <a:moveTo>
                      <a:pt x="167010" y="683357"/>
                    </a:moveTo>
                    <a:cubicBezTo>
                      <a:pt x="178562" y="686595"/>
                      <a:pt x="190026" y="688082"/>
                      <a:pt x="201403" y="688082"/>
                    </a:cubicBezTo>
                    <a:cubicBezTo>
                      <a:pt x="273339" y="688082"/>
                      <a:pt x="340024" y="628498"/>
                      <a:pt x="370304" y="565763"/>
                    </a:cubicBezTo>
                    <a:cubicBezTo>
                      <a:pt x="387632" y="531115"/>
                      <a:pt x="391832" y="491742"/>
                      <a:pt x="394458" y="453594"/>
                    </a:cubicBezTo>
                    <a:cubicBezTo>
                      <a:pt x="399009" y="404859"/>
                      <a:pt x="400234" y="355949"/>
                      <a:pt x="396208" y="307126"/>
                    </a:cubicBezTo>
                    <a:cubicBezTo>
                      <a:pt x="385706" y="213681"/>
                      <a:pt x="372579" y="107812"/>
                      <a:pt x="295130" y="44465"/>
                    </a:cubicBezTo>
                    <a:cubicBezTo>
                      <a:pt x="237458" y="-8032"/>
                      <a:pt x="142068" y="-17745"/>
                      <a:pt x="81596" y="35365"/>
                    </a:cubicBezTo>
                    <a:cubicBezTo>
                      <a:pt x="47204" y="70188"/>
                      <a:pt x="16836" y="112536"/>
                      <a:pt x="10885" y="162409"/>
                    </a:cubicBezTo>
                    <a:cubicBezTo>
                      <a:pt x="-6180" y="257604"/>
                      <a:pt x="-1454" y="355074"/>
                      <a:pt x="13161" y="450182"/>
                    </a:cubicBezTo>
                    <a:cubicBezTo>
                      <a:pt x="25938" y="564713"/>
                      <a:pt x="56480" y="634185"/>
                      <a:pt x="167010" y="683357"/>
                    </a:cubicBezTo>
                    <a:close/>
                    <a:moveTo>
                      <a:pt x="175061" y="41052"/>
                    </a:moveTo>
                    <a:cubicBezTo>
                      <a:pt x="197114" y="41052"/>
                      <a:pt x="218730" y="48315"/>
                      <a:pt x="233870" y="65114"/>
                    </a:cubicBezTo>
                    <a:cubicBezTo>
                      <a:pt x="235446" y="68701"/>
                      <a:pt x="240959" y="68089"/>
                      <a:pt x="241747" y="64239"/>
                    </a:cubicBezTo>
                    <a:cubicBezTo>
                      <a:pt x="242009" y="60389"/>
                      <a:pt x="239996" y="56539"/>
                      <a:pt x="238071" y="53214"/>
                    </a:cubicBezTo>
                    <a:cubicBezTo>
                      <a:pt x="298805" y="84800"/>
                      <a:pt x="331098" y="148060"/>
                      <a:pt x="342387" y="213594"/>
                    </a:cubicBezTo>
                    <a:cubicBezTo>
                      <a:pt x="346063" y="231180"/>
                      <a:pt x="349038" y="248854"/>
                      <a:pt x="351576" y="266616"/>
                    </a:cubicBezTo>
                    <a:cubicBezTo>
                      <a:pt x="348951" y="269153"/>
                      <a:pt x="347113" y="272741"/>
                      <a:pt x="346763" y="277290"/>
                    </a:cubicBezTo>
                    <a:cubicBezTo>
                      <a:pt x="342212" y="348162"/>
                      <a:pt x="246997" y="332588"/>
                      <a:pt x="200703" y="314389"/>
                    </a:cubicBezTo>
                    <a:cubicBezTo>
                      <a:pt x="150032" y="295140"/>
                      <a:pt x="111876" y="255417"/>
                      <a:pt x="97436" y="202482"/>
                    </a:cubicBezTo>
                    <a:cubicBezTo>
                      <a:pt x="87022" y="155584"/>
                      <a:pt x="89035" y="99325"/>
                      <a:pt x="116339" y="59339"/>
                    </a:cubicBezTo>
                    <a:cubicBezTo>
                      <a:pt x="119227" y="57327"/>
                      <a:pt x="122115" y="55227"/>
                      <a:pt x="125178" y="53477"/>
                    </a:cubicBezTo>
                    <a:cubicBezTo>
                      <a:pt x="140056" y="45602"/>
                      <a:pt x="157646" y="41052"/>
                      <a:pt x="175061" y="41052"/>
                    </a:cubicBezTo>
                    <a:close/>
                    <a:moveTo>
                      <a:pt x="39502" y="234593"/>
                    </a:moveTo>
                    <a:cubicBezTo>
                      <a:pt x="44403" y="187958"/>
                      <a:pt x="44928" y="136335"/>
                      <a:pt x="75821" y="97662"/>
                    </a:cubicBezTo>
                    <a:cubicBezTo>
                      <a:pt x="76696" y="96612"/>
                      <a:pt x="77571" y="95650"/>
                      <a:pt x="78446" y="94687"/>
                    </a:cubicBezTo>
                    <a:cubicBezTo>
                      <a:pt x="58143" y="152434"/>
                      <a:pt x="69257" y="223218"/>
                      <a:pt x="100324" y="275016"/>
                    </a:cubicBezTo>
                    <a:cubicBezTo>
                      <a:pt x="138130" y="335125"/>
                      <a:pt x="212692" y="368023"/>
                      <a:pt x="282440" y="367761"/>
                    </a:cubicBezTo>
                    <a:cubicBezTo>
                      <a:pt x="309657" y="369861"/>
                      <a:pt x="338887" y="359886"/>
                      <a:pt x="358752" y="341687"/>
                    </a:cubicBezTo>
                    <a:cubicBezTo>
                      <a:pt x="359365" y="354287"/>
                      <a:pt x="359627" y="366886"/>
                      <a:pt x="359540" y="379485"/>
                    </a:cubicBezTo>
                    <a:cubicBezTo>
                      <a:pt x="355689" y="432595"/>
                      <a:pt x="357615" y="490517"/>
                      <a:pt x="338362" y="541352"/>
                    </a:cubicBezTo>
                    <a:cubicBezTo>
                      <a:pt x="313158" y="597524"/>
                      <a:pt x="260649" y="647047"/>
                      <a:pt x="196677" y="649497"/>
                    </a:cubicBezTo>
                    <a:cubicBezTo>
                      <a:pt x="162022" y="644947"/>
                      <a:pt x="132529" y="618961"/>
                      <a:pt x="106450" y="597174"/>
                    </a:cubicBezTo>
                    <a:cubicBezTo>
                      <a:pt x="73283" y="562264"/>
                      <a:pt x="60331" y="515279"/>
                      <a:pt x="55605" y="468468"/>
                    </a:cubicBezTo>
                    <a:cubicBezTo>
                      <a:pt x="41428" y="391122"/>
                      <a:pt x="33902" y="313164"/>
                      <a:pt x="39502" y="234593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75" name="Google Shape;875;p23"/>
              <p:cNvSpPr/>
              <p:nvPr/>
            </p:nvSpPr>
            <p:spPr>
              <a:xfrm>
                <a:off x="3160195" y="7218596"/>
                <a:ext cx="444923" cy="692215"/>
              </a:xfrm>
              <a:custGeom>
                <a:avLst/>
                <a:gdLst/>
                <a:ahLst/>
                <a:cxnLst/>
                <a:rect l="l" t="t" r="r" b="b"/>
                <a:pathLst>
                  <a:path w="444923" h="692215" extrusionOk="0">
                    <a:moveTo>
                      <a:pt x="217984" y="691778"/>
                    </a:moveTo>
                    <a:cubicBezTo>
                      <a:pt x="222097" y="692040"/>
                      <a:pt x="226210" y="692215"/>
                      <a:pt x="230236" y="692215"/>
                    </a:cubicBezTo>
                    <a:cubicBezTo>
                      <a:pt x="263578" y="692215"/>
                      <a:pt x="295871" y="682678"/>
                      <a:pt x="322475" y="661942"/>
                    </a:cubicBezTo>
                    <a:cubicBezTo>
                      <a:pt x="357218" y="642168"/>
                      <a:pt x="386097" y="612682"/>
                      <a:pt x="404475" y="577158"/>
                    </a:cubicBezTo>
                    <a:cubicBezTo>
                      <a:pt x="448845" y="470239"/>
                      <a:pt x="450595" y="348970"/>
                      <a:pt x="438518" y="235138"/>
                    </a:cubicBezTo>
                    <a:cubicBezTo>
                      <a:pt x="425916" y="142131"/>
                      <a:pt x="379446" y="39236"/>
                      <a:pt x="285019" y="6337"/>
                    </a:cubicBezTo>
                    <a:cubicBezTo>
                      <a:pt x="243888" y="-5300"/>
                      <a:pt x="200743" y="388"/>
                      <a:pt x="160662" y="12900"/>
                    </a:cubicBezTo>
                    <a:cubicBezTo>
                      <a:pt x="81462" y="26811"/>
                      <a:pt x="27466" y="103457"/>
                      <a:pt x="12939" y="178704"/>
                    </a:cubicBezTo>
                    <a:cubicBezTo>
                      <a:pt x="-12965" y="306797"/>
                      <a:pt x="250" y="443903"/>
                      <a:pt x="50570" y="564647"/>
                    </a:cubicBezTo>
                    <a:cubicBezTo>
                      <a:pt x="75949" y="633593"/>
                      <a:pt x="142109" y="691778"/>
                      <a:pt x="217984" y="691778"/>
                    </a:cubicBezTo>
                    <a:close/>
                    <a:moveTo>
                      <a:pt x="255614" y="40636"/>
                    </a:moveTo>
                    <a:cubicBezTo>
                      <a:pt x="334289" y="52535"/>
                      <a:pt x="374983" y="135131"/>
                      <a:pt x="393099" y="204777"/>
                    </a:cubicBezTo>
                    <a:cubicBezTo>
                      <a:pt x="393624" y="207402"/>
                      <a:pt x="394061" y="210115"/>
                      <a:pt x="394499" y="212739"/>
                    </a:cubicBezTo>
                    <a:cubicBezTo>
                      <a:pt x="394499" y="213089"/>
                      <a:pt x="394499" y="213439"/>
                      <a:pt x="394411" y="213789"/>
                    </a:cubicBezTo>
                    <a:cubicBezTo>
                      <a:pt x="386185" y="352470"/>
                      <a:pt x="259728" y="344858"/>
                      <a:pt x="180265" y="263049"/>
                    </a:cubicBezTo>
                    <a:cubicBezTo>
                      <a:pt x="124782" y="206440"/>
                      <a:pt x="107804" y="103807"/>
                      <a:pt x="164425" y="53235"/>
                    </a:cubicBezTo>
                    <a:cubicBezTo>
                      <a:pt x="175977" y="51660"/>
                      <a:pt x="188404" y="44835"/>
                      <a:pt x="199256" y="42911"/>
                    </a:cubicBezTo>
                    <a:cubicBezTo>
                      <a:pt x="210195" y="39148"/>
                      <a:pt x="221134" y="39848"/>
                      <a:pt x="232161" y="40548"/>
                    </a:cubicBezTo>
                    <a:cubicBezTo>
                      <a:pt x="240037" y="41161"/>
                      <a:pt x="247826" y="41686"/>
                      <a:pt x="255614" y="40636"/>
                    </a:cubicBezTo>
                    <a:close/>
                    <a:moveTo>
                      <a:pt x="104128" y="81934"/>
                    </a:moveTo>
                    <a:cubicBezTo>
                      <a:pt x="89339" y="115007"/>
                      <a:pt x="90651" y="155517"/>
                      <a:pt x="98440" y="190166"/>
                    </a:cubicBezTo>
                    <a:cubicBezTo>
                      <a:pt x="120056" y="279586"/>
                      <a:pt x="201706" y="356145"/>
                      <a:pt x="295258" y="360694"/>
                    </a:cubicBezTo>
                    <a:cubicBezTo>
                      <a:pt x="337878" y="365069"/>
                      <a:pt x="381459" y="344245"/>
                      <a:pt x="405175" y="309247"/>
                    </a:cubicBezTo>
                    <a:cubicBezTo>
                      <a:pt x="408238" y="382918"/>
                      <a:pt x="400100" y="456852"/>
                      <a:pt x="381109" y="528598"/>
                    </a:cubicBezTo>
                    <a:cubicBezTo>
                      <a:pt x="369645" y="570509"/>
                      <a:pt x="340415" y="606294"/>
                      <a:pt x="302610" y="627643"/>
                    </a:cubicBezTo>
                    <a:cubicBezTo>
                      <a:pt x="279156" y="646280"/>
                      <a:pt x="251151" y="654330"/>
                      <a:pt x="221222" y="652317"/>
                    </a:cubicBezTo>
                    <a:cubicBezTo>
                      <a:pt x="139921" y="653455"/>
                      <a:pt x="91264" y="578733"/>
                      <a:pt x="71311" y="508299"/>
                    </a:cubicBezTo>
                    <a:cubicBezTo>
                      <a:pt x="52495" y="451865"/>
                      <a:pt x="41294" y="392805"/>
                      <a:pt x="40418" y="333221"/>
                    </a:cubicBezTo>
                    <a:cubicBezTo>
                      <a:pt x="36830" y="248788"/>
                      <a:pt x="42169" y="143793"/>
                      <a:pt x="104128" y="81934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76" name="Google Shape;876;p23"/>
              <p:cNvSpPr/>
              <p:nvPr/>
            </p:nvSpPr>
            <p:spPr>
              <a:xfrm>
                <a:off x="3113424" y="7879615"/>
                <a:ext cx="99793" cy="99818"/>
              </a:xfrm>
              <a:custGeom>
                <a:avLst/>
                <a:gdLst/>
                <a:ahLst/>
                <a:cxnLst/>
                <a:rect l="l" t="t" r="r" b="b"/>
                <a:pathLst>
                  <a:path w="99793" h="99818" extrusionOk="0">
                    <a:moveTo>
                      <a:pt x="82639" y="10197"/>
                    </a:moveTo>
                    <a:cubicBezTo>
                      <a:pt x="67062" y="-3103"/>
                      <a:pt x="39933" y="-4503"/>
                      <a:pt x="26543" y="12647"/>
                    </a:cubicBezTo>
                    <a:cubicBezTo>
                      <a:pt x="-19839" y="33296"/>
                      <a:pt x="-674" y="96205"/>
                      <a:pt x="47371" y="99005"/>
                    </a:cubicBezTo>
                    <a:cubicBezTo>
                      <a:pt x="96029" y="108104"/>
                      <a:pt x="117470" y="38458"/>
                      <a:pt x="82639" y="10197"/>
                    </a:cubicBezTo>
                    <a:close/>
                    <a:moveTo>
                      <a:pt x="58486" y="61294"/>
                    </a:moveTo>
                    <a:cubicBezTo>
                      <a:pt x="58486" y="61294"/>
                      <a:pt x="58486" y="61382"/>
                      <a:pt x="58486" y="61294"/>
                    </a:cubicBezTo>
                    <a:cubicBezTo>
                      <a:pt x="57348" y="61732"/>
                      <a:pt x="56298" y="61819"/>
                      <a:pt x="55160" y="61819"/>
                    </a:cubicBezTo>
                    <a:cubicBezTo>
                      <a:pt x="46146" y="61469"/>
                      <a:pt x="35207" y="59544"/>
                      <a:pt x="31006" y="50445"/>
                    </a:cubicBezTo>
                    <a:cubicBezTo>
                      <a:pt x="31094" y="50707"/>
                      <a:pt x="31181" y="50970"/>
                      <a:pt x="31269" y="51232"/>
                    </a:cubicBezTo>
                    <a:cubicBezTo>
                      <a:pt x="31444" y="51494"/>
                      <a:pt x="31619" y="51845"/>
                      <a:pt x="31794" y="52107"/>
                    </a:cubicBezTo>
                    <a:cubicBezTo>
                      <a:pt x="31619" y="52020"/>
                      <a:pt x="31444" y="51670"/>
                      <a:pt x="31269" y="51232"/>
                    </a:cubicBezTo>
                    <a:cubicBezTo>
                      <a:pt x="31094" y="50970"/>
                      <a:pt x="31006" y="50795"/>
                      <a:pt x="30831" y="50532"/>
                    </a:cubicBezTo>
                    <a:cubicBezTo>
                      <a:pt x="29519" y="45895"/>
                      <a:pt x="30831" y="40120"/>
                      <a:pt x="32757" y="35483"/>
                    </a:cubicBezTo>
                    <a:cubicBezTo>
                      <a:pt x="37745" y="34695"/>
                      <a:pt x="39758" y="28833"/>
                      <a:pt x="44921" y="28396"/>
                    </a:cubicBezTo>
                    <a:cubicBezTo>
                      <a:pt x="61724" y="25946"/>
                      <a:pt x="67412" y="50270"/>
                      <a:pt x="58486" y="61294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77" name="Google Shape;877;p23"/>
              <p:cNvSpPr/>
              <p:nvPr/>
            </p:nvSpPr>
            <p:spPr>
              <a:xfrm>
                <a:off x="2916081" y="7931423"/>
                <a:ext cx="493062" cy="233170"/>
              </a:xfrm>
              <a:custGeom>
                <a:avLst/>
                <a:gdLst/>
                <a:ahLst/>
                <a:cxnLst/>
                <a:rect l="l" t="t" r="r" b="b"/>
                <a:pathLst>
                  <a:path w="493062" h="233170" extrusionOk="0">
                    <a:moveTo>
                      <a:pt x="474875" y="101707"/>
                    </a:moveTo>
                    <a:cubicBezTo>
                      <a:pt x="455272" y="91995"/>
                      <a:pt x="435406" y="75108"/>
                      <a:pt x="432693" y="52184"/>
                    </a:cubicBezTo>
                    <a:cubicBezTo>
                      <a:pt x="431206" y="37923"/>
                      <a:pt x="433918" y="23748"/>
                      <a:pt x="432868" y="9486"/>
                    </a:cubicBezTo>
                    <a:cubicBezTo>
                      <a:pt x="431031" y="-1450"/>
                      <a:pt x="415453" y="-3463"/>
                      <a:pt x="410552" y="6249"/>
                    </a:cubicBezTo>
                    <a:cubicBezTo>
                      <a:pt x="395938" y="37048"/>
                      <a:pt x="399613" y="69596"/>
                      <a:pt x="415628" y="95582"/>
                    </a:cubicBezTo>
                    <a:cubicBezTo>
                      <a:pt x="406702" y="99257"/>
                      <a:pt x="399875" y="110194"/>
                      <a:pt x="394100" y="118506"/>
                    </a:cubicBezTo>
                    <a:cubicBezTo>
                      <a:pt x="368108" y="148692"/>
                      <a:pt x="338791" y="179578"/>
                      <a:pt x="298360" y="188240"/>
                    </a:cubicBezTo>
                    <a:cubicBezTo>
                      <a:pt x="219160" y="206789"/>
                      <a:pt x="126045" y="175903"/>
                      <a:pt x="85351" y="102494"/>
                    </a:cubicBezTo>
                    <a:cubicBezTo>
                      <a:pt x="84301" y="100832"/>
                      <a:pt x="83251" y="98994"/>
                      <a:pt x="82201" y="97157"/>
                    </a:cubicBezTo>
                    <a:cubicBezTo>
                      <a:pt x="92178" y="85083"/>
                      <a:pt x="100404" y="71433"/>
                      <a:pt x="107580" y="57697"/>
                    </a:cubicBezTo>
                    <a:cubicBezTo>
                      <a:pt x="111518" y="48247"/>
                      <a:pt x="120357" y="17448"/>
                      <a:pt x="102329" y="19286"/>
                    </a:cubicBezTo>
                    <a:cubicBezTo>
                      <a:pt x="91127" y="25411"/>
                      <a:pt x="87627" y="39585"/>
                      <a:pt x="79226" y="48772"/>
                    </a:cubicBezTo>
                    <a:cubicBezTo>
                      <a:pt x="66624" y="63996"/>
                      <a:pt x="54459" y="80533"/>
                      <a:pt x="37044" y="90507"/>
                    </a:cubicBezTo>
                    <a:cubicBezTo>
                      <a:pt x="23217" y="99257"/>
                      <a:pt x="-3475" y="96545"/>
                      <a:pt x="376" y="120081"/>
                    </a:cubicBezTo>
                    <a:cubicBezTo>
                      <a:pt x="8952" y="146942"/>
                      <a:pt x="38882" y="132855"/>
                      <a:pt x="57872" y="119906"/>
                    </a:cubicBezTo>
                    <a:cubicBezTo>
                      <a:pt x="86664" y="190427"/>
                      <a:pt x="169627" y="228925"/>
                      <a:pt x="243226" y="232425"/>
                    </a:cubicBezTo>
                    <a:cubicBezTo>
                      <a:pt x="326539" y="239775"/>
                      <a:pt x="392875" y="191915"/>
                      <a:pt x="437857" y="125593"/>
                    </a:cubicBezTo>
                    <a:cubicBezTo>
                      <a:pt x="438557" y="124631"/>
                      <a:pt x="439082" y="123581"/>
                      <a:pt x="439607" y="122443"/>
                    </a:cubicBezTo>
                    <a:cubicBezTo>
                      <a:pt x="448008" y="129093"/>
                      <a:pt x="457547" y="134605"/>
                      <a:pt x="468136" y="138630"/>
                    </a:cubicBezTo>
                    <a:cubicBezTo>
                      <a:pt x="483976" y="145017"/>
                      <a:pt x="499991" y="125156"/>
                      <a:pt x="489927" y="110981"/>
                    </a:cubicBezTo>
                    <a:cubicBezTo>
                      <a:pt x="486514" y="105382"/>
                      <a:pt x="480651" y="103632"/>
                      <a:pt x="474875" y="101707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78" name="Google Shape;878;p23"/>
              <p:cNvSpPr/>
              <p:nvPr/>
            </p:nvSpPr>
            <p:spPr>
              <a:xfrm>
                <a:off x="1028699" y="6142905"/>
                <a:ext cx="3843298" cy="4374728"/>
              </a:xfrm>
              <a:custGeom>
                <a:avLst/>
                <a:gdLst/>
                <a:ahLst/>
                <a:cxnLst/>
                <a:rect l="l" t="t" r="r" b="b"/>
                <a:pathLst>
                  <a:path w="3843299" h="4374728" extrusionOk="0">
                    <a:moveTo>
                      <a:pt x="3820407" y="4144719"/>
                    </a:moveTo>
                    <a:cubicBezTo>
                      <a:pt x="3772713" y="4107358"/>
                      <a:pt x="3725980" y="4068686"/>
                      <a:pt x="3676622" y="4033512"/>
                    </a:cubicBezTo>
                    <a:cubicBezTo>
                      <a:pt x="3597247" y="3979090"/>
                      <a:pt x="3524349" y="3915918"/>
                      <a:pt x="3446024" y="3860271"/>
                    </a:cubicBezTo>
                    <a:cubicBezTo>
                      <a:pt x="3384939" y="3820986"/>
                      <a:pt x="3323855" y="3781700"/>
                      <a:pt x="3259182" y="3748539"/>
                    </a:cubicBezTo>
                    <a:cubicBezTo>
                      <a:pt x="3165193" y="3700767"/>
                      <a:pt x="3170356" y="3718266"/>
                      <a:pt x="3110847" y="3790887"/>
                    </a:cubicBezTo>
                    <a:cubicBezTo>
                      <a:pt x="3105508" y="3800249"/>
                      <a:pt x="3075666" y="3828248"/>
                      <a:pt x="3070590" y="3844959"/>
                    </a:cubicBezTo>
                    <a:cubicBezTo>
                      <a:pt x="3067265" y="3845397"/>
                      <a:pt x="3063939" y="3846622"/>
                      <a:pt x="3061051" y="3849072"/>
                    </a:cubicBezTo>
                    <a:cubicBezTo>
                      <a:pt x="3038385" y="3868933"/>
                      <a:pt x="3020007" y="3888095"/>
                      <a:pt x="2996291" y="3908131"/>
                    </a:cubicBezTo>
                    <a:cubicBezTo>
                      <a:pt x="2937832" y="3959229"/>
                      <a:pt x="2874122" y="4001226"/>
                      <a:pt x="2796497" y="4017063"/>
                    </a:cubicBezTo>
                    <a:cubicBezTo>
                      <a:pt x="2739439" y="4028700"/>
                      <a:pt x="2678879" y="4037887"/>
                      <a:pt x="2624621" y="4010501"/>
                    </a:cubicBezTo>
                    <a:cubicBezTo>
                      <a:pt x="2604580" y="4000789"/>
                      <a:pt x="2587690" y="3986090"/>
                      <a:pt x="2572550" y="3969991"/>
                    </a:cubicBezTo>
                    <a:cubicBezTo>
                      <a:pt x="2567737" y="3965178"/>
                      <a:pt x="2563361" y="3959666"/>
                      <a:pt x="2558811" y="3954241"/>
                    </a:cubicBezTo>
                    <a:cubicBezTo>
                      <a:pt x="2563624" y="3953804"/>
                      <a:pt x="2568437" y="3953366"/>
                      <a:pt x="2573250" y="3952929"/>
                    </a:cubicBezTo>
                    <a:cubicBezTo>
                      <a:pt x="2610793" y="3951179"/>
                      <a:pt x="2654550" y="3950042"/>
                      <a:pt x="2693144" y="3945754"/>
                    </a:cubicBezTo>
                    <a:cubicBezTo>
                      <a:pt x="2722899" y="3935430"/>
                      <a:pt x="2735938" y="3902619"/>
                      <a:pt x="2746615" y="3875495"/>
                    </a:cubicBezTo>
                    <a:cubicBezTo>
                      <a:pt x="2776894" y="3801386"/>
                      <a:pt x="2791509" y="3721766"/>
                      <a:pt x="2793522" y="3641795"/>
                    </a:cubicBezTo>
                    <a:cubicBezTo>
                      <a:pt x="2794747" y="3634095"/>
                      <a:pt x="2795797" y="3626395"/>
                      <a:pt x="2796585" y="3618608"/>
                    </a:cubicBezTo>
                    <a:cubicBezTo>
                      <a:pt x="2802449" y="3533125"/>
                      <a:pt x="2794660" y="3444930"/>
                      <a:pt x="2766480" y="3363734"/>
                    </a:cubicBezTo>
                    <a:cubicBezTo>
                      <a:pt x="2741539" y="3294437"/>
                      <a:pt x="2699445" y="3231615"/>
                      <a:pt x="2660676" y="3168969"/>
                    </a:cubicBezTo>
                    <a:cubicBezTo>
                      <a:pt x="2619982" y="3102385"/>
                      <a:pt x="2579289" y="3035888"/>
                      <a:pt x="2536057" y="2970879"/>
                    </a:cubicBezTo>
                    <a:cubicBezTo>
                      <a:pt x="2487837" y="2898957"/>
                      <a:pt x="2440229" y="2822574"/>
                      <a:pt x="2431303" y="2734378"/>
                    </a:cubicBezTo>
                    <a:cubicBezTo>
                      <a:pt x="2408374" y="2536726"/>
                      <a:pt x="2526255" y="2359022"/>
                      <a:pt x="2634072" y="2203805"/>
                    </a:cubicBezTo>
                    <a:cubicBezTo>
                      <a:pt x="2713184" y="2103973"/>
                      <a:pt x="2799998" y="2006065"/>
                      <a:pt x="2841129" y="1883221"/>
                    </a:cubicBezTo>
                    <a:cubicBezTo>
                      <a:pt x="2854869" y="1845686"/>
                      <a:pt x="2863620" y="1802813"/>
                      <a:pt x="2868171" y="1756878"/>
                    </a:cubicBezTo>
                    <a:cubicBezTo>
                      <a:pt x="2876573" y="1759240"/>
                      <a:pt x="2885936" y="1758803"/>
                      <a:pt x="2894513" y="1759678"/>
                    </a:cubicBezTo>
                    <a:cubicBezTo>
                      <a:pt x="2904664" y="1760203"/>
                      <a:pt x="2914378" y="1760465"/>
                      <a:pt x="2923917" y="1760465"/>
                    </a:cubicBezTo>
                    <a:cubicBezTo>
                      <a:pt x="2982201" y="1760465"/>
                      <a:pt x="3029896" y="1749353"/>
                      <a:pt x="3080742" y="1711818"/>
                    </a:cubicBezTo>
                    <a:cubicBezTo>
                      <a:pt x="3101745" y="1699481"/>
                      <a:pt x="3124499" y="1689856"/>
                      <a:pt x="3144189" y="1675244"/>
                    </a:cubicBezTo>
                    <a:cubicBezTo>
                      <a:pt x="3165630" y="1658795"/>
                      <a:pt x="3183308" y="1638146"/>
                      <a:pt x="3202123" y="1618985"/>
                    </a:cubicBezTo>
                    <a:cubicBezTo>
                      <a:pt x="3222864" y="1596673"/>
                      <a:pt x="3247280" y="1578124"/>
                      <a:pt x="3267671" y="1555550"/>
                    </a:cubicBezTo>
                    <a:cubicBezTo>
                      <a:pt x="3293575" y="1524052"/>
                      <a:pt x="3315629" y="1488879"/>
                      <a:pt x="3335319" y="1453006"/>
                    </a:cubicBezTo>
                    <a:cubicBezTo>
                      <a:pt x="3354222" y="1412320"/>
                      <a:pt x="3378026" y="1374347"/>
                      <a:pt x="3393516" y="1331562"/>
                    </a:cubicBezTo>
                    <a:cubicBezTo>
                      <a:pt x="3404368" y="1295514"/>
                      <a:pt x="3413994" y="1259028"/>
                      <a:pt x="3425371" y="1223155"/>
                    </a:cubicBezTo>
                    <a:cubicBezTo>
                      <a:pt x="3436747" y="1179757"/>
                      <a:pt x="3448212" y="1136359"/>
                      <a:pt x="3458713" y="1092786"/>
                    </a:cubicBezTo>
                    <a:cubicBezTo>
                      <a:pt x="3475866" y="1034952"/>
                      <a:pt x="3495294" y="977817"/>
                      <a:pt x="3507634" y="918670"/>
                    </a:cubicBezTo>
                    <a:cubicBezTo>
                      <a:pt x="3522774" y="861011"/>
                      <a:pt x="3532137" y="802214"/>
                      <a:pt x="3542902" y="743592"/>
                    </a:cubicBezTo>
                    <a:cubicBezTo>
                      <a:pt x="3555504" y="685320"/>
                      <a:pt x="3565305" y="626348"/>
                      <a:pt x="3572919" y="567201"/>
                    </a:cubicBezTo>
                    <a:cubicBezTo>
                      <a:pt x="3577470" y="503591"/>
                      <a:pt x="3610112" y="445144"/>
                      <a:pt x="3611425" y="381360"/>
                    </a:cubicBezTo>
                    <a:cubicBezTo>
                      <a:pt x="3612387" y="299727"/>
                      <a:pt x="3552791" y="323088"/>
                      <a:pt x="3520761" y="370686"/>
                    </a:cubicBezTo>
                    <a:cubicBezTo>
                      <a:pt x="3515247" y="274528"/>
                      <a:pt x="3434210" y="340150"/>
                      <a:pt x="3413469" y="390897"/>
                    </a:cubicBezTo>
                    <a:cubicBezTo>
                      <a:pt x="3414081" y="362111"/>
                      <a:pt x="3406993" y="269366"/>
                      <a:pt x="3360523" y="308389"/>
                    </a:cubicBezTo>
                    <a:cubicBezTo>
                      <a:pt x="3336719" y="337000"/>
                      <a:pt x="3332081" y="376810"/>
                      <a:pt x="3321230" y="411458"/>
                    </a:cubicBezTo>
                    <a:cubicBezTo>
                      <a:pt x="3307840" y="462293"/>
                      <a:pt x="3299351" y="512078"/>
                      <a:pt x="3291300" y="564576"/>
                    </a:cubicBezTo>
                    <a:cubicBezTo>
                      <a:pt x="3259620" y="533252"/>
                      <a:pt x="3236429" y="487667"/>
                      <a:pt x="3193109" y="470343"/>
                    </a:cubicBezTo>
                    <a:cubicBezTo>
                      <a:pt x="3146027" y="454681"/>
                      <a:pt x="3131237" y="500266"/>
                      <a:pt x="3139201" y="538327"/>
                    </a:cubicBezTo>
                    <a:cubicBezTo>
                      <a:pt x="3147690" y="584262"/>
                      <a:pt x="3179895" y="620485"/>
                      <a:pt x="3211925" y="652596"/>
                    </a:cubicBezTo>
                    <a:cubicBezTo>
                      <a:pt x="3226540" y="668170"/>
                      <a:pt x="3242730" y="682082"/>
                      <a:pt x="3257782" y="697219"/>
                    </a:cubicBezTo>
                    <a:cubicBezTo>
                      <a:pt x="3273097" y="713143"/>
                      <a:pt x="3287187" y="731342"/>
                      <a:pt x="3308890" y="738779"/>
                    </a:cubicBezTo>
                    <a:cubicBezTo>
                      <a:pt x="3307315" y="749104"/>
                      <a:pt x="3307840" y="761003"/>
                      <a:pt x="3305652" y="769578"/>
                    </a:cubicBezTo>
                    <a:cubicBezTo>
                      <a:pt x="3300576" y="807551"/>
                      <a:pt x="3294450" y="845436"/>
                      <a:pt x="3286924" y="882972"/>
                    </a:cubicBezTo>
                    <a:cubicBezTo>
                      <a:pt x="3259182" y="1027777"/>
                      <a:pt x="3222427" y="1175470"/>
                      <a:pt x="3139901" y="1300063"/>
                    </a:cubicBezTo>
                    <a:cubicBezTo>
                      <a:pt x="3125199" y="1324387"/>
                      <a:pt x="3112860" y="1350198"/>
                      <a:pt x="3097107" y="1373910"/>
                    </a:cubicBezTo>
                    <a:cubicBezTo>
                      <a:pt x="3075579" y="1406283"/>
                      <a:pt x="3046349" y="1432182"/>
                      <a:pt x="3018782" y="1459130"/>
                    </a:cubicBezTo>
                    <a:cubicBezTo>
                      <a:pt x="2980889" y="1500603"/>
                      <a:pt x="2939845" y="1540326"/>
                      <a:pt x="2888824" y="1565175"/>
                    </a:cubicBezTo>
                    <a:cubicBezTo>
                      <a:pt x="2881386" y="1568675"/>
                      <a:pt x="2873860" y="1571912"/>
                      <a:pt x="2866246" y="1574974"/>
                    </a:cubicBezTo>
                    <a:cubicBezTo>
                      <a:pt x="2851806" y="1439094"/>
                      <a:pt x="2811025" y="1301988"/>
                      <a:pt x="2755716" y="1209681"/>
                    </a:cubicBezTo>
                    <a:cubicBezTo>
                      <a:pt x="2701020" y="1117373"/>
                      <a:pt x="2638273" y="1029440"/>
                      <a:pt x="2562223" y="953406"/>
                    </a:cubicBezTo>
                    <a:cubicBezTo>
                      <a:pt x="2489762" y="877372"/>
                      <a:pt x="2402336" y="809038"/>
                      <a:pt x="2361817" y="709293"/>
                    </a:cubicBezTo>
                    <a:cubicBezTo>
                      <a:pt x="2328387" y="635010"/>
                      <a:pt x="2345102" y="552326"/>
                      <a:pt x="2376432" y="480317"/>
                    </a:cubicBezTo>
                    <a:cubicBezTo>
                      <a:pt x="2404874" y="412683"/>
                      <a:pt x="2430078" y="342687"/>
                      <a:pt x="2472697" y="282315"/>
                    </a:cubicBezTo>
                    <a:cubicBezTo>
                      <a:pt x="2514091" y="225530"/>
                      <a:pt x="2556535" y="169533"/>
                      <a:pt x="2597754" y="112574"/>
                    </a:cubicBezTo>
                    <a:cubicBezTo>
                      <a:pt x="2611756" y="85887"/>
                      <a:pt x="2675291" y="38115"/>
                      <a:pt x="2648424" y="8279"/>
                    </a:cubicBezTo>
                    <a:cubicBezTo>
                      <a:pt x="2637660" y="-1171"/>
                      <a:pt x="2623046" y="-383"/>
                      <a:pt x="2609043" y="492"/>
                    </a:cubicBezTo>
                    <a:cubicBezTo>
                      <a:pt x="2604492" y="754"/>
                      <a:pt x="2600117" y="1017"/>
                      <a:pt x="2595916" y="929"/>
                    </a:cubicBezTo>
                    <a:cubicBezTo>
                      <a:pt x="2513216" y="3379"/>
                      <a:pt x="2434716" y="12566"/>
                      <a:pt x="2351140" y="14141"/>
                    </a:cubicBezTo>
                    <a:cubicBezTo>
                      <a:pt x="2269490" y="13441"/>
                      <a:pt x="2188278" y="23066"/>
                      <a:pt x="2106977" y="29453"/>
                    </a:cubicBezTo>
                    <a:cubicBezTo>
                      <a:pt x="1976582" y="32953"/>
                      <a:pt x="1850125" y="51852"/>
                      <a:pt x="1719379" y="56751"/>
                    </a:cubicBezTo>
                    <a:cubicBezTo>
                      <a:pt x="1614013" y="66463"/>
                      <a:pt x="1507859" y="61914"/>
                      <a:pt x="1402580" y="71888"/>
                    </a:cubicBezTo>
                    <a:cubicBezTo>
                      <a:pt x="1310515" y="80638"/>
                      <a:pt x="1220551" y="107236"/>
                      <a:pt x="1127524" y="105661"/>
                    </a:cubicBezTo>
                    <a:cubicBezTo>
                      <a:pt x="1125511" y="105749"/>
                      <a:pt x="1123499" y="105749"/>
                      <a:pt x="1121486" y="105749"/>
                    </a:cubicBezTo>
                    <a:cubicBezTo>
                      <a:pt x="1116498" y="105749"/>
                      <a:pt x="1111422" y="105661"/>
                      <a:pt x="1106871" y="107586"/>
                    </a:cubicBezTo>
                    <a:cubicBezTo>
                      <a:pt x="1101795" y="109511"/>
                      <a:pt x="1100483" y="115286"/>
                      <a:pt x="1102058" y="119923"/>
                    </a:cubicBezTo>
                    <a:cubicBezTo>
                      <a:pt x="1096719" y="131823"/>
                      <a:pt x="1092256" y="149934"/>
                      <a:pt x="1089718" y="161046"/>
                    </a:cubicBezTo>
                    <a:cubicBezTo>
                      <a:pt x="1076854" y="189132"/>
                      <a:pt x="1069503" y="219318"/>
                      <a:pt x="1063027" y="249417"/>
                    </a:cubicBezTo>
                    <a:cubicBezTo>
                      <a:pt x="1062064" y="256941"/>
                      <a:pt x="1059439" y="264816"/>
                      <a:pt x="1058739" y="272603"/>
                    </a:cubicBezTo>
                    <a:cubicBezTo>
                      <a:pt x="1046399" y="311889"/>
                      <a:pt x="1037385" y="352311"/>
                      <a:pt x="1032572" y="392997"/>
                    </a:cubicBezTo>
                    <a:cubicBezTo>
                      <a:pt x="1021195" y="468943"/>
                      <a:pt x="1010693" y="545852"/>
                      <a:pt x="1017345" y="622848"/>
                    </a:cubicBezTo>
                    <a:cubicBezTo>
                      <a:pt x="1025133" y="743417"/>
                      <a:pt x="1063814" y="860573"/>
                      <a:pt x="1130062" y="961718"/>
                    </a:cubicBezTo>
                    <a:cubicBezTo>
                      <a:pt x="1150890" y="994441"/>
                      <a:pt x="1177757" y="1022790"/>
                      <a:pt x="1205849" y="1049476"/>
                    </a:cubicBezTo>
                    <a:cubicBezTo>
                      <a:pt x="1264571" y="1104511"/>
                      <a:pt x="1325393" y="1157533"/>
                      <a:pt x="1389015" y="1206968"/>
                    </a:cubicBezTo>
                    <a:cubicBezTo>
                      <a:pt x="1516873" y="1299014"/>
                      <a:pt x="1626090" y="1410045"/>
                      <a:pt x="1624689" y="1570250"/>
                    </a:cubicBezTo>
                    <a:cubicBezTo>
                      <a:pt x="1600273" y="1566400"/>
                      <a:pt x="1576382" y="1559838"/>
                      <a:pt x="1551616" y="1557825"/>
                    </a:cubicBezTo>
                    <a:cubicBezTo>
                      <a:pt x="1501645" y="1554938"/>
                      <a:pt x="1453163" y="1544876"/>
                      <a:pt x="1407305" y="1524402"/>
                    </a:cubicBezTo>
                    <a:cubicBezTo>
                      <a:pt x="1379039" y="1514165"/>
                      <a:pt x="1351997" y="1500866"/>
                      <a:pt x="1324693" y="1488354"/>
                    </a:cubicBezTo>
                    <a:cubicBezTo>
                      <a:pt x="1277173" y="1467267"/>
                      <a:pt x="1228865" y="1447581"/>
                      <a:pt x="1186771" y="1416695"/>
                    </a:cubicBezTo>
                    <a:cubicBezTo>
                      <a:pt x="1108971" y="1366210"/>
                      <a:pt x="1042198" y="1301638"/>
                      <a:pt x="969825" y="1244066"/>
                    </a:cubicBezTo>
                    <a:cubicBezTo>
                      <a:pt x="925980" y="1202593"/>
                      <a:pt x="882573" y="1160420"/>
                      <a:pt x="841442" y="1116148"/>
                    </a:cubicBezTo>
                    <a:cubicBezTo>
                      <a:pt x="813350" y="1081937"/>
                      <a:pt x="788059" y="1045539"/>
                      <a:pt x="760142" y="1011066"/>
                    </a:cubicBezTo>
                    <a:cubicBezTo>
                      <a:pt x="699232" y="943781"/>
                      <a:pt x="656701" y="863198"/>
                      <a:pt x="601042" y="792152"/>
                    </a:cubicBezTo>
                    <a:cubicBezTo>
                      <a:pt x="633685" y="733880"/>
                      <a:pt x="649525" y="665983"/>
                      <a:pt x="654863" y="599311"/>
                    </a:cubicBezTo>
                    <a:cubicBezTo>
                      <a:pt x="655826" y="565538"/>
                      <a:pt x="663264" y="527128"/>
                      <a:pt x="644711" y="496854"/>
                    </a:cubicBezTo>
                    <a:cubicBezTo>
                      <a:pt x="592553" y="446369"/>
                      <a:pt x="538820" y="577525"/>
                      <a:pt x="527618" y="615586"/>
                    </a:cubicBezTo>
                    <a:cubicBezTo>
                      <a:pt x="505827" y="560988"/>
                      <a:pt x="481323" y="506829"/>
                      <a:pt x="443080" y="461506"/>
                    </a:cubicBezTo>
                    <a:cubicBezTo>
                      <a:pt x="397135" y="406209"/>
                      <a:pt x="356179" y="408396"/>
                      <a:pt x="361342" y="488542"/>
                    </a:cubicBezTo>
                    <a:cubicBezTo>
                      <a:pt x="334650" y="438057"/>
                      <a:pt x="291944" y="482767"/>
                      <a:pt x="298157" y="524240"/>
                    </a:cubicBezTo>
                    <a:cubicBezTo>
                      <a:pt x="235760" y="449782"/>
                      <a:pt x="212219" y="553989"/>
                      <a:pt x="235585" y="603161"/>
                    </a:cubicBezTo>
                    <a:cubicBezTo>
                      <a:pt x="249237" y="636410"/>
                      <a:pt x="269190" y="666683"/>
                      <a:pt x="285380" y="698706"/>
                    </a:cubicBezTo>
                    <a:cubicBezTo>
                      <a:pt x="303846" y="743329"/>
                      <a:pt x="330625" y="783752"/>
                      <a:pt x="352678" y="826625"/>
                    </a:cubicBezTo>
                    <a:cubicBezTo>
                      <a:pt x="387596" y="906858"/>
                      <a:pt x="440104" y="977117"/>
                      <a:pt x="485524" y="1051401"/>
                    </a:cubicBezTo>
                    <a:cubicBezTo>
                      <a:pt x="543808" y="1138197"/>
                      <a:pt x="608306" y="1221930"/>
                      <a:pt x="679192" y="1298751"/>
                    </a:cubicBezTo>
                    <a:cubicBezTo>
                      <a:pt x="724874" y="1339874"/>
                      <a:pt x="766793" y="1384847"/>
                      <a:pt x="812388" y="1425970"/>
                    </a:cubicBezTo>
                    <a:cubicBezTo>
                      <a:pt x="853169" y="1459305"/>
                      <a:pt x="891062" y="1493604"/>
                      <a:pt x="931231" y="1528252"/>
                    </a:cubicBezTo>
                    <a:cubicBezTo>
                      <a:pt x="998529" y="1576199"/>
                      <a:pt x="1069240" y="1620472"/>
                      <a:pt x="1143277" y="1657308"/>
                    </a:cubicBezTo>
                    <a:cubicBezTo>
                      <a:pt x="1210837" y="1695193"/>
                      <a:pt x="1281723" y="1731417"/>
                      <a:pt x="1354972" y="1757578"/>
                    </a:cubicBezTo>
                    <a:cubicBezTo>
                      <a:pt x="1396279" y="1770877"/>
                      <a:pt x="1438460" y="1783214"/>
                      <a:pt x="1481517" y="1789164"/>
                    </a:cubicBezTo>
                    <a:cubicBezTo>
                      <a:pt x="1499545" y="1791001"/>
                      <a:pt x="1517573" y="1792313"/>
                      <a:pt x="1535513" y="1794413"/>
                    </a:cubicBezTo>
                    <a:cubicBezTo>
                      <a:pt x="1528862" y="1804913"/>
                      <a:pt x="1522211" y="1815325"/>
                      <a:pt x="1515647" y="1825649"/>
                    </a:cubicBezTo>
                    <a:cubicBezTo>
                      <a:pt x="1464539" y="1899846"/>
                      <a:pt x="1400304" y="1963630"/>
                      <a:pt x="1347796" y="2036776"/>
                    </a:cubicBezTo>
                    <a:cubicBezTo>
                      <a:pt x="1292925" y="2112547"/>
                      <a:pt x="1234379" y="2185694"/>
                      <a:pt x="1181433" y="2262865"/>
                    </a:cubicBezTo>
                    <a:cubicBezTo>
                      <a:pt x="1135838" y="2329711"/>
                      <a:pt x="1098120" y="2401458"/>
                      <a:pt x="1062677" y="2474079"/>
                    </a:cubicBezTo>
                    <a:cubicBezTo>
                      <a:pt x="1016819" y="2566562"/>
                      <a:pt x="977701" y="2663157"/>
                      <a:pt x="957748" y="2764827"/>
                    </a:cubicBezTo>
                    <a:cubicBezTo>
                      <a:pt x="909965" y="3027488"/>
                      <a:pt x="960548" y="3153045"/>
                      <a:pt x="1122536" y="3337223"/>
                    </a:cubicBezTo>
                    <a:cubicBezTo>
                      <a:pt x="1076854" y="3324361"/>
                      <a:pt x="1028634" y="3325673"/>
                      <a:pt x="981639" y="3324186"/>
                    </a:cubicBezTo>
                    <a:cubicBezTo>
                      <a:pt x="888962" y="3318061"/>
                      <a:pt x="826302" y="3346235"/>
                      <a:pt x="752178" y="3398382"/>
                    </a:cubicBezTo>
                    <a:cubicBezTo>
                      <a:pt x="712272" y="3426643"/>
                      <a:pt x="681992" y="3465841"/>
                      <a:pt x="654338" y="3505652"/>
                    </a:cubicBezTo>
                    <a:cubicBezTo>
                      <a:pt x="626771" y="3545375"/>
                      <a:pt x="599379" y="3585710"/>
                      <a:pt x="580914" y="3630595"/>
                    </a:cubicBezTo>
                    <a:cubicBezTo>
                      <a:pt x="549146" y="3704879"/>
                      <a:pt x="524643" y="3782575"/>
                      <a:pt x="512128" y="3862458"/>
                    </a:cubicBezTo>
                    <a:cubicBezTo>
                      <a:pt x="502414" y="3924755"/>
                      <a:pt x="487012" y="3986440"/>
                      <a:pt x="484036" y="4049524"/>
                    </a:cubicBezTo>
                    <a:lnTo>
                      <a:pt x="484036" y="4049524"/>
                    </a:lnTo>
                    <a:cubicBezTo>
                      <a:pt x="401948" y="4085310"/>
                      <a:pt x="313647" y="4104646"/>
                      <a:pt x="232785" y="4144019"/>
                    </a:cubicBezTo>
                    <a:cubicBezTo>
                      <a:pt x="204518" y="4154256"/>
                      <a:pt x="180014" y="4172018"/>
                      <a:pt x="152885" y="4184617"/>
                    </a:cubicBezTo>
                    <a:cubicBezTo>
                      <a:pt x="113766" y="4203866"/>
                      <a:pt x="71584" y="4221803"/>
                      <a:pt x="38154" y="4250764"/>
                    </a:cubicBezTo>
                    <a:cubicBezTo>
                      <a:pt x="4374" y="4273863"/>
                      <a:pt x="-18030" y="4315336"/>
                      <a:pt x="19514" y="4346747"/>
                    </a:cubicBezTo>
                    <a:cubicBezTo>
                      <a:pt x="52594" y="4374570"/>
                      <a:pt x="99326" y="4370983"/>
                      <a:pt x="139932" y="4374483"/>
                    </a:cubicBezTo>
                    <a:cubicBezTo>
                      <a:pt x="232434" y="4376757"/>
                      <a:pt x="324324" y="4362758"/>
                      <a:pt x="416301" y="4354709"/>
                    </a:cubicBezTo>
                    <a:cubicBezTo>
                      <a:pt x="499089" y="4348147"/>
                      <a:pt x="581877" y="4345872"/>
                      <a:pt x="665190" y="4348934"/>
                    </a:cubicBezTo>
                    <a:cubicBezTo>
                      <a:pt x="734500" y="4353746"/>
                      <a:pt x="739139" y="4267388"/>
                      <a:pt x="746402" y="4217078"/>
                    </a:cubicBezTo>
                    <a:cubicBezTo>
                      <a:pt x="753928" y="4171580"/>
                      <a:pt x="766180" y="4127220"/>
                      <a:pt x="773619" y="4081547"/>
                    </a:cubicBezTo>
                    <a:cubicBezTo>
                      <a:pt x="779920" y="4034212"/>
                      <a:pt x="789897" y="3990289"/>
                      <a:pt x="799523" y="3942954"/>
                    </a:cubicBezTo>
                    <a:cubicBezTo>
                      <a:pt x="807837" y="3902006"/>
                      <a:pt x="812738" y="3859221"/>
                      <a:pt x="832078" y="3821598"/>
                    </a:cubicBezTo>
                    <a:cubicBezTo>
                      <a:pt x="862095" y="3767526"/>
                      <a:pt x="910140" y="3724653"/>
                      <a:pt x="960111" y="3687205"/>
                    </a:cubicBezTo>
                    <a:cubicBezTo>
                      <a:pt x="1025221" y="3648357"/>
                      <a:pt x="1102933" y="3632870"/>
                      <a:pt x="1179420" y="3634708"/>
                    </a:cubicBezTo>
                    <a:cubicBezTo>
                      <a:pt x="1215388" y="3638557"/>
                      <a:pt x="1248468" y="3645732"/>
                      <a:pt x="1283561" y="3657544"/>
                    </a:cubicBezTo>
                    <a:cubicBezTo>
                      <a:pt x="1291525" y="3659556"/>
                      <a:pt x="1302377" y="3665243"/>
                      <a:pt x="1313316" y="3669706"/>
                    </a:cubicBezTo>
                    <a:cubicBezTo>
                      <a:pt x="1313578" y="3681693"/>
                      <a:pt x="1313316" y="3693592"/>
                      <a:pt x="1312703" y="3705491"/>
                    </a:cubicBezTo>
                    <a:cubicBezTo>
                      <a:pt x="1307190" y="3753789"/>
                      <a:pt x="1285749" y="3798412"/>
                      <a:pt x="1272184" y="3844697"/>
                    </a:cubicBezTo>
                    <a:cubicBezTo>
                      <a:pt x="1269034" y="3854934"/>
                      <a:pt x="1265008" y="3866046"/>
                      <a:pt x="1268946" y="3876633"/>
                    </a:cubicBezTo>
                    <a:cubicBezTo>
                      <a:pt x="1271134" y="3885120"/>
                      <a:pt x="1277348" y="3891857"/>
                      <a:pt x="1284174" y="3896932"/>
                    </a:cubicBezTo>
                    <a:cubicBezTo>
                      <a:pt x="1314716" y="3916356"/>
                      <a:pt x="1353134" y="3915656"/>
                      <a:pt x="1387877" y="3921693"/>
                    </a:cubicBezTo>
                    <a:cubicBezTo>
                      <a:pt x="1427521" y="3927205"/>
                      <a:pt x="1467165" y="3932717"/>
                      <a:pt x="1506634" y="3939367"/>
                    </a:cubicBezTo>
                    <a:cubicBezTo>
                      <a:pt x="1683061" y="3967278"/>
                      <a:pt x="1862027" y="3967191"/>
                      <a:pt x="2040642" y="3967103"/>
                    </a:cubicBezTo>
                    <a:cubicBezTo>
                      <a:pt x="2095601" y="3967103"/>
                      <a:pt x="2150559" y="3967016"/>
                      <a:pt x="2205430" y="3967803"/>
                    </a:cubicBezTo>
                    <a:cubicBezTo>
                      <a:pt x="2219082" y="3967978"/>
                      <a:pt x="2232734" y="3967978"/>
                      <a:pt x="2246387" y="3967978"/>
                    </a:cubicBezTo>
                    <a:cubicBezTo>
                      <a:pt x="2275266" y="3967978"/>
                      <a:pt x="2304058" y="3967628"/>
                      <a:pt x="2332850" y="3967016"/>
                    </a:cubicBezTo>
                    <a:cubicBezTo>
                      <a:pt x="2330400" y="3986790"/>
                      <a:pt x="2339151" y="4008314"/>
                      <a:pt x="2345102" y="4026688"/>
                    </a:cubicBezTo>
                    <a:cubicBezTo>
                      <a:pt x="2368818" y="4099134"/>
                      <a:pt x="2421764" y="4162393"/>
                      <a:pt x="2490375" y="4196167"/>
                    </a:cubicBezTo>
                    <a:cubicBezTo>
                      <a:pt x="2554347" y="4232740"/>
                      <a:pt x="2625321" y="4255314"/>
                      <a:pt x="2699357" y="4256451"/>
                    </a:cubicBezTo>
                    <a:cubicBezTo>
                      <a:pt x="2700320" y="4256539"/>
                      <a:pt x="2701283" y="4256539"/>
                      <a:pt x="2702158" y="4256626"/>
                    </a:cubicBezTo>
                    <a:cubicBezTo>
                      <a:pt x="2702683" y="4256626"/>
                      <a:pt x="2705046" y="4256714"/>
                      <a:pt x="2707321" y="4256888"/>
                    </a:cubicBezTo>
                    <a:cubicBezTo>
                      <a:pt x="2815138" y="4261351"/>
                      <a:pt x="2924005" y="4229065"/>
                      <a:pt x="3015807" y="4172718"/>
                    </a:cubicBezTo>
                    <a:cubicBezTo>
                      <a:pt x="3077766" y="4140432"/>
                      <a:pt x="3135088" y="4096159"/>
                      <a:pt x="3170618" y="4035000"/>
                    </a:cubicBezTo>
                    <a:cubicBezTo>
                      <a:pt x="3170706" y="4034912"/>
                      <a:pt x="3170706" y="4034825"/>
                      <a:pt x="3170794" y="4034650"/>
                    </a:cubicBezTo>
                    <a:cubicBezTo>
                      <a:pt x="3186021" y="4027475"/>
                      <a:pt x="3201773" y="4027388"/>
                      <a:pt x="3221901" y="4036662"/>
                    </a:cubicBezTo>
                    <a:lnTo>
                      <a:pt x="3221901" y="4036575"/>
                    </a:lnTo>
                    <a:cubicBezTo>
                      <a:pt x="3316941" y="4064836"/>
                      <a:pt x="3408918" y="4096334"/>
                      <a:pt x="3503170" y="4128357"/>
                    </a:cubicBezTo>
                    <a:cubicBezTo>
                      <a:pt x="3546490" y="4145244"/>
                      <a:pt x="3588234" y="4166593"/>
                      <a:pt x="3632078" y="4181992"/>
                    </a:cubicBezTo>
                    <a:cubicBezTo>
                      <a:pt x="3678373" y="4198267"/>
                      <a:pt x="3729831" y="4201854"/>
                      <a:pt x="3778838" y="4204479"/>
                    </a:cubicBezTo>
                    <a:cubicBezTo>
                      <a:pt x="3798967" y="4204479"/>
                      <a:pt x="3823908" y="4205004"/>
                      <a:pt x="3838523" y="4188904"/>
                    </a:cubicBezTo>
                    <a:cubicBezTo>
                      <a:pt x="3851650" y="4171493"/>
                      <a:pt x="3835110" y="4153906"/>
                      <a:pt x="3820407" y="4144719"/>
                    </a:cubicBezTo>
                    <a:close/>
                    <a:moveTo>
                      <a:pt x="3064639" y="1465255"/>
                    </a:moveTo>
                    <a:cubicBezTo>
                      <a:pt x="3117848" y="1421507"/>
                      <a:pt x="3149090" y="1360435"/>
                      <a:pt x="3183396" y="1302163"/>
                    </a:cubicBezTo>
                    <a:cubicBezTo>
                      <a:pt x="3265483" y="1174070"/>
                      <a:pt x="3299438" y="1023490"/>
                      <a:pt x="3328231" y="876060"/>
                    </a:cubicBezTo>
                    <a:cubicBezTo>
                      <a:pt x="3335494" y="837212"/>
                      <a:pt x="3341795" y="798101"/>
                      <a:pt x="3346608" y="758816"/>
                    </a:cubicBezTo>
                    <a:cubicBezTo>
                      <a:pt x="3348884" y="741667"/>
                      <a:pt x="3352909" y="718043"/>
                      <a:pt x="3329106" y="716468"/>
                    </a:cubicBezTo>
                    <a:cubicBezTo>
                      <a:pt x="3324380" y="716731"/>
                      <a:pt x="3320792" y="718043"/>
                      <a:pt x="3317904" y="720055"/>
                    </a:cubicBezTo>
                    <a:cubicBezTo>
                      <a:pt x="3297951" y="700369"/>
                      <a:pt x="3282636" y="676483"/>
                      <a:pt x="3263383" y="656009"/>
                    </a:cubicBezTo>
                    <a:cubicBezTo>
                      <a:pt x="3225227" y="612086"/>
                      <a:pt x="3163967" y="561163"/>
                      <a:pt x="3174031" y="497029"/>
                    </a:cubicBezTo>
                    <a:cubicBezTo>
                      <a:pt x="3209562" y="492742"/>
                      <a:pt x="3243517" y="562213"/>
                      <a:pt x="3268109" y="585400"/>
                    </a:cubicBezTo>
                    <a:cubicBezTo>
                      <a:pt x="3321842" y="648659"/>
                      <a:pt x="3327793" y="543227"/>
                      <a:pt x="3334532" y="507791"/>
                    </a:cubicBezTo>
                    <a:cubicBezTo>
                      <a:pt x="3348534" y="447857"/>
                      <a:pt x="3358335" y="385822"/>
                      <a:pt x="3379951" y="328163"/>
                    </a:cubicBezTo>
                    <a:cubicBezTo>
                      <a:pt x="3396054" y="376723"/>
                      <a:pt x="3389140" y="431057"/>
                      <a:pt x="3384414" y="481192"/>
                    </a:cubicBezTo>
                    <a:cubicBezTo>
                      <a:pt x="3381351" y="497904"/>
                      <a:pt x="3366912" y="537452"/>
                      <a:pt x="3396929" y="534215"/>
                    </a:cubicBezTo>
                    <a:cubicBezTo>
                      <a:pt x="3409356" y="530802"/>
                      <a:pt x="3407956" y="516278"/>
                      <a:pt x="3410493" y="506216"/>
                    </a:cubicBezTo>
                    <a:cubicBezTo>
                      <a:pt x="3425633" y="452756"/>
                      <a:pt x="3433772" y="378823"/>
                      <a:pt x="3487593" y="348112"/>
                    </a:cubicBezTo>
                    <a:cubicBezTo>
                      <a:pt x="3489168" y="350299"/>
                      <a:pt x="3490393" y="352836"/>
                      <a:pt x="3490831" y="355549"/>
                    </a:cubicBezTo>
                    <a:cubicBezTo>
                      <a:pt x="3495032" y="384947"/>
                      <a:pt x="3487418" y="411546"/>
                      <a:pt x="3479454" y="440595"/>
                    </a:cubicBezTo>
                    <a:cubicBezTo>
                      <a:pt x="3472803" y="461418"/>
                      <a:pt x="3458013" y="482067"/>
                      <a:pt x="3459938" y="504641"/>
                    </a:cubicBezTo>
                    <a:cubicBezTo>
                      <a:pt x="3466940" y="525553"/>
                      <a:pt x="3494156" y="519953"/>
                      <a:pt x="3496344" y="499042"/>
                    </a:cubicBezTo>
                    <a:cubicBezTo>
                      <a:pt x="3516647" y="449432"/>
                      <a:pt x="3537038" y="394047"/>
                      <a:pt x="3578170" y="358086"/>
                    </a:cubicBezTo>
                    <a:cubicBezTo>
                      <a:pt x="3585958" y="419158"/>
                      <a:pt x="3548152" y="475330"/>
                      <a:pt x="3538613" y="535002"/>
                    </a:cubicBezTo>
                    <a:cubicBezTo>
                      <a:pt x="3518923" y="660471"/>
                      <a:pt x="3498532" y="783752"/>
                      <a:pt x="3469390" y="908083"/>
                    </a:cubicBezTo>
                    <a:cubicBezTo>
                      <a:pt x="3451800" y="990067"/>
                      <a:pt x="3421783" y="1068550"/>
                      <a:pt x="3403317" y="1150359"/>
                    </a:cubicBezTo>
                    <a:cubicBezTo>
                      <a:pt x="3389053" y="1207668"/>
                      <a:pt x="3371812" y="1264103"/>
                      <a:pt x="3355360" y="1320800"/>
                    </a:cubicBezTo>
                    <a:cubicBezTo>
                      <a:pt x="3330068" y="1378809"/>
                      <a:pt x="3300926" y="1437869"/>
                      <a:pt x="3265483" y="1491766"/>
                    </a:cubicBezTo>
                    <a:cubicBezTo>
                      <a:pt x="3244393" y="1527639"/>
                      <a:pt x="3211400" y="1554938"/>
                      <a:pt x="3181470" y="1583462"/>
                    </a:cubicBezTo>
                    <a:cubicBezTo>
                      <a:pt x="3159504" y="1604548"/>
                      <a:pt x="3140951" y="1628959"/>
                      <a:pt x="3115922" y="1646721"/>
                    </a:cubicBezTo>
                    <a:cubicBezTo>
                      <a:pt x="3095182" y="1660195"/>
                      <a:pt x="3072428" y="1669995"/>
                      <a:pt x="3051512" y="1683206"/>
                    </a:cubicBezTo>
                    <a:cubicBezTo>
                      <a:pt x="3022020" y="1704730"/>
                      <a:pt x="2988327" y="1718642"/>
                      <a:pt x="2951397" y="1719780"/>
                    </a:cubicBezTo>
                    <a:cubicBezTo>
                      <a:pt x="2930043" y="1721005"/>
                      <a:pt x="2907727" y="1720830"/>
                      <a:pt x="2886112" y="1719867"/>
                    </a:cubicBezTo>
                    <a:cubicBezTo>
                      <a:pt x="2880948" y="1719780"/>
                      <a:pt x="2875785" y="1719080"/>
                      <a:pt x="2870709" y="1719605"/>
                    </a:cubicBezTo>
                    <a:cubicBezTo>
                      <a:pt x="2872547" y="1681019"/>
                      <a:pt x="2871672" y="1640859"/>
                      <a:pt x="2868346" y="1600261"/>
                    </a:cubicBezTo>
                    <a:cubicBezTo>
                      <a:pt x="2948421" y="1584162"/>
                      <a:pt x="3007493" y="1519240"/>
                      <a:pt x="3064639" y="1465255"/>
                    </a:cubicBezTo>
                    <a:close/>
                    <a:moveTo>
                      <a:pt x="1462702" y="1745941"/>
                    </a:moveTo>
                    <a:cubicBezTo>
                      <a:pt x="1348584" y="1724154"/>
                      <a:pt x="1245143" y="1667545"/>
                      <a:pt x="1143714" y="1613298"/>
                    </a:cubicBezTo>
                    <a:cubicBezTo>
                      <a:pt x="1079567" y="1579524"/>
                      <a:pt x="1019095" y="1541289"/>
                      <a:pt x="959235" y="1499816"/>
                    </a:cubicBezTo>
                    <a:cubicBezTo>
                      <a:pt x="916704" y="1463855"/>
                      <a:pt x="875835" y="1425970"/>
                      <a:pt x="832428" y="1391059"/>
                    </a:cubicBezTo>
                    <a:cubicBezTo>
                      <a:pt x="781408" y="1340311"/>
                      <a:pt x="727237" y="1292539"/>
                      <a:pt x="678229" y="1239954"/>
                    </a:cubicBezTo>
                    <a:cubicBezTo>
                      <a:pt x="637098" y="1189732"/>
                      <a:pt x="596229" y="1139247"/>
                      <a:pt x="557460" y="1087187"/>
                    </a:cubicBezTo>
                    <a:cubicBezTo>
                      <a:pt x="509153" y="1022090"/>
                      <a:pt x="467934" y="953493"/>
                      <a:pt x="420589" y="887347"/>
                    </a:cubicBezTo>
                    <a:cubicBezTo>
                      <a:pt x="387859" y="831962"/>
                      <a:pt x="358279" y="774740"/>
                      <a:pt x="324061" y="720055"/>
                    </a:cubicBezTo>
                    <a:cubicBezTo>
                      <a:pt x="310234" y="695732"/>
                      <a:pt x="296932" y="670970"/>
                      <a:pt x="282580" y="646909"/>
                    </a:cubicBezTo>
                    <a:cubicBezTo>
                      <a:pt x="260964" y="609898"/>
                      <a:pt x="229459" y="560813"/>
                      <a:pt x="258338" y="519778"/>
                    </a:cubicBezTo>
                    <a:cubicBezTo>
                      <a:pt x="278729" y="529402"/>
                      <a:pt x="288093" y="549876"/>
                      <a:pt x="298857" y="568688"/>
                    </a:cubicBezTo>
                    <a:cubicBezTo>
                      <a:pt x="318635" y="600799"/>
                      <a:pt x="334825" y="634747"/>
                      <a:pt x="352328" y="668083"/>
                    </a:cubicBezTo>
                    <a:cubicBezTo>
                      <a:pt x="358717" y="678845"/>
                      <a:pt x="375257" y="672108"/>
                      <a:pt x="373594" y="660121"/>
                    </a:cubicBezTo>
                    <a:cubicBezTo>
                      <a:pt x="362742" y="614711"/>
                      <a:pt x="323186" y="580150"/>
                      <a:pt x="320036" y="532115"/>
                    </a:cubicBezTo>
                    <a:cubicBezTo>
                      <a:pt x="320123" y="517591"/>
                      <a:pt x="316798" y="496942"/>
                      <a:pt x="332725" y="489680"/>
                    </a:cubicBezTo>
                    <a:cubicBezTo>
                      <a:pt x="342089" y="501841"/>
                      <a:pt x="345677" y="517328"/>
                      <a:pt x="352591" y="530802"/>
                    </a:cubicBezTo>
                    <a:cubicBezTo>
                      <a:pt x="367293" y="562563"/>
                      <a:pt x="388209" y="590824"/>
                      <a:pt x="405624" y="621185"/>
                    </a:cubicBezTo>
                    <a:cubicBezTo>
                      <a:pt x="409212" y="628185"/>
                      <a:pt x="411575" y="636147"/>
                      <a:pt x="416213" y="642447"/>
                    </a:cubicBezTo>
                    <a:cubicBezTo>
                      <a:pt x="422864" y="651459"/>
                      <a:pt x="438004" y="648484"/>
                      <a:pt x="440629" y="637635"/>
                    </a:cubicBezTo>
                    <a:cubicBezTo>
                      <a:pt x="442992" y="619348"/>
                      <a:pt x="428553" y="603599"/>
                      <a:pt x="420676" y="588112"/>
                    </a:cubicBezTo>
                    <a:cubicBezTo>
                      <a:pt x="399498" y="549789"/>
                      <a:pt x="380070" y="504116"/>
                      <a:pt x="391097" y="459756"/>
                    </a:cubicBezTo>
                    <a:cubicBezTo>
                      <a:pt x="427240" y="493792"/>
                      <a:pt x="451044" y="539202"/>
                      <a:pt x="471872" y="584612"/>
                    </a:cubicBezTo>
                    <a:cubicBezTo>
                      <a:pt x="486837" y="612436"/>
                      <a:pt x="492263" y="647347"/>
                      <a:pt x="514929" y="670095"/>
                    </a:cubicBezTo>
                    <a:cubicBezTo>
                      <a:pt x="529631" y="681645"/>
                      <a:pt x="548796" y="672808"/>
                      <a:pt x="552734" y="655309"/>
                    </a:cubicBezTo>
                    <a:cubicBezTo>
                      <a:pt x="569887" y="609986"/>
                      <a:pt x="578726" y="558101"/>
                      <a:pt x="615919" y="523015"/>
                    </a:cubicBezTo>
                    <a:cubicBezTo>
                      <a:pt x="620995" y="600274"/>
                      <a:pt x="609793" y="679632"/>
                      <a:pt x="577413" y="750854"/>
                    </a:cubicBezTo>
                    <a:cubicBezTo>
                      <a:pt x="540920" y="812363"/>
                      <a:pt x="569450" y="805976"/>
                      <a:pt x="599729" y="855761"/>
                    </a:cubicBezTo>
                    <a:cubicBezTo>
                      <a:pt x="639461" y="919545"/>
                      <a:pt x="685755" y="984992"/>
                      <a:pt x="735113" y="1042914"/>
                    </a:cubicBezTo>
                    <a:cubicBezTo>
                      <a:pt x="764518" y="1078962"/>
                      <a:pt x="789721" y="1118423"/>
                      <a:pt x="821314" y="1152633"/>
                    </a:cubicBezTo>
                    <a:cubicBezTo>
                      <a:pt x="875660" y="1207756"/>
                      <a:pt x="929131" y="1264540"/>
                      <a:pt x="990653" y="1311788"/>
                    </a:cubicBezTo>
                    <a:cubicBezTo>
                      <a:pt x="1050775" y="1361748"/>
                      <a:pt x="1108796" y="1414158"/>
                      <a:pt x="1175394" y="1455543"/>
                    </a:cubicBezTo>
                    <a:cubicBezTo>
                      <a:pt x="1225977" y="1491241"/>
                      <a:pt x="1285311" y="1510840"/>
                      <a:pt x="1340795" y="1537526"/>
                    </a:cubicBezTo>
                    <a:cubicBezTo>
                      <a:pt x="1397767" y="1561325"/>
                      <a:pt x="1456138" y="1588011"/>
                      <a:pt x="1518885" y="1589324"/>
                    </a:cubicBezTo>
                    <a:cubicBezTo>
                      <a:pt x="1553191" y="1590024"/>
                      <a:pt x="1588459" y="1599298"/>
                      <a:pt x="1623027" y="1598423"/>
                    </a:cubicBezTo>
                    <a:cubicBezTo>
                      <a:pt x="1622502" y="1604286"/>
                      <a:pt x="1621889" y="1610235"/>
                      <a:pt x="1621014" y="1616272"/>
                    </a:cubicBezTo>
                    <a:cubicBezTo>
                      <a:pt x="1608062" y="1666407"/>
                      <a:pt x="1584521" y="1712780"/>
                      <a:pt x="1557917" y="1757403"/>
                    </a:cubicBezTo>
                    <a:cubicBezTo>
                      <a:pt x="1526587" y="1752066"/>
                      <a:pt x="1494294" y="1752590"/>
                      <a:pt x="1462702" y="1745941"/>
                    </a:cubicBezTo>
                    <a:close/>
                    <a:moveTo>
                      <a:pt x="1308415" y="3624646"/>
                    </a:moveTo>
                    <a:cubicBezTo>
                      <a:pt x="1218276" y="3588422"/>
                      <a:pt x="1124286" y="3587110"/>
                      <a:pt x="1031522" y="3613884"/>
                    </a:cubicBezTo>
                    <a:cubicBezTo>
                      <a:pt x="969300" y="3628583"/>
                      <a:pt x="915391" y="3665069"/>
                      <a:pt x="871197" y="3710391"/>
                    </a:cubicBezTo>
                    <a:cubicBezTo>
                      <a:pt x="824202" y="3753964"/>
                      <a:pt x="784558" y="3807424"/>
                      <a:pt x="773444" y="3871908"/>
                    </a:cubicBezTo>
                    <a:cubicBezTo>
                      <a:pt x="755241" y="3955816"/>
                      <a:pt x="740626" y="4040337"/>
                      <a:pt x="725049" y="4124683"/>
                    </a:cubicBezTo>
                    <a:cubicBezTo>
                      <a:pt x="665102" y="4389094"/>
                      <a:pt x="754453" y="4283050"/>
                      <a:pt x="435816" y="4313936"/>
                    </a:cubicBezTo>
                    <a:cubicBezTo>
                      <a:pt x="367731" y="4314373"/>
                      <a:pt x="67909" y="4367308"/>
                      <a:pt x="38767" y="4308161"/>
                    </a:cubicBezTo>
                    <a:cubicBezTo>
                      <a:pt x="54169" y="4280600"/>
                      <a:pt x="88299" y="4261788"/>
                      <a:pt x="115691" y="4246739"/>
                    </a:cubicBezTo>
                    <a:cubicBezTo>
                      <a:pt x="152972" y="4227840"/>
                      <a:pt x="192528" y="4209466"/>
                      <a:pt x="229459" y="4187942"/>
                    </a:cubicBezTo>
                    <a:cubicBezTo>
                      <a:pt x="301395" y="4154431"/>
                      <a:pt x="376307" y="4130020"/>
                      <a:pt x="451569" y="4105084"/>
                    </a:cubicBezTo>
                    <a:cubicBezTo>
                      <a:pt x="527356" y="4076823"/>
                      <a:pt x="520617" y="4082072"/>
                      <a:pt x="527706" y="4003589"/>
                    </a:cubicBezTo>
                    <a:cubicBezTo>
                      <a:pt x="545471" y="3902794"/>
                      <a:pt x="557898" y="3800424"/>
                      <a:pt x="594128" y="3704091"/>
                    </a:cubicBezTo>
                    <a:cubicBezTo>
                      <a:pt x="627734" y="3607671"/>
                      <a:pt x="683392" y="3517638"/>
                      <a:pt x="755504" y="3445280"/>
                    </a:cubicBezTo>
                    <a:cubicBezTo>
                      <a:pt x="809675" y="3403369"/>
                      <a:pt x="871634" y="3363034"/>
                      <a:pt x="942433" y="3362334"/>
                    </a:cubicBezTo>
                    <a:cubicBezTo>
                      <a:pt x="996079" y="3361196"/>
                      <a:pt x="1050162" y="3359621"/>
                      <a:pt x="1103283" y="3368021"/>
                    </a:cubicBezTo>
                    <a:cubicBezTo>
                      <a:pt x="1125424" y="3373358"/>
                      <a:pt x="1146865" y="3380883"/>
                      <a:pt x="1168481" y="3388145"/>
                    </a:cubicBezTo>
                    <a:cubicBezTo>
                      <a:pt x="1203836" y="3425768"/>
                      <a:pt x="1242167" y="3461291"/>
                      <a:pt x="1269996" y="3504951"/>
                    </a:cubicBezTo>
                    <a:cubicBezTo>
                      <a:pt x="1291963" y="3541875"/>
                      <a:pt x="1304477" y="3582998"/>
                      <a:pt x="1309903" y="3625345"/>
                    </a:cubicBezTo>
                    <a:cubicBezTo>
                      <a:pt x="1309465" y="3624995"/>
                      <a:pt x="1308940" y="3624821"/>
                      <a:pt x="1308415" y="3624646"/>
                    </a:cubicBezTo>
                    <a:close/>
                    <a:moveTo>
                      <a:pt x="1966255" y="3927118"/>
                    </a:moveTo>
                    <a:cubicBezTo>
                      <a:pt x="1803830" y="3925018"/>
                      <a:pt x="1640617" y="3925280"/>
                      <a:pt x="1480292" y="3895007"/>
                    </a:cubicBezTo>
                    <a:cubicBezTo>
                      <a:pt x="1447474" y="3890195"/>
                      <a:pt x="1414657" y="3885470"/>
                      <a:pt x="1381751" y="3880920"/>
                    </a:cubicBezTo>
                    <a:cubicBezTo>
                      <a:pt x="1356898" y="3876458"/>
                      <a:pt x="1330031" y="3876720"/>
                      <a:pt x="1307277" y="3864908"/>
                    </a:cubicBezTo>
                    <a:cubicBezTo>
                      <a:pt x="1320054" y="3818886"/>
                      <a:pt x="1340270" y="3774963"/>
                      <a:pt x="1349459" y="3727890"/>
                    </a:cubicBezTo>
                    <a:cubicBezTo>
                      <a:pt x="1352084" y="3707154"/>
                      <a:pt x="1353222" y="3685980"/>
                      <a:pt x="1352784" y="3664718"/>
                    </a:cubicBezTo>
                    <a:cubicBezTo>
                      <a:pt x="1353835" y="3662356"/>
                      <a:pt x="1354710" y="3659731"/>
                      <a:pt x="1355235" y="3656494"/>
                    </a:cubicBezTo>
                    <a:cubicBezTo>
                      <a:pt x="1355322" y="3652644"/>
                      <a:pt x="1354010" y="3648794"/>
                      <a:pt x="1351909" y="3645557"/>
                    </a:cubicBezTo>
                    <a:cubicBezTo>
                      <a:pt x="1347359" y="3577661"/>
                      <a:pt x="1326005" y="3510639"/>
                      <a:pt x="1284611" y="3456566"/>
                    </a:cubicBezTo>
                    <a:cubicBezTo>
                      <a:pt x="1271047" y="3440817"/>
                      <a:pt x="1257132" y="3425243"/>
                      <a:pt x="1243042" y="3409844"/>
                    </a:cubicBezTo>
                    <a:cubicBezTo>
                      <a:pt x="1246280" y="3408444"/>
                      <a:pt x="1248643" y="3405732"/>
                      <a:pt x="1249518" y="3401007"/>
                    </a:cubicBezTo>
                    <a:cubicBezTo>
                      <a:pt x="1250218" y="3394270"/>
                      <a:pt x="1241992" y="3389457"/>
                      <a:pt x="1237354" y="3386308"/>
                    </a:cubicBezTo>
                    <a:cubicBezTo>
                      <a:pt x="1227115" y="3379220"/>
                      <a:pt x="1216176" y="3373446"/>
                      <a:pt x="1204886" y="3368196"/>
                    </a:cubicBezTo>
                    <a:cubicBezTo>
                      <a:pt x="1148440" y="3306774"/>
                      <a:pt x="1092344" y="3245002"/>
                      <a:pt x="1047012" y="3174656"/>
                    </a:cubicBezTo>
                    <a:cubicBezTo>
                      <a:pt x="1000192" y="3101160"/>
                      <a:pt x="978051" y="3013577"/>
                      <a:pt x="980764" y="2926781"/>
                    </a:cubicBezTo>
                    <a:cubicBezTo>
                      <a:pt x="979539" y="2729391"/>
                      <a:pt x="1063902" y="2546088"/>
                      <a:pt x="1157804" y="2376434"/>
                    </a:cubicBezTo>
                    <a:cubicBezTo>
                      <a:pt x="1225452" y="2254902"/>
                      <a:pt x="1316816" y="2148333"/>
                      <a:pt x="1397942" y="2035814"/>
                    </a:cubicBezTo>
                    <a:cubicBezTo>
                      <a:pt x="1472678" y="1942018"/>
                      <a:pt x="1556254" y="1854085"/>
                      <a:pt x="1609812" y="1745503"/>
                    </a:cubicBezTo>
                    <a:cubicBezTo>
                      <a:pt x="1634228" y="1699831"/>
                      <a:pt x="1659257" y="1652058"/>
                      <a:pt x="1663283" y="1599561"/>
                    </a:cubicBezTo>
                    <a:cubicBezTo>
                      <a:pt x="1663458" y="1596498"/>
                      <a:pt x="1663458" y="1593611"/>
                      <a:pt x="1663633" y="1590636"/>
                    </a:cubicBezTo>
                    <a:cubicBezTo>
                      <a:pt x="1666433" y="1587399"/>
                      <a:pt x="1666609" y="1582762"/>
                      <a:pt x="1664071" y="1579437"/>
                    </a:cubicBezTo>
                    <a:cubicBezTo>
                      <a:pt x="1664508" y="1554238"/>
                      <a:pt x="1662845" y="1530352"/>
                      <a:pt x="1659170" y="1507690"/>
                    </a:cubicBezTo>
                    <a:lnTo>
                      <a:pt x="1657945" y="1503228"/>
                    </a:lnTo>
                    <a:lnTo>
                      <a:pt x="1656194" y="1496841"/>
                    </a:lnTo>
                    <a:lnTo>
                      <a:pt x="1654707" y="1490979"/>
                    </a:lnTo>
                    <a:lnTo>
                      <a:pt x="1653481" y="1485729"/>
                    </a:lnTo>
                    <a:lnTo>
                      <a:pt x="1652431" y="1481004"/>
                    </a:lnTo>
                    <a:lnTo>
                      <a:pt x="1651469" y="1476542"/>
                    </a:lnTo>
                    <a:lnTo>
                      <a:pt x="1650681" y="1472517"/>
                    </a:lnTo>
                    <a:lnTo>
                      <a:pt x="1650068" y="1468667"/>
                    </a:lnTo>
                    <a:lnTo>
                      <a:pt x="1649456" y="1464905"/>
                    </a:lnTo>
                    <a:lnTo>
                      <a:pt x="1649193" y="1463330"/>
                    </a:lnTo>
                    <a:cubicBezTo>
                      <a:pt x="1612350" y="1336724"/>
                      <a:pt x="1512147" y="1247391"/>
                      <a:pt x="1396891" y="1163308"/>
                    </a:cubicBezTo>
                    <a:cubicBezTo>
                      <a:pt x="1321017" y="1100749"/>
                      <a:pt x="1242692" y="1038802"/>
                      <a:pt x="1178895" y="963555"/>
                    </a:cubicBezTo>
                    <a:cubicBezTo>
                      <a:pt x="1096544" y="851824"/>
                      <a:pt x="1054800" y="714281"/>
                      <a:pt x="1052525" y="575775"/>
                    </a:cubicBezTo>
                    <a:cubicBezTo>
                      <a:pt x="1051475" y="500791"/>
                      <a:pt x="1064339" y="426508"/>
                      <a:pt x="1073266" y="352224"/>
                    </a:cubicBezTo>
                    <a:cubicBezTo>
                      <a:pt x="1082455" y="295002"/>
                      <a:pt x="1103458" y="240667"/>
                      <a:pt x="1122711" y="186245"/>
                    </a:cubicBezTo>
                    <a:cubicBezTo>
                      <a:pt x="1131375" y="179595"/>
                      <a:pt x="1131900" y="166033"/>
                      <a:pt x="1137413" y="156846"/>
                    </a:cubicBezTo>
                    <a:cubicBezTo>
                      <a:pt x="1138376" y="153084"/>
                      <a:pt x="1141089" y="148009"/>
                      <a:pt x="1143364" y="142847"/>
                    </a:cubicBezTo>
                    <a:cubicBezTo>
                      <a:pt x="1145815" y="139172"/>
                      <a:pt x="1148265" y="135497"/>
                      <a:pt x="1150890" y="131998"/>
                    </a:cubicBezTo>
                    <a:cubicBezTo>
                      <a:pt x="1247330" y="135760"/>
                      <a:pt x="1342983" y="105137"/>
                      <a:pt x="1439598" y="102424"/>
                    </a:cubicBezTo>
                    <a:cubicBezTo>
                      <a:pt x="1580670" y="99187"/>
                      <a:pt x="1721830" y="96474"/>
                      <a:pt x="1862552" y="85275"/>
                    </a:cubicBezTo>
                    <a:cubicBezTo>
                      <a:pt x="1925211" y="79150"/>
                      <a:pt x="1987784" y="72501"/>
                      <a:pt x="2050706" y="70663"/>
                    </a:cubicBezTo>
                    <a:cubicBezTo>
                      <a:pt x="2136557" y="68651"/>
                      <a:pt x="2218645" y="55614"/>
                      <a:pt x="2305108" y="53864"/>
                    </a:cubicBezTo>
                    <a:cubicBezTo>
                      <a:pt x="2405311" y="54477"/>
                      <a:pt x="2504640" y="43102"/>
                      <a:pt x="2604668" y="39952"/>
                    </a:cubicBezTo>
                    <a:cubicBezTo>
                      <a:pt x="2558548" y="96387"/>
                      <a:pt x="2517591" y="156846"/>
                      <a:pt x="2473485" y="214856"/>
                    </a:cubicBezTo>
                    <a:cubicBezTo>
                      <a:pt x="2423514" y="276628"/>
                      <a:pt x="2387108" y="347062"/>
                      <a:pt x="2358404" y="420908"/>
                    </a:cubicBezTo>
                    <a:cubicBezTo>
                      <a:pt x="2329174" y="490642"/>
                      <a:pt x="2297407" y="563963"/>
                      <a:pt x="2304408" y="641222"/>
                    </a:cubicBezTo>
                    <a:cubicBezTo>
                      <a:pt x="2318498" y="784977"/>
                      <a:pt x="2436554" y="882010"/>
                      <a:pt x="2531506" y="978430"/>
                    </a:cubicBezTo>
                    <a:cubicBezTo>
                      <a:pt x="2625146" y="1074150"/>
                      <a:pt x="2705221" y="1185444"/>
                      <a:pt x="2761054" y="1307326"/>
                    </a:cubicBezTo>
                    <a:cubicBezTo>
                      <a:pt x="2807524" y="1423870"/>
                      <a:pt x="2829578" y="1550213"/>
                      <a:pt x="2832641" y="1675769"/>
                    </a:cubicBezTo>
                    <a:cubicBezTo>
                      <a:pt x="2840604" y="1900983"/>
                      <a:pt x="2724474" y="2026802"/>
                      <a:pt x="2595041" y="2190943"/>
                    </a:cubicBezTo>
                    <a:cubicBezTo>
                      <a:pt x="2524068" y="2292875"/>
                      <a:pt x="2455982" y="2399445"/>
                      <a:pt x="2416776" y="2518177"/>
                    </a:cubicBezTo>
                    <a:cubicBezTo>
                      <a:pt x="2372494" y="2646533"/>
                      <a:pt x="2379757" y="2794313"/>
                      <a:pt x="2451956" y="2911207"/>
                    </a:cubicBezTo>
                    <a:cubicBezTo>
                      <a:pt x="2514003" y="3010952"/>
                      <a:pt x="2579026" y="3108772"/>
                      <a:pt x="2639585" y="3209479"/>
                    </a:cubicBezTo>
                    <a:cubicBezTo>
                      <a:pt x="2683080" y="3278513"/>
                      <a:pt x="2727362" y="3349209"/>
                      <a:pt x="2744864" y="3430143"/>
                    </a:cubicBezTo>
                    <a:cubicBezTo>
                      <a:pt x="2742939" y="3432680"/>
                      <a:pt x="2742326" y="3436093"/>
                      <a:pt x="2743464" y="3439330"/>
                    </a:cubicBezTo>
                    <a:cubicBezTo>
                      <a:pt x="2745302" y="3444317"/>
                      <a:pt x="2747315" y="3449392"/>
                      <a:pt x="2749153" y="3454467"/>
                    </a:cubicBezTo>
                    <a:cubicBezTo>
                      <a:pt x="2754403" y="3486402"/>
                      <a:pt x="2758167" y="3518951"/>
                      <a:pt x="2759129" y="3551499"/>
                    </a:cubicBezTo>
                    <a:cubicBezTo>
                      <a:pt x="2757729" y="3578010"/>
                      <a:pt x="2756679" y="3604697"/>
                      <a:pt x="2755191" y="3631295"/>
                    </a:cubicBezTo>
                    <a:cubicBezTo>
                      <a:pt x="2754141" y="3638732"/>
                      <a:pt x="2753003" y="3646082"/>
                      <a:pt x="2751516" y="3653431"/>
                    </a:cubicBezTo>
                    <a:cubicBezTo>
                      <a:pt x="2744777" y="3685805"/>
                      <a:pt x="2735413" y="3717478"/>
                      <a:pt x="2727099" y="3749502"/>
                    </a:cubicBezTo>
                    <a:cubicBezTo>
                      <a:pt x="2727012" y="3749589"/>
                      <a:pt x="2726837" y="3749589"/>
                      <a:pt x="2726749" y="3749764"/>
                    </a:cubicBezTo>
                    <a:cubicBezTo>
                      <a:pt x="2724824" y="3753001"/>
                      <a:pt x="2724124" y="3756939"/>
                      <a:pt x="2722986" y="3760614"/>
                    </a:cubicBezTo>
                    <a:cubicBezTo>
                      <a:pt x="2708721" y="3809786"/>
                      <a:pt x="2690431" y="3857821"/>
                      <a:pt x="2668027" y="3904194"/>
                    </a:cubicBezTo>
                    <a:cubicBezTo>
                      <a:pt x="2667590" y="3905681"/>
                      <a:pt x="2667502" y="3907081"/>
                      <a:pt x="2667590" y="3908481"/>
                    </a:cubicBezTo>
                    <a:cubicBezTo>
                      <a:pt x="2575613" y="3913556"/>
                      <a:pt x="2483636" y="3921693"/>
                      <a:pt x="2391222" y="3926680"/>
                    </a:cubicBezTo>
                    <a:cubicBezTo>
                      <a:pt x="2249625" y="3928955"/>
                      <a:pt x="2107852" y="3929042"/>
                      <a:pt x="1966255" y="3927118"/>
                    </a:cubicBezTo>
                    <a:close/>
                    <a:moveTo>
                      <a:pt x="3648093" y="4145769"/>
                    </a:moveTo>
                    <a:cubicBezTo>
                      <a:pt x="3607924" y="4131857"/>
                      <a:pt x="3565918" y="4110858"/>
                      <a:pt x="3525749" y="4094759"/>
                    </a:cubicBezTo>
                    <a:cubicBezTo>
                      <a:pt x="3429571" y="4060986"/>
                      <a:pt x="3333044" y="4028875"/>
                      <a:pt x="3235116" y="3999477"/>
                    </a:cubicBezTo>
                    <a:cubicBezTo>
                      <a:pt x="3206149" y="3987402"/>
                      <a:pt x="3173594" y="3984077"/>
                      <a:pt x="3146552" y="4002976"/>
                    </a:cubicBezTo>
                    <a:cubicBezTo>
                      <a:pt x="3123098" y="4015313"/>
                      <a:pt x="3106821" y="4037450"/>
                      <a:pt x="3092469" y="4059149"/>
                    </a:cubicBezTo>
                    <a:cubicBezTo>
                      <a:pt x="3089931" y="4063086"/>
                      <a:pt x="3089843" y="4067636"/>
                      <a:pt x="3091244" y="4071660"/>
                    </a:cubicBezTo>
                    <a:cubicBezTo>
                      <a:pt x="3048537" y="4112258"/>
                      <a:pt x="2994103" y="4140607"/>
                      <a:pt x="2941945" y="4167906"/>
                    </a:cubicBezTo>
                    <a:cubicBezTo>
                      <a:pt x="2942208" y="4167730"/>
                      <a:pt x="2942558" y="4167555"/>
                      <a:pt x="2942820" y="4167381"/>
                    </a:cubicBezTo>
                    <a:cubicBezTo>
                      <a:pt x="2942995" y="4167293"/>
                      <a:pt x="2943258" y="4167118"/>
                      <a:pt x="2943433" y="4167030"/>
                    </a:cubicBezTo>
                    <a:cubicBezTo>
                      <a:pt x="2847606" y="4214891"/>
                      <a:pt x="2735325" y="4228278"/>
                      <a:pt x="2630134" y="4209991"/>
                    </a:cubicBezTo>
                    <a:cubicBezTo>
                      <a:pt x="2572463" y="4197654"/>
                      <a:pt x="2516104" y="4171318"/>
                      <a:pt x="2466658" y="4139294"/>
                    </a:cubicBezTo>
                    <a:cubicBezTo>
                      <a:pt x="2408724" y="4097122"/>
                      <a:pt x="2374944" y="4032900"/>
                      <a:pt x="2352541" y="3966403"/>
                    </a:cubicBezTo>
                    <a:cubicBezTo>
                      <a:pt x="2410737" y="3964741"/>
                      <a:pt x="2468846" y="3961678"/>
                      <a:pt x="2527043" y="3956954"/>
                    </a:cubicBezTo>
                    <a:cubicBezTo>
                      <a:pt x="2537807" y="3979790"/>
                      <a:pt x="2565024" y="4012076"/>
                      <a:pt x="2572200" y="4016888"/>
                    </a:cubicBezTo>
                    <a:cubicBezTo>
                      <a:pt x="2604580" y="4046987"/>
                      <a:pt x="2648775" y="4062211"/>
                      <a:pt x="2692181" y="4067198"/>
                    </a:cubicBezTo>
                    <a:cubicBezTo>
                      <a:pt x="2856532" y="4067723"/>
                      <a:pt x="2959186" y="4002014"/>
                      <a:pt x="3073128" y="3891157"/>
                    </a:cubicBezTo>
                    <a:cubicBezTo>
                      <a:pt x="3080917" y="3883195"/>
                      <a:pt x="3092731" y="3876108"/>
                      <a:pt x="3092556" y="3863683"/>
                    </a:cubicBezTo>
                    <a:cubicBezTo>
                      <a:pt x="3092556" y="3862196"/>
                      <a:pt x="3092294" y="3860796"/>
                      <a:pt x="3091944" y="3859396"/>
                    </a:cubicBezTo>
                    <a:cubicBezTo>
                      <a:pt x="3113560" y="3839097"/>
                      <a:pt x="3136751" y="3812848"/>
                      <a:pt x="3141214" y="3808736"/>
                    </a:cubicBezTo>
                    <a:cubicBezTo>
                      <a:pt x="3155654" y="3791937"/>
                      <a:pt x="3170881" y="3775925"/>
                      <a:pt x="3185671" y="3759564"/>
                    </a:cubicBezTo>
                    <a:cubicBezTo>
                      <a:pt x="3186108" y="3759039"/>
                      <a:pt x="3186546" y="3758426"/>
                      <a:pt x="3186896" y="3757901"/>
                    </a:cubicBezTo>
                    <a:cubicBezTo>
                      <a:pt x="3188909" y="3758426"/>
                      <a:pt x="3191009" y="3759126"/>
                      <a:pt x="3192847" y="3759564"/>
                    </a:cubicBezTo>
                    <a:cubicBezTo>
                      <a:pt x="3245355" y="3780475"/>
                      <a:pt x="3293838" y="3810836"/>
                      <a:pt x="3341970" y="3840235"/>
                    </a:cubicBezTo>
                    <a:cubicBezTo>
                      <a:pt x="3403930" y="3877858"/>
                      <a:pt x="3463789" y="3918368"/>
                      <a:pt x="3519098" y="3965266"/>
                    </a:cubicBezTo>
                    <a:cubicBezTo>
                      <a:pt x="3605736" y="4033162"/>
                      <a:pt x="3697451" y="4094409"/>
                      <a:pt x="3782077" y="4164843"/>
                    </a:cubicBezTo>
                    <a:cubicBezTo>
                      <a:pt x="3737094" y="4162393"/>
                      <a:pt x="3691412" y="4159943"/>
                      <a:pt x="3648093" y="4145769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 dirty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79" name="Google Shape;879;p23"/>
              <p:cNvSpPr/>
              <p:nvPr/>
            </p:nvSpPr>
            <p:spPr>
              <a:xfrm>
                <a:off x="2910856" y="8422397"/>
                <a:ext cx="1137" cy="87"/>
              </a:xfrm>
              <a:custGeom>
                <a:avLst/>
                <a:gdLst/>
                <a:ahLst/>
                <a:cxnLst/>
                <a:rect l="l" t="t" r="r" b="b"/>
                <a:pathLst>
                  <a:path w="1137" h="87" extrusionOk="0">
                    <a:moveTo>
                      <a:pt x="175" y="88"/>
                    </a:moveTo>
                    <a:cubicBezTo>
                      <a:pt x="87" y="88"/>
                      <a:pt x="87" y="88"/>
                      <a:pt x="0" y="88"/>
                    </a:cubicBezTo>
                    <a:cubicBezTo>
                      <a:pt x="0" y="88"/>
                      <a:pt x="0" y="88"/>
                      <a:pt x="87" y="88"/>
                    </a:cubicBezTo>
                    <a:cubicBezTo>
                      <a:pt x="437" y="88"/>
                      <a:pt x="788" y="0"/>
                      <a:pt x="1138" y="0"/>
                    </a:cubicBezTo>
                    <a:cubicBezTo>
                      <a:pt x="788" y="0"/>
                      <a:pt x="525" y="88"/>
                      <a:pt x="175" y="88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80" name="Google Shape;880;p23"/>
              <p:cNvSpPr/>
              <p:nvPr/>
            </p:nvSpPr>
            <p:spPr>
              <a:xfrm>
                <a:off x="2501646" y="8339787"/>
                <a:ext cx="823737" cy="417749"/>
              </a:xfrm>
              <a:custGeom>
                <a:avLst/>
                <a:gdLst/>
                <a:ahLst/>
                <a:cxnLst/>
                <a:rect l="l" t="t" r="r" b="b"/>
                <a:pathLst>
                  <a:path w="823737" h="417749" extrusionOk="0">
                    <a:moveTo>
                      <a:pt x="758827" y="21625"/>
                    </a:moveTo>
                    <a:cubicBezTo>
                      <a:pt x="712882" y="20488"/>
                      <a:pt x="666150" y="33612"/>
                      <a:pt x="623093" y="48837"/>
                    </a:cubicBezTo>
                    <a:cubicBezTo>
                      <a:pt x="584062" y="65898"/>
                      <a:pt x="543806" y="84535"/>
                      <a:pt x="513789" y="115421"/>
                    </a:cubicBezTo>
                    <a:cubicBezTo>
                      <a:pt x="513789" y="115421"/>
                      <a:pt x="513789" y="115421"/>
                      <a:pt x="513789" y="115333"/>
                    </a:cubicBezTo>
                    <a:cubicBezTo>
                      <a:pt x="487447" y="88647"/>
                      <a:pt x="445528" y="80860"/>
                      <a:pt x="409297" y="82610"/>
                    </a:cubicBezTo>
                    <a:cubicBezTo>
                      <a:pt x="396783" y="83485"/>
                      <a:pt x="382080" y="84535"/>
                      <a:pt x="369216" y="86810"/>
                    </a:cubicBezTo>
                    <a:cubicBezTo>
                      <a:pt x="361340" y="88560"/>
                      <a:pt x="356264" y="95472"/>
                      <a:pt x="355126" y="102909"/>
                    </a:cubicBezTo>
                    <a:cubicBezTo>
                      <a:pt x="351013" y="100196"/>
                      <a:pt x="346900" y="97484"/>
                      <a:pt x="342612" y="95034"/>
                    </a:cubicBezTo>
                    <a:cubicBezTo>
                      <a:pt x="214229" y="15501"/>
                      <a:pt x="53904" y="-88181"/>
                      <a:pt x="9360" y="133270"/>
                    </a:cubicBezTo>
                    <a:cubicBezTo>
                      <a:pt x="-967" y="181830"/>
                      <a:pt x="-617" y="231790"/>
                      <a:pt x="608" y="281225"/>
                    </a:cubicBezTo>
                    <a:cubicBezTo>
                      <a:pt x="-2017" y="342122"/>
                      <a:pt x="31763" y="420255"/>
                      <a:pt x="102387" y="417630"/>
                    </a:cubicBezTo>
                    <a:cubicBezTo>
                      <a:pt x="171085" y="420168"/>
                      <a:pt x="231469" y="381495"/>
                      <a:pt x="290716" y="351834"/>
                    </a:cubicBezTo>
                    <a:cubicBezTo>
                      <a:pt x="311544" y="341684"/>
                      <a:pt x="332635" y="332147"/>
                      <a:pt x="353639" y="322348"/>
                    </a:cubicBezTo>
                    <a:cubicBezTo>
                      <a:pt x="356876" y="320948"/>
                      <a:pt x="360552" y="319548"/>
                      <a:pt x="364315" y="317973"/>
                    </a:cubicBezTo>
                    <a:cubicBezTo>
                      <a:pt x="377355" y="328997"/>
                      <a:pt x="397483" y="334072"/>
                      <a:pt x="426450" y="334160"/>
                    </a:cubicBezTo>
                    <a:cubicBezTo>
                      <a:pt x="446315" y="333547"/>
                      <a:pt x="467756" y="336785"/>
                      <a:pt x="486659" y="329610"/>
                    </a:cubicBezTo>
                    <a:cubicBezTo>
                      <a:pt x="491210" y="326723"/>
                      <a:pt x="494973" y="323223"/>
                      <a:pt x="498299" y="319460"/>
                    </a:cubicBezTo>
                    <a:cubicBezTo>
                      <a:pt x="509500" y="326985"/>
                      <a:pt x="525165" y="332322"/>
                      <a:pt x="533654" y="339672"/>
                    </a:cubicBezTo>
                    <a:cubicBezTo>
                      <a:pt x="566647" y="361983"/>
                      <a:pt x="601390" y="383070"/>
                      <a:pt x="640946" y="390769"/>
                    </a:cubicBezTo>
                    <a:cubicBezTo>
                      <a:pt x="686628" y="402319"/>
                      <a:pt x="742287" y="390769"/>
                      <a:pt x="769066" y="349296"/>
                    </a:cubicBezTo>
                    <a:cubicBezTo>
                      <a:pt x="791644" y="299424"/>
                      <a:pt x="800396" y="244127"/>
                      <a:pt x="814836" y="191367"/>
                    </a:cubicBezTo>
                    <a:cubicBezTo>
                      <a:pt x="827963" y="131257"/>
                      <a:pt x="837764" y="37112"/>
                      <a:pt x="758827" y="21625"/>
                    </a:cubicBezTo>
                    <a:close/>
                    <a:moveTo>
                      <a:pt x="221930" y="343259"/>
                    </a:moveTo>
                    <a:cubicBezTo>
                      <a:pt x="183249" y="362071"/>
                      <a:pt x="142293" y="381407"/>
                      <a:pt x="98274" y="378082"/>
                    </a:cubicBezTo>
                    <a:cubicBezTo>
                      <a:pt x="37802" y="371783"/>
                      <a:pt x="39552" y="293037"/>
                      <a:pt x="39552" y="246752"/>
                    </a:cubicBezTo>
                    <a:cubicBezTo>
                      <a:pt x="40427" y="183055"/>
                      <a:pt x="41215" y="110871"/>
                      <a:pt x="81909" y="58374"/>
                    </a:cubicBezTo>
                    <a:cubicBezTo>
                      <a:pt x="136955" y="-2698"/>
                      <a:pt x="261924" y="90659"/>
                      <a:pt x="321346" y="115246"/>
                    </a:cubicBezTo>
                    <a:cubicBezTo>
                      <a:pt x="332723" y="119971"/>
                      <a:pt x="344012" y="128020"/>
                      <a:pt x="356439" y="128720"/>
                    </a:cubicBezTo>
                    <a:cubicBezTo>
                      <a:pt x="352501" y="144207"/>
                      <a:pt x="350050" y="159693"/>
                      <a:pt x="348563" y="175355"/>
                    </a:cubicBezTo>
                    <a:cubicBezTo>
                      <a:pt x="346025" y="174743"/>
                      <a:pt x="343662" y="174130"/>
                      <a:pt x="342087" y="173605"/>
                    </a:cubicBezTo>
                    <a:cubicBezTo>
                      <a:pt x="313470" y="166606"/>
                      <a:pt x="285290" y="157856"/>
                      <a:pt x="256761" y="150419"/>
                    </a:cubicBezTo>
                    <a:cubicBezTo>
                      <a:pt x="247572" y="147969"/>
                      <a:pt x="237945" y="154094"/>
                      <a:pt x="236720" y="163631"/>
                    </a:cubicBezTo>
                    <a:cubicBezTo>
                      <a:pt x="235495" y="172380"/>
                      <a:pt x="241708" y="180255"/>
                      <a:pt x="250285" y="181655"/>
                    </a:cubicBezTo>
                    <a:cubicBezTo>
                      <a:pt x="270063" y="184630"/>
                      <a:pt x="289578" y="189004"/>
                      <a:pt x="309182" y="192592"/>
                    </a:cubicBezTo>
                    <a:cubicBezTo>
                      <a:pt x="320996" y="194079"/>
                      <a:pt x="334386" y="196967"/>
                      <a:pt x="346900" y="196442"/>
                    </a:cubicBezTo>
                    <a:cubicBezTo>
                      <a:pt x="346025" y="212278"/>
                      <a:pt x="345675" y="228377"/>
                      <a:pt x="345062" y="244739"/>
                    </a:cubicBezTo>
                    <a:cubicBezTo>
                      <a:pt x="344012" y="259526"/>
                      <a:pt x="344450" y="272125"/>
                      <a:pt x="346287" y="282887"/>
                    </a:cubicBezTo>
                    <a:cubicBezTo>
                      <a:pt x="303931" y="300911"/>
                      <a:pt x="262799" y="322085"/>
                      <a:pt x="221930" y="343259"/>
                    </a:cubicBezTo>
                    <a:close/>
                    <a:moveTo>
                      <a:pt x="468631" y="294437"/>
                    </a:moveTo>
                    <a:cubicBezTo>
                      <a:pt x="467669" y="294524"/>
                      <a:pt x="466794" y="294612"/>
                      <a:pt x="465831" y="294612"/>
                    </a:cubicBezTo>
                    <a:cubicBezTo>
                      <a:pt x="445965" y="293824"/>
                      <a:pt x="389869" y="303274"/>
                      <a:pt x="382693" y="280875"/>
                    </a:cubicBezTo>
                    <a:cubicBezTo>
                      <a:pt x="373154" y="230302"/>
                      <a:pt x="376480" y="176668"/>
                      <a:pt x="379368" y="125045"/>
                    </a:cubicBezTo>
                    <a:cubicBezTo>
                      <a:pt x="389957" y="123908"/>
                      <a:pt x="400633" y="122595"/>
                      <a:pt x="411223" y="121983"/>
                    </a:cubicBezTo>
                    <a:cubicBezTo>
                      <a:pt x="432663" y="120145"/>
                      <a:pt x="454192" y="125133"/>
                      <a:pt x="473707" y="133882"/>
                    </a:cubicBezTo>
                    <a:cubicBezTo>
                      <a:pt x="485784" y="137732"/>
                      <a:pt x="485522" y="149194"/>
                      <a:pt x="485959" y="159956"/>
                    </a:cubicBezTo>
                    <a:cubicBezTo>
                      <a:pt x="487447" y="198366"/>
                      <a:pt x="482721" y="236952"/>
                      <a:pt x="476158" y="274838"/>
                    </a:cubicBezTo>
                    <a:cubicBezTo>
                      <a:pt x="474582" y="281662"/>
                      <a:pt x="472745" y="288574"/>
                      <a:pt x="468631" y="294437"/>
                    </a:cubicBezTo>
                    <a:close/>
                    <a:moveTo>
                      <a:pt x="759614" y="250339"/>
                    </a:moveTo>
                    <a:cubicBezTo>
                      <a:pt x="747363" y="284900"/>
                      <a:pt x="748150" y="336347"/>
                      <a:pt x="707456" y="349996"/>
                    </a:cubicBezTo>
                    <a:cubicBezTo>
                      <a:pt x="635433" y="373795"/>
                      <a:pt x="574435" y="314298"/>
                      <a:pt x="515101" y="283325"/>
                    </a:cubicBezTo>
                    <a:cubicBezTo>
                      <a:pt x="515014" y="283325"/>
                      <a:pt x="514926" y="283237"/>
                      <a:pt x="514839" y="283237"/>
                    </a:cubicBezTo>
                    <a:cubicBezTo>
                      <a:pt x="518689" y="266001"/>
                      <a:pt x="519564" y="247364"/>
                      <a:pt x="522102" y="231265"/>
                    </a:cubicBezTo>
                    <a:cubicBezTo>
                      <a:pt x="522890" y="223040"/>
                      <a:pt x="523678" y="214728"/>
                      <a:pt x="524378" y="206504"/>
                    </a:cubicBezTo>
                    <a:cubicBezTo>
                      <a:pt x="524815" y="207291"/>
                      <a:pt x="525340" y="208079"/>
                      <a:pt x="526216" y="208953"/>
                    </a:cubicBezTo>
                    <a:cubicBezTo>
                      <a:pt x="535229" y="213853"/>
                      <a:pt x="546344" y="211053"/>
                      <a:pt x="556145" y="210441"/>
                    </a:cubicBezTo>
                    <a:cubicBezTo>
                      <a:pt x="586250" y="206241"/>
                      <a:pt x="616442" y="202829"/>
                      <a:pt x="646809" y="200466"/>
                    </a:cubicBezTo>
                    <a:cubicBezTo>
                      <a:pt x="656786" y="199592"/>
                      <a:pt x="663349" y="188830"/>
                      <a:pt x="660724" y="179467"/>
                    </a:cubicBezTo>
                    <a:cubicBezTo>
                      <a:pt x="652323" y="155844"/>
                      <a:pt x="623706" y="174043"/>
                      <a:pt x="605503" y="174918"/>
                    </a:cubicBezTo>
                    <a:cubicBezTo>
                      <a:pt x="597101" y="177455"/>
                      <a:pt x="534354" y="186730"/>
                      <a:pt x="524815" y="200379"/>
                    </a:cubicBezTo>
                    <a:cubicBezTo>
                      <a:pt x="525778" y="187255"/>
                      <a:pt x="526216" y="174130"/>
                      <a:pt x="525428" y="161006"/>
                    </a:cubicBezTo>
                    <a:cubicBezTo>
                      <a:pt x="524903" y="152081"/>
                      <a:pt x="524640" y="142719"/>
                      <a:pt x="522540" y="133970"/>
                    </a:cubicBezTo>
                    <a:cubicBezTo>
                      <a:pt x="527003" y="130470"/>
                      <a:pt x="531379" y="127058"/>
                      <a:pt x="536192" y="124083"/>
                    </a:cubicBezTo>
                    <a:cubicBezTo>
                      <a:pt x="596489" y="85585"/>
                      <a:pt x="666237" y="64761"/>
                      <a:pt x="737561" y="59073"/>
                    </a:cubicBezTo>
                    <a:cubicBezTo>
                      <a:pt x="823237" y="54699"/>
                      <a:pt x="769241" y="203704"/>
                      <a:pt x="759614" y="250339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881" name="Google Shape;881;p23"/>
            <p:cNvSpPr/>
            <p:nvPr/>
          </p:nvSpPr>
          <p:spPr>
            <a:xfrm>
              <a:off x="2009156" y="6182948"/>
              <a:ext cx="1852310" cy="3888531"/>
            </a:xfrm>
            <a:custGeom>
              <a:avLst/>
              <a:gdLst/>
              <a:ahLst/>
              <a:cxnLst/>
              <a:rect l="l" t="t" r="r" b="b"/>
              <a:pathLst>
                <a:path w="1852310" h="3888531" extrusionOk="0">
                  <a:moveTo>
                    <a:pt x="1136412" y="1495912"/>
                  </a:moveTo>
                  <a:cubicBezTo>
                    <a:pt x="1140963" y="1447177"/>
                    <a:pt x="1142188" y="1398267"/>
                    <a:pt x="1138162" y="1349444"/>
                  </a:cubicBezTo>
                  <a:cubicBezTo>
                    <a:pt x="1127661" y="1255999"/>
                    <a:pt x="1114534" y="1150129"/>
                    <a:pt x="1037084" y="1086782"/>
                  </a:cubicBezTo>
                  <a:cubicBezTo>
                    <a:pt x="979413" y="1034285"/>
                    <a:pt x="884023" y="1024573"/>
                    <a:pt x="823551" y="1077683"/>
                  </a:cubicBezTo>
                  <a:cubicBezTo>
                    <a:pt x="789158" y="1112506"/>
                    <a:pt x="758791" y="1154854"/>
                    <a:pt x="752840" y="1204726"/>
                  </a:cubicBezTo>
                  <a:cubicBezTo>
                    <a:pt x="735775" y="1299922"/>
                    <a:pt x="740500" y="1397392"/>
                    <a:pt x="755115" y="1492499"/>
                  </a:cubicBezTo>
                  <a:cubicBezTo>
                    <a:pt x="767892" y="1607118"/>
                    <a:pt x="798434" y="1676677"/>
                    <a:pt x="909052" y="1725762"/>
                  </a:cubicBezTo>
                  <a:cubicBezTo>
                    <a:pt x="920603" y="1729000"/>
                    <a:pt x="932068" y="1730487"/>
                    <a:pt x="943444" y="1730487"/>
                  </a:cubicBezTo>
                  <a:cubicBezTo>
                    <a:pt x="1015381" y="1730487"/>
                    <a:pt x="1082066" y="1670903"/>
                    <a:pt x="1112346" y="1608168"/>
                  </a:cubicBezTo>
                  <a:cubicBezTo>
                    <a:pt x="1129586" y="1573520"/>
                    <a:pt x="1133787" y="1534060"/>
                    <a:pt x="1136412" y="1495912"/>
                  </a:cubicBezTo>
                  <a:close/>
                  <a:moveTo>
                    <a:pt x="1151727" y="1795671"/>
                  </a:moveTo>
                  <a:cubicBezTo>
                    <a:pt x="1200297" y="1804771"/>
                    <a:pt x="1221738" y="1735125"/>
                    <a:pt x="1186908" y="1706863"/>
                  </a:cubicBezTo>
                  <a:cubicBezTo>
                    <a:pt x="1171330" y="1693564"/>
                    <a:pt x="1144201" y="1692164"/>
                    <a:pt x="1130899" y="1709226"/>
                  </a:cubicBezTo>
                  <a:cubicBezTo>
                    <a:pt x="1084517" y="1729875"/>
                    <a:pt x="1103682" y="1792784"/>
                    <a:pt x="1151727" y="1795671"/>
                  </a:cubicBezTo>
                  <a:close/>
                  <a:moveTo>
                    <a:pt x="1307414" y="2348381"/>
                  </a:moveTo>
                  <a:cubicBezTo>
                    <a:pt x="1320454" y="2288184"/>
                    <a:pt x="1330255" y="2193951"/>
                    <a:pt x="1251318" y="2178465"/>
                  </a:cubicBezTo>
                  <a:cubicBezTo>
                    <a:pt x="1205373" y="2177327"/>
                    <a:pt x="1158728" y="2190451"/>
                    <a:pt x="1115584" y="2205676"/>
                  </a:cubicBezTo>
                  <a:cubicBezTo>
                    <a:pt x="1076553" y="2222737"/>
                    <a:pt x="1036209" y="2241286"/>
                    <a:pt x="1006192" y="2272172"/>
                  </a:cubicBezTo>
                  <a:cubicBezTo>
                    <a:pt x="979850" y="2245486"/>
                    <a:pt x="938019" y="2237786"/>
                    <a:pt x="901701" y="2239624"/>
                  </a:cubicBezTo>
                  <a:cubicBezTo>
                    <a:pt x="902051" y="2239624"/>
                    <a:pt x="902401" y="2239624"/>
                    <a:pt x="902751" y="2239536"/>
                  </a:cubicBezTo>
                  <a:cubicBezTo>
                    <a:pt x="902401" y="2239536"/>
                    <a:pt x="902138" y="2239536"/>
                    <a:pt x="901788" y="2239536"/>
                  </a:cubicBezTo>
                  <a:cubicBezTo>
                    <a:pt x="901788" y="2239536"/>
                    <a:pt x="901701" y="2239536"/>
                    <a:pt x="901613" y="2239536"/>
                  </a:cubicBezTo>
                  <a:cubicBezTo>
                    <a:pt x="889099" y="2240411"/>
                    <a:pt x="874396" y="2241461"/>
                    <a:pt x="861619" y="2243736"/>
                  </a:cubicBezTo>
                  <a:cubicBezTo>
                    <a:pt x="853831" y="2245486"/>
                    <a:pt x="848580" y="2252311"/>
                    <a:pt x="847442" y="2259835"/>
                  </a:cubicBezTo>
                  <a:cubicBezTo>
                    <a:pt x="843329" y="2257210"/>
                    <a:pt x="839303" y="2254411"/>
                    <a:pt x="835103" y="2251961"/>
                  </a:cubicBezTo>
                  <a:cubicBezTo>
                    <a:pt x="706808" y="2172515"/>
                    <a:pt x="546482" y="2068745"/>
                    <a:pt x="501851" y="2290196"/>
                  </a:cubicBezTo>
                  <a:cubicBezTo>
                    <a:pt x="491524" y="2338756"/>
                    <a:pt x="491874" y="2388716"/>
                    <a:pt x="493099" y="2438151"/>
                  </a:cubicBezTo>
                  <a:cubicBezTo>
                    <a:pt x="490474" y="2499048"/>
                    <a:pt x="524254" y="2577269"/>
                    <a:pt x="594877" y="2574557"/>
                  </a:cubicBezTo>
                  <a:cubicBezTo>
                    <a:pt x="663576" y="2577094"/>
                    <a:pt x="723960" y="2538421"/>
                    <a:pt x="783207" y="2508760"/>
                  </a:cubicBezTo>
                  <a:cubicBezTo>
                    <a:pt x="804035" y="2498698"/>
                    <a:pt x="825126" y="2489074"/>
                    <a:pt x="846129" y="2479274"/>
                  </a:cubicBezTo>
                  <a:cubicBezTo>
                    <a:pt x="849367" y="2477962"/>
                    <a:pt x="853043" y="2476475"/>
                    <a:pt x="856806" y="2474899"/>
                  </a:cubicBezTo>
                  <a:cubicBezTo>
                    <a:pt x="869845" y="2485924"/>
                    <a:pt x="889974" y="2490911"/>
                    <a:pt x="918941" y="2490999"/>
                  </a:cubicBezTo>
                  <a:cubicBezTo>
                    <a:pt x="938806" y="2490386"/>
                    <a:pt x="960247" y="2493624"/>
                    <a:pt x="979150" y="2486449"/>
                  </a:cubicBezTo>
                  <a:cubicBezTo>
                    <a:pt x="983701" y="2483562"/>
                    <a:pt x="987551" y="2480149"/>
                    <a:pt x="990789" y="2476387"/>
                  </a:cubicBezTo>
                  <a:cubicBezTo>
                    <a:pt x="1001991" y="2483911"/>
                    <a:pt x="1017656" y="2489249"/>
                    <a:pt x="1026145" y="2496511"/>
                  </a:cubicBezTo>
                  <a:cubicBezTo>
                    <a:pt x="1059138" y="2518735"/>
                    <a:pt x="1093880" y="2539909"/>
                    <a:pt x="1133437" y="2547608"/>
                  </a:cubicBezTo>
                  <a:cubicBezTo>
                    <a:pt x="1179119" y="2559158"/>
                    <a:pt x="1234778" y="2547608"/>
                    <a:pt x="1261557" y="2506135"/>
                  </a:cubicBezTo>
                  <a:cubicBezTo>
                    <a:pt x="1284135" y="2456350"/>
                    <a:pt x="1292974" y="2401053"/>
                    <a:pt x="1307414" y="2348381"/>
                  </a:cubicBezTo>
                  <a:close/>
                  <a:moveTo>
                    <a:pt x="1375062" y="1887017"/>
                  </a:moveTo>
                  <a:cubicBezTo>
                    <a:pt x="1390902" y="1893404"/>
                    <a:pt x="1406829" y="1873542"/>
                    <a:pt x="1396853" y="1859368"/>
                  </a:cubicBezTo>
                  <a:cubicBezTo>
                    <a:pt x="1393440" y="1853856"/>
                    <a:pt x="1387576" y="1852106"/>
                    <a:pt x="1381800" y="1850181"/>
                  </a:cubicBezTo>
                  <a:cubicBezTo>
                    <a:pt x="1362197" y="1840469"/>
                    <a:pt x="1342332" y="1823670"/>
                    <a:pt x="1339706" y="1800659"/>
                  </a:cubicBezTo>
                  <a:cubicBezTo>
                    <a:pt x="1338219" y="1786397"/>
                    <a:pt x="1340932" y="1772223"/>
                    <a:pt x="1339882" y="1757961"/>
                  </a:cubicBezTo>
                  <a:cubicBezTo>
                    <a:pt x="1338044" y="1747024"/>
                    <a:pt x="1322466" y="1745011"/>
                    <a:pt x="1317565" y="1754723"/>
                  </a:cubicBezTo>
                  <a:cubicBezTo>
                    <a:pt x="1302951" y="1785522"/>
                    <a:pt x="1306539" y="1818070"/>
                    <a:pt x="1322466" y="1844056"/>
                  </a:cubicBezTo>
                  <a:cubicBezTo>
                    <a:pt x="1313627" y="1847819"/>
                    <a:pt x="1306889" y="1858668"/>
                    <a:pt x="1301113" y="1866980"/>
                  </a:cubicBezTo>
                  <a:cubicBezTo>
                    <a:pt x="1275121" y="1897166"/>
                    <a:pt x="1245717" y="1928052"/>
                    <a:pt x="1205285" y="1936714"/>
                  </a:cubicBezTo>
                  <a:cubicBezTo>
                    <a:pt x="1126086" y="1955176"/>
                    <a:pt x="1032971" y="1924377"/>
                    <a:pt x="992277" y="1850969"/>
                  </a:cubicBezTo>
                  <a:cubicBezTo>
                    <a:pt x="991314" y="1849394"/>
                    <a:pt x="990264" y="1847644"/>
                    <a:pt x="989214" y="1845806"/>
                  </a:cubicBezTo>
                  <a:cubicBezTo>
                    <a:pt x="999191" y="1833732"/>
                    <a:pt x="1007329" y="1819908"/>
                    <a:pt x="1014506" y="1806258"/>
                  </a:cubicBezTo>
                  <a:cubicBezTo>
                    <a:pt x="1018444" y="1796809"/>
                    <a:pt x="1027283" y="1766010"/>
                    <a:pt x="1009255" y="1767848"/>
                  </a:cubicBezTo>
                  <a:cubicBezTo>
                    <a:pt x="998053" y="1773973"/>
                    <a:pt x="994552" y="1788147"/>
                    <a:pt x="986151" y="1797334"/>
                  </a:cubicBezTo>
                  <a:cubicBezTo>
                    <a:pt x="973549" y="1812558"/>
                    <a:pt x="961472" y="1829095"/>
                    <a:pt x="944057" y="1838982"/>
                  </a:cubicBezTo>
                  <a:cubicBezTo>
                    <a:pt x="930230" y="1847731"/>
                    <a:pt x="903538" y="1845019"/>
                    <a:pt x="907389" y="1868555"/>
                  </a:cubicBezTo>
                  <a:cubicBezTo>
                    <a:pt x="915965" y="1895241"/>
                    <a:pt x="945632" y="1881417"/>
                    <a:pt x="964710" y="1868555"/>
                  </a:cubicBezTo>
                  <a:cubicBezTo>
                    <a:pt x="993502" y="1939077"/>
                    <a:pt x="1076640" y="1977400"/>
                    <a:pt x="1150239" y="1980900"/>
                  </a:cubicBezTo>
                  <a:cubicBezTo>
                    <a:pt x="1233552" y="1988249"/>
                    <a:pt x="1299888" y="1940389"/>
                    <a:pt x="1344870" y="1874067"/>
                  </a:cubicBezTo>
                  <a:cubicBezTo>
                    <a:pt x="1345570" y="1873105"/>
                    <a:pt x="1346095" y="1872055"/>
                    <a:pt x="1346620" y="1871005"/>
                  </a:cubicBezTo>
                  <a:cubicBezTo>
                    <a:pt x="1354934" y="1877567"/>
                    <a:pt x="1364560" y="1882992"/>
                    <a:pt x="1375062" y="1887017"/>
                  </a:cubicBezTo>
                  <a:close/>
                  <a:moveTo>
                    <a:pt x="1555515" y="1612718"/>
                  </a:moveTo>
                  <a:cubicBezTo>
                    <a:pt x="1599885" y="1505799"/>
                    <a:pt x="1601635" y="1384530"/>
                    <a:pt x="1589558" y="1270698"/>
                  </a:cubicBezTo>
                  <a:cubicBezTo>
                    <a:pt x="1576956" y="1177690"/>
                    <a:pt x="1530486" y="1074796"/>
                    <a:pt x="1436059" y="1041897"/>
                  </a:cubicBezTo>
                  <a:cubicBezTo>
                    <a:pt x="1394927" y="1030260"/>
                    <a:pt x="1351783" y="1035947"/>
                    <a:pt x="1311702" y="1048459"/>
                  </a:cubicBezTo>
                  <a:cubicBezTo>
                    <a:pt x="1232502" y="1062371"/>
                    <a:pt x="1178506" y="1139017"/>
                    <a:pt x="1163979" y="1214263"/>
                  </a:cubicBezTo>
                  <a:cubicBezTo>
                    <a:pt x="1138075" y="1342357"/>
                    <a:pt x="1151289" y="1479463"/>
                    <a:pt x="1201610" y="1600206"/>
                  </a:cubicBezTo>
                  <a:cubicBezTo>
                    <a:pt x="1226901" y="1669240"/>
                    <a:pt x="1293062" y="1727425"/>
                    <a:pt x="1368936" y="1727425"/>
                  </a:cubicBezTo>
                  <a:cubicBezTo>
                    <a:pt x="1373049" y="1727775"/>
                    <a:pt x="1377162" y="1727862"/>
                    <a:pt x="1381275" y="1727862"/>
                  </a:cubicBezTo>
                  <a:cubicBezTo>
                    <a:pt x="1414618" y="1727862"/>
                    <a:pt x="1446911" y="1718325"/>
                    <a:pt x="1473515" y="1697589"/>
                  </a:cubicBezTo>
                  <a:cubicBezTo>
                    <a:pt x="1508258" y="1677727"/>
                    <a:pt x="1537137" y="1648329"/>
                    <a:pt x="1555515" y="1612718"/>
                  </a:cubicBezTo>
                  <a:close/>
                  <a:moveTo>
                    <a:pt x="1851924" y="1635555"/>
                  </a:moveTo>
                  <a:cubicBezTo>
                    <a:pt x="1859888" y="1860768"/>
                    <a:pt x="1743757" y="1986587"/>
                    <a:pt x="1614324" y="2150729"/>
                  </a:cubicBezTo>
                  <a:cubicBezTo>
                    <a:pt x="1543351" y="2252661"/>
                    <a:pt x="1475265" y="2359230"/>
                    <a:pt x="1436059" y="2477962"/>
                  </a:cubicBezTo>
                  <a:cubicBezTo>
                    <a:pt x="1391777" y="2606318"/>
                    <a:pt x="1399041" y="2754098"/>
                    <a:pt x="1471239" y="2870992"/>
                  </a:cubicBezTo>
                  <a:cubicBezTo>
                    <a:pt x="1533287" y="2970737"/>
                    <a:pt x="1598309" y="3068557"/>
                    <a:pt x="1658869" y="3169264"/>
                  </a:cubicBezTo>
                  <a:cubicBezTo>
                    <a:pt x="1702363" y="3238211"/>
                    <a:pt x="1746645" y="3308907"/>
                    <a:pt x="1764148" y="3389753"/>
                  </a:cubicBezTo>
                  <a:cubicBezTo>
                    <a:pt x="1762135" y="3392290"/>
                    <a:pt x="1761522" y="3395878"/>
                    <a:pt x="1762835" y="3399115"/>
                  </a:cubicBezTo>
                  <a:cubicBezTo>
                    <a:pt x="1764760" y="3404102"/>
                    <a:pt x="1766686" y="3409177"/>
                    <a:pt x="1768611" y="3414339"/>
                  </a:cubicBezTo>
                  <a:cubicBezTo>
                    <a:pt x="1773774" y="3446100"/>
                    <a:pt x="1777625" y="3478474"/>
                    <a:pt x="1778587" y="3510934"/>
                  </a:cubicBezTo>
                  <a:lnTo>
                    <a:pt x="1778587" y="3510934"/>
                  </a:lnTo>
                  <a:cubicBezTo>
                    <a:pt x="1777100" y="3537883"/>
                    <a:pt x="1776137" y="3565007"/>
                    <a:pt x="1774562" y="3592043"/>
                  </a:cubicBezTo>
                  <a:cubicBezTo>
                    <a:pt x="1774562" y="3592130"/>
                    <a:pt x="1774562" y="3592130"/>
                    <a:pt x="1774562" y="3592218"/>
                  </a:cubicBezTo>
                  <a:cubicBezTo>
                    <a:pt x="1773599" y="3599305"/>
                    <a:pt x="1772374" y="3606305"/>
                    <a:pt x="1770974" y="3613304"/>
                  </a:cubicBezTo>
                  <a:cubicBezTo>
                    <a:pt x="1764235" y="3645678"/>
                    <a:pt x="1754871" y="3677351"/>
                    <a:pt x="1746645" y="3709199"/>
                  </a:cubicBezTo>
                  <a:cubicBezTo>
                    <a:pt x="1746470" y="3709287"/>
                    <a:pt x="1746382" y="3709462"/>
                    <a:pt x="1746295" y="3709549"/>
                  </a:cubicBezTo>
                  <a:cubicBezTo>
                    <a:pt x="1744282" y="3712787"/>
                    <a:pt x="1743669" y="3716724"/>
                    <a:pt x="1742532" y="3720399"/>
                  </a:cubicBezTo>
                  <a:cubicBezTo>
                    <a:pt x="1728267" y="3769571"/>
                    <a:pt x="1709889" y="3817607"/>
                    <a:pt x="1687573" y="3863979"/>
                  </a:cubicBezTo>
                  <a:cubicBezTo>
                    <a:pt x="1687136" y="3865379"/>
                    <a:pt x="1686961" y="3866779"/>
                    <a:pt x="1687048" y="3868179"/>
                  </a:cubicBezTo>
                  <a:cubicBezTo>
                    <a:pt x="1595071" y="3873254"/>
                    <a:pt x="1503094" y="3881478"/>
                    <a:pt x="1410767" y="3886465"/>
                  </a:cubicBezTo>
                  <a:cubicBezTo>
                    <a:pt x="1269170" y="3889090"/>
                    <a:pt x="1127486" y="3889090"/>
                    <a:pt x="985801" y="3887165"/>
                  </a:cubicBezTo>
                  <a:cubicBezTo>
                    <a:pt x="823376" y="3885066"/>
                    <a:pt x="660163" y="3885328"/>
                    <a:pt x="499838" y="3855055"/>
                  </a:cubicBezTo>
                  <a:cubicBezTo>
                    <a:pt x="467020" y="3850155"/>
                    <a:pt x="434202" y="3845517"/>
                    <a:pt x="401297" y="3840968"/>
                  </a:cubicBezTo>
                  <a:cubicBezTo>
                    <a:pt x="376443" y="3836505"/>
                    <a:pt x="349577" y="3836768"/>
                    <a:pt x="326823" y="3824956"/>
                  </a:cubicBezTo>
                  <a:cubicBezTo>
                    <a:pt x="339600" y="3778933"/>
                    <a:pt x="359816" y="3735011"/>
                    <a:pt x="369005" y="3688025"/>
                  </a:cubicBezTo>
                  <a:cubicBezTo>
                    <a:pt x="371630" y="3667289"/>
                    <a:pt x="372855" y="3646115"/>
                    <a:pt x="372330" y="3625029"/>
                  </a:cubicBezTo>
                  <a:cubicBezTo>
                    <a:pt x="373380" y="3622666"/>
                    <a:pt x="374168" y="3619866"/>
                    <a:pt x="374693" y="3616629"/>
                  </a:cubicBezTo>
                  <a:cubicBezTo>
                    <a:pt x="374693" y="3612779"/>
                    <a:pt x="373555" y="3608930"/>
                    <a:pt x="371455" y="3605692"/>
                  </a:cubicBezTo>
                  <a:cubicBezTo>
                    <a:pt x="366904" y="3537796"/>
                    <a:pt x="345551" y="3470774"/>
                    <a:pt x="304070" y="3416702"/>
                  </a:cubicBezTo>
                  <a:cubicBezTo>
                    <a:pt x="290505" y="3400952"/>
                    <a:pt x="276590" y="3385378"/>
                    <a:pt x="262588" y="3369979"/>
                  </a:cubicBezTo>
                  <a:cubicBezTo>
                    <a:pt x="265826" y="3368667"/>
                    <a:pt x="268101" y="3365867"/>
                    <a:pt x="269064" y="3361054"/>
                  </a:cubicBezTo>
                  <a:cubicBezTo>
                    <a:pt x="269764" y="3354317"/>
                    <a:pt x="261538" y="3349505"/>
                    <a:pt x="256900" y="3346355"/>
                  </a:cubicBezTo>
                  <a:cubicBezTo>
                    <a:pt x="246573" y="3339268"/>
                    <a:pt x="235546" y="3333319"/>
                    <a:pt x="224170" y="3328069"/>
                  </a:cubicBezTo>
                  <a:cubicBezTo>
                    <a:pt x="167811" y="3266734"/>
                    <a:pt x="111802" y="3205050"/>
                    <a:pt x="66470" y="3134791"/>
                  </a:cubicBezTo>
                  <a:cubicBezTo>
                    <a:pt x="19650" y="3061295"/>
                    <a:pt x="-2491" y="2973712"/>
                    <a:pt x="222" y="2886916"/>
                  </a:cubicBezTo>
                  <a:cubicBezTo>
                    <a:pt x="-1003" y="2689526"/>
                    <a:pt x="83360" y="2506223"/>
                    <a:pt x="177262" y="2336569"/>
                  </a:cubicBezTo>
                  <a:cubicBezTo>
                    <a:pt x="244910" y="2215038"/>
                    <a:pt x="336275" y="2108468"/>
                    <a:pt x="417400" y="1995949"/>
                  </a:cubicBezTo>
                  <a:cubicBezTo>
                    <a:pt x="492137" y="1902154"/>
                    <a:pt x="575712" y="1814220"/>
                    <a:pt x="629270" y="1705638"/>
                  </a:cubicBezTo>
                  <a:cubicBezTo>
                    <a:pt x="653687" y="1659966"/>
                    <a:pt x="678716" y="1612193"/>
                    <a:pt x="682741" y="1559696"/>
                  </a:cubicBezTo>
                  <a:cubicBezTo>
                    <a:pt x="682916" y="1556634"/>
                    <a:pt x="683091" y="1553659"/>
                    <a:pt x="683179" y="1550684"/>
                  </a:cubicBezTo>
                  <a:cubicBezTo>
                    <a:pt x="685979" y="1547534"/>
                    <a:pt x="686067" y="1542897"/>
                    <a:pt x="683529" y="1539572"/>
                  </a:cubicBezTo>
                  <a:cubicBezTo>
                    <a:pt x="683966" y="1514373"/>
                    <a:pt x="682216" y="1490487"/>
                    <a:pt x="678541" y="1467738"/>
                  </a:cubicBezTo>
                  <a:lnTo>
                    <a:pt x="677228" y="1463276"/>
                  </a:lnTo>
                  <a:lnTo>
                    <a:pt x="675478" y="1456889"/>
                  </a:lnTo>
                  <a:lnTo>
                    <a:pt x="673990" y="1451026"/>
                  </a:lnTo>
                  <a:lnTo>
                    <a:pt x="672765" y="1445777"/>
                  </a:lnTo>
                  <a:lnTo>
                    <a:pt x="671714" y="1441052"/>
                  </a:lnTo>
                  <a:lnTo>
                    <a:pt x="670752" y="1436590"/>
                  </a:lnTo>
                  <a:lnTo>
                    <a:pt x="669964" y="1432565"/>
                  </a:lnTo>
                  <a:lnTo>
                    <a:pt x="669352" y="1428715"/>
                  </a:lnTo>
                  <a:lnTo>
                    <a:pt x="668739" y="1424953"/>
                  </a:lnTo>
                  <a:lnTo>
                    <a:pt x="668477" y="1423378"/>
                  </a:lnTo>
                  <a:cubicBezTo>
                    <a:pt x="631633" y="1296772"/>
                    <a:pt x="531430" y="1207439"/>
                    <a:pt x="416175" y="1123443"/>
                  </a:cubicBezTo>
                  <a:cubicBezTo>
                    <a:pt x="340300" y="1060884"/>
                    <a:pt x="261976" y="998937"/>
                    <a:pt x="198178" y="923691"/>
                  </a:cubicBezTo>
                  <a:cubicBezTo>
                    <a:pt x="115828" y="811959"/>
                    <a:pt x="74084" y="674416"/>
                    <a:pt x="71808" y="535910"/>
                  </a:cubicBezTo>
                  <a:cubicBezTo>
                    <a:pt x="70758" y="460927"/>
                    <a:pt x="83623" y="386643"/>
                    <a:pt x="92549" y="312359"/>
                  </a:cubicBezTo>
                  <a:cubicBezTo>
                    <a:pt x="101738" y="255137"/>
                    <a:pt x="122741" y="200890"/>
                    <a:pt x="141907" y="146468"/>
                  </a:cubicBezTo>
                  <a:cubicBezTo>
                    <a:pt x="150658" y="139905"/>
                    <a:pt x="151096" y="126169"/>
                    <a:pt x="156609" y="116982"/>
                  </a:cubicBezTo>
                  <a:cubicBezTo>
                    <a:pt x="157572" y="113219"/>
                    <a:pt x="160285" y="108145"/>
                    <a:pt x="162560" y="102895"/>
                  </a:cubicBezTo>
                  <a:cubicBezTo>
                    <a:pt x="164923" y="99220"/>
                    <a:pt x="167373" y="95633"/>
                    <a:pt x="169911" y="92133"/>
                  </a:cubicBezTo>
                  <a:cubicBezTo>
                    <a:pt x="266351" y="95983"/>
                    <a:pt x="362091" y="65184"/>
                    <a:pt x="458706" y="62472"/>
                  </a:cubicBezTo>
                  <a:cubicBezTo>
                    <a:pt x="599778" y="59234"/>
                    <a:pt x="740938" y="56522"/>
                    <a:pt x="881660" y="45323"/>
                  </a:cubicBezTo>
                  <a:cubicBezTo>
                    <a:pt x="944320" y="39198"/>
                    <a:pt x="1006892" y="32548"/>
                    <a:pt x="1069814" y="30711"/>
                  </a:cubicBezTo>
                  <a:cubicBezTo>
                    <a:pt x="1155665" y="28699"/>
                    <a:pt x="1237753" y="15662"/>
                    <a:pt x="1324217" y="13912"/>
                  </a:cubicBezTo>
                  <a:cubicBezTo>
                    <a:pt x="1424420" y="14524"/>
                    <a:pt x="1523748" y="3150"/>
                    <a:pt x="1623776" y="0"/>
                  </a:cubicBezTo>
                  <a:cubicBezTo>
                    <a:pt x="1577656" y="56435"/>
                    <a:pt x="1536700" y="116894"/>
                    <a:pt x="1492593" y="174904"/>
                  </a:cubicBezTo>
                  <a:cubicBezTo>
                    <a:pt x="1442623" y="236675"/>
                    <a:pt x="1406217" y="307109"/>
                    <a:pt x="1377512" y="380956"/>
                  </a:cubicBezTo>
                  <a:cubicBezTo>
                    <a:pt x="1348283" y="450690"/>
                    <a:pt x="1316515" y="524011"/>
                    <a:pt x="1323516" y="601270"/>
                  </a:cubicBezTo>
                  <a:cubicBezTo>
                    <a:pt x="1337606" y="745025"/>
                    <a:pt x="1455662" y="842057"/>
                    <a:pt x="1550614" y="938477"/>
                  </a:cubicBezTo>
                  <a:cubicBezTo>
                    <a:pt x="1644254" y="1034198"/>
                    <a:pt x="1724329" y="1145492"/>
                    <a:pt x="1780163" y="1267373"/>
                  </a:cubicBezTo>
                  <a:cubicBezTo>
                    <a:pt x="1826895" y="1383742"/>
                    <a:pt x="1848861" y="1509998"/>
                    <a:pt x="1851924" y="1635555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82" name="Google Shape;882;p23"/>
            <p:cNvSpPr/>
            <p:nvPr/>
          </p:nvSpPr>
          <p:spPr>
            <a:xfrm>
              <a:off x="2842789" y="7266318"/>
              <a:ext cx="259984" cy="288871"/>
            </a:xfrm>
            <a:custGeom>
              <a:avLst/>
              <a:gdLst/>
              <a:ahLst/>
              <a:cxnLst/>
              <a:rect l="l" t="t" r="r" b="b"/>
              <a:pathLst>
                <a:path w="259984" h="288871" extrusionOk="0">
                  <a:moveTo>
                    <a:pt x="259984" y="225564"/>
                  </a:moveTo>
                  <a:cubicBezTo>
                    <a:pt x="257359" y="228101"/>
                    <a:pt x="255521" y="231688"/>
                    <a:pt x="255083" y="236413"/>
                  </a:cubicBezTo>
                  <a:cubicBezTo>
                    <a:pt x="250533" y="307284"/>
                    <a:pt x="155318" y="291710"/>
                    <a:pt x="109023" y="273511"/>
                  </a:cubicBezTo>
                  <a:cubicBezTo>
                    <a:pt x="58353" y="254262"/>
                    <a:pt x="20197" y="214539"/>
                    <a:pt x="5844" y="161604"/>
                  </a:cubicBezTo>
                  <a:cubicBezTo>
                    <a:pt x="-4657" y="114532"/>
                    <a:pt x="-2557" y="58010"/>
                    <a:pt x="25010" y="17937"/>
                  </a:cubicBezTo>
                  <a:cubicBezTo>
                    <a:pt x="27723" y="16012"/>
                    <a:pt x="30611" y="14262"/>
                    <a:pt x="33499" y="12512"/>
                  </a:cubicBezTo>
                  <a:cubicBezTo>
                    <a:pt x="48289" y="4550"/>
                    <a:pt x="65879" y="0"/>
                    <a:pt x="83382" y="0"/>
                  </a:cubicBezTo>
                  <a:cubicBezTo>
                    <a:pt x="105435" y="0"/>
                    <a:pt x="127138" y="7262"/>
                    <a:pt x="142191" y="24061"/>
                  </a:cubicBezTo>
                  <a:cubicBezTo>
                    <a:pt x="143766" y="27649"/>
                    <a:pt x="149279" y="27036"/>
                    <a:pt x="150067" y="23186"/>
                  </a:cubicBezTo>
                  <a:cubicBezTo>
                    <a:pt x="150330" y="19337"/>
                    <a:pt x="148317" y="15487"/>
                    <a:pt x="146391" y="12162"/>
                  </a:cubicBezTo>
                  <a:cubicBezTo>
                    <a:pt x="207126" y="43748"/>
                    <a:pt x="239418" y="107007"/>
                    <a:pt x="250708" y="172541"/>
                  </a:cubicBezTo>
                  <a:cubicBezTo>
                    <a:pt x="254383" y="190215"/>
                    <a:pt x="257446" y="207889"/>
                    <a:pt x="259984" y="22556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83" name="Google Shape;883;p23"/>
            <p:cNvSpPr/>
            <p:nvPr/>
          </p:nvSpPr>
          <p:spPr>
            <a:xfrm>
              <a:off x="3289665" y="7258677"/>
              <a:ext cx="265116" cy="281854"/>
            </a:xfrm>
            <a:custGeom>
              <a:avLst/>
              <a:gdLst/>
              <a:ahLst/>
              <a:cxnLst/>
              <a:rect l="l" t="t" r="r" b="b"/>
              <a:pathLst>
                <a:path w="265116" h="281854" extrusionOk="0">
                  <a:moveTo>
                    <a:pt x="263629" y="164696"/>
                  </a:moveTo>
                  <a:cubicBezTo>
                    <a:pt x="264154" y="167321"/>
                    <a:pt x="264592" y="169946"/>
                    <a:pt x="265117" y="172571"/>
                  </a:cubicBezTo>
                  <a:cubicBezTo>
                    <a:pt x="265117" y="172921"/>
                    <a:pt x="265117" y="173358"/>
                    <a:pt x="265030" y="173796"/>
                  </a:cubicBezTo>
                  <a:cubicBezTo>
                    <a:pt x="256803" y="312476"/>
                    <a:pt x="130346" y="304864"/>
                    <a:pt x="50884" y="223056"/>
                  </a:cubicBezTo>
                  <a:cubicBezTo>
                    <a:pt x="-4600" y="166446"/>
                    <a:pt x="-21665" y="63726"/>
                    <a:pt x="35043" y="13241"/>
                  </a:cubicBezTo>
                  <a:cubicBezTo>
                    <a:pt x="46595" y="11666"/>
                    <a:pt x="59022" y="4842"/>
                    <a:pt x="69874" y="2917"/>
                  </a:cubicBezTo>
                  <a:cubicBezTo>
                    <a:pt x="80813" y="-845"/>
                    <a:pt x="91752" y="-146"/>
                    <a:pt x="102779" y="554"/>
                  </a:cubicBezTo>
                  <a:cubicBezTo>
                    <a:pt x="110568" y="1079"/>
                    <a:pt x="118357" y="1517"/>
                    <a:pt x="126145" y="554"/>
                  </a:cubicBezTo>
                  <a:cubicBezTo>
                    <a:pt x="204820" y="12454"/>
                    <a:pt x="245514" y="94962"/>
                    <a:pt x="263629" y="16469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84" name="Google Shape;884;p23"/>
            <p:cNvSpPr/>
            <p:nvPr/>
          </p:nvSpPr>
          <p:spPr>
            <a:xfrm>
              <a:off x="2788751" y="7319953"/>
              <a:ext cx="321914" cy="554721"/>
            </a:xfrm>
            <a:custGeom>
              <a:avLst/>
              <a:gdLst/>
              <a:ahLst/>
              <a:cxnLst/>
              <a:rect l="l" t="t" r="r" b="b"/>
              <a:pathLst>
                <a:path w="321914" h="554721" extrusionOk="0">
                  <a:moveTo>
                    <a:pt x="321111" y="247087"/>
                  </a:moveTo>
                  <a:cubicBezTo>
                    <a:pt x="321723" y="259599"/>
                    <a:pt x="321986" y="272199"/>
                    <a:pt x="321898" y="284711"/>
                  </a:cubicBezTo>
                  <a:cubicBezTo>
                    <a:pt x="318048" y="337820"/>
                    <a:pt x="319973" y="395742"/>
                    <a:pt x="300720" y="446577"/>
                  </a:cubicBezTo>
                  <a:cubicBezTo>
                    <a:pt x="275516" y="502749"/>
                    <a:pt x="223008" y="552272"/>
                    <a:pt x="159035" y="554722"/>
                  </a:cubicBezTo>
                  <a:cubicBezTo>
                    <a:pt x="124380" y="550172"/>
                    <a:pt x="94888" y="524186"/>
                    <a:pt x="68809" y="502400"/>
                  </a:cubicBezTo>
                  <a:cubicBezTo>
                    <a:pt x="35641" y="467489"/>
                    <a:pt x="22689" y="420504"/>
                    <a:pt x="17963" y="373693"/>
                  </a:cubicBezTo>
                  <a:cubicBezTo>
                    <a:pt x="3786" y="296435"/>
                    <a:pt x="-3740" y="218476"/>
                    <a:pt x="1861" y="139905"/>
                  </a:cubicBezTo>
                  <a:cubicBezTo>
                    <a:pt x="6761" y="93270"/>
                    <a:pt x="7287" y="41648"/>
                    <a:pt x="38179" y="2975"/>
                  </a:cubicBezTo>
                  <a:cubicBezTo>
                    <a:pt x="39054" y="2012"/>
                    <a:pt x="39842" y="962"/>
                    <a:pt x="40717" y="0"/>
                  </a:cubicBezTo>
                  <a:cubicBezTo>
                    <a:pt x="20414" y="57747"/>
                    <a:pt x="31703" y="128531"/>
                    <a:pt x="62770" y="180328"/>
                  </a:cubicBezTo>
                  <a:cubicBezTo>
                    <a:pt x="100664" y="240438"/>
                    <a:pt x="175138" y="273336"/>
                    <a:pt x="244886" y="273074"/>
                  </a:cubicBezTo>
                  <a:cubicBezTo>
                    <a:pt x="271928" y="275174"/>
                    <a:pt x="301245" y="265286"/>
                    <a:pt x="321111" y="24708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85" name="Google Shape;885;p23"/>
            <p:cNvSpPr/>
            <p:nvPr/>
          </p:nvSpPr>
          <p:spPr>
            <a:xfrm>
              <a:off x="3199787" y="7300442"/>
              <a:ext cx="366300" cy="570859"/>
            </a:xfrm>
            <a:custGeom>
              <a:avLst/>
              <a:gdLst/>
              <a:ahLst/>
              <a:cxnLst/>
              <a:rect l="l" t="t" r="r" b="b"/>
              <a:pathLst>
                <a:path w="366300" h="570859" extrusionOk="0">
                  <a:moveTo>
                    <a:pt x="365671" y="227576"/>
                  </a:moveTo>
                  <a:cubicBezTo>
                    <a:pt x="368734" y="301072"/>
                    <a:pt x="360595" y="375006"/>
                    <a:pt x="341692" y="446665"/>
                  </a:cubicBezTo>
                  <a:cubicBezTo>
                    <a:pt x="341780" y="446490"/>
                    <a:pt x="341780" y="446315"/>
                    <a:pt x="341867" y="446052"/>
                  </a:cubicBezTo>
                  <a:cubicBezTo>
                    <a:pt x="341780" y="446402"/>
                    <a:pt x="341692" y="446840"/>
                    <a:pt x="341517" y="447190"/>
                  </a:cubicBezTo>
                  <a:cubicBezTo>
                    <a:pt x="329965" y="488925"/>
                    <a:pt x="300736" y="524623"/>
                    <a:pt x="263105" y="545885"/>
                  </a:cubicBezTo>
                  <a:cubicBezTo>
                    <a:pt x="239651" y="564521"/>
                    <a:pt x="211647" y="572571"/>
                    <a:pt x="181717" y="570559"/>
                  </a:cubicBezTo>
                  <a:cubicBezTo>
                    <a:pt x="100417" y="571696"/>
                    <a:pt x="51759" y="496975"/>
                    <a:pt x="31806" y="426541"/>
                  </a:cubicBezTo>
                  <a:cubicBezTo>
                    <a:pt x="12991" y="370106"/>
                    <a:pt x="1789" y="311047"/>
                    <a:pt x="914" y="251462"/>
                  </a:cubicBezTo>
                  <a:cubicBezTo>
                    <a:pt x="-2849" y="166854"/>
                    <a:pt x="2577" y="61859"/>
                    <a:pt x="64449" y="0"/>
                  </a:cubicBezTo>
                  <a:cubicBezTo>
                    <a:pt x="49659" y="33073"/>
                    <a:pt x="51059" y="73584"/>
                    <a:pt x="58935" y="108232"/>
                  </a:cubicBezTo>
                  <a:cubicBezTo>
                    <a:pt x="80551" y="197565"/>
                    <a:pt x="162201" y="274211"/>
                    <a:pt x="255754" y="278761"/>
                  </a:cubicBezTo>
                  <a:cubicBezTo>
                    <a:pt x="298373" y="283223"/>
                    <a:pt x="341955" y="262487"/>
                    <a:pt x="365671" y="22757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86" name="Google Shape;886;p23"/>
            <p:cNvSpPr/>
            <p:nvPr/>
          </p:nvSpPr>
          <p:spPr>
            <a:xfrm>
              <a:off x="2541105" y="8377876"/>
              <a:ext cx="316892" cy="340473"/>
            </a:xfrm>
            <a:custGeom>
              <a:avLst/>
              <a:gdLst/>
              <a:ahLst/>
              <a:cxnLst/>
              <a:rect l="l" t="t" r="r" b="b"/>
              <a:pathLst>
                <a:path w="316892" h="340473" extrusionOk="0">
                  <a:moveTo>
                    <a:pt x="316893" y="90631"/>
                  </a:moveTo>
                  <a:cubicBezTo>
                    <a:pt x="312955" y="106118"/>
                    <a:pt x="310592" y="121604"/>
                    <a:pt x="309104" y="137266"/>
                  </a:cubicBezTo>
                  <a:cubicBezTo>
                    <a:pt x="306566" y="136654"/>
                    <a:pt x="304291" y="136041"/>
                    <a:pt x="302628" y="135516"/>
                  </a:cubicBezTo>
                  <a:cubicBezTo>
                    <a:pt x="274011" y="128517"/>
                    <a:pt x="245832" y="119767"/>
                    <a:pt x="217302" y="112330"/>
                  </a:cubicBezTo>
                  <a:cubicBezTo>
                    <a:pt x="208114" y="109880"/>
                    <a:pt x="198487" y="116005"/>
                    <a:pt x="197262" y="125542"/>
                  </a:cubicBezTo>
                  <a:cubicBezTo>
                    <a:pt x="196037" y="134291"/>
                    <a:pt x="202250" y="142166"/>
                    <a:pt x="210826" y="143566"/>
                  </a:cubicBezTo>
                  <a:cubicBezTo>
                    <a:pt x="230604" y="146541"/>
                    <a:pt x="250120" y="150915"/>
                    <a:pt x="269723" y="154503"/>
                  </a:cubicBezTo>
                  <a:cubicBezTo>
                    <a:pt x="281537" y="155990"/>
                    <a:pt x="294927" y="158965"/>
                    <a:pt x="307441" y="158353"/>
                  </a:cubicBezTo>
                  <a:cubicBezTo>
                    <a:pt x="306566" y="174189"/>
                    <a:pt x="306216" y="190201"/>
                    <a:pt x="305604" y="206650"/>
                  </a:cubicBezTo>
                  <a:cubicBezTo>
                    <a:pt x="304641" y="221262"/>
                    <a:pt x="304904" y="233861"/>
                    <a:pt x="306741" y="244623"/>
                  </a:cubicBezTo>
                  <a:cubicBezTo>
                    <a:pt x="264297" y="262735"/>
                    <a:pt x="223253" y="284084"/>
                    <a:pt x="182384" y="305258"/>
                  </a:cubicBezTo>
                  <a:cubicBezTo>
                    <a:pt x="143791" y="324069"/>
                    <a:pt x="102747" y="343493"/>
                    <a:pt x="58728" y="340081"/>
                  </a:cubicBezTo>
                  <a:cubicBezTo>
                    <a:pt x="-1832" y="333869"/>
                    <a:pt x="6" y="255035"/>
                    <a:pt x="6" y="208750"/>
                  </a:cubicBezTo>
                  <a:cubicBezTo>
                    <a:pt x="881" y="145053"/>
                    <a:pt x="1669" y="72870"/>
                    <a:pt x="42363" y="20372"/>
                  </a:cubicBezTo>
                  <a:cubicBezTo>
                    <a:pt x="97409" y="-40700"/>
                    <a:pt x="222378" y="52658"/>
                    <a:pt x="281800" y="77244"/>
                  </a:cubicBezTo>
                  <a:cubicBezTo>
                    <a:pt x="293177" y="81882"/>
                    <a:pt x="304466" y="89931"/>
                    <a:pt x="316893" y="9063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87" name="Google Shape;887;p23"/>
            <p:cNvSpPr/>
            <p:nvPr/>
          </p:nvSpPr>
          <p:spPr>
            <a:xfrm>
              <a:off x="2878104" y="8461447"/>
              <a:ext cx="109864" cy="174361"/>
            </a:xfrm>
            <a:custGeom>
              <a:avLst/>
              <a:gdLst/>
              <a:ahLst/>
              <a:cxnLst/>
              <a:rect l="l" t="t" r="r" b="b"/>
              <a:pathLst>
                <a:path w="109864" h="174361" extrusionOk="0">
                  <a:moveTo>
                    <a:pt x="109589" y="38297"/>
                  </a:moveTo>
                  <a:cubicBezTo>
                    <a:pt x="111077" y="76795"/>
                    <a:pt x="106351" y="115293"/>
                    <a:pt x="99787" y="153178"/>
                  </a:cubicBezTo>
                  <a:cubicBezTo>
                    <a:pt x="98125" y="160003"/>
                    <a:pt x="96287" y="166915"/>
                    <a:pt x="92174" y="172777"/>
                  </a:cubicBezTo>
                  <a:cubicBezTo>
                    <a:pt x="91299" y="172865"/>
                    <a:pt x="90336" y="172952"/>
                    <a:pt x="89461" y="173040"/>
                  </a:cubicBezTo>
                  <a:cubicBezTo>
                    <a:pt x="69683" y="172252"/>
                    <a:pt x="13499" y="181702"/>
                    <a:pt x="6323" y="159303"/>
                  </a:cubicBezTo>
                  <a:cubicBezTo>
                    <a:pt x="-3216" y="108731"/>
                    <a:pt x="109" y="55096"/>
                    <a:pt x="2997" y="3473"/>
                  </a:cubicBezTo>
                  <a:cubicBezTo>
                    <a:pt x="13849" y="2336"/>
                    <a:pt x="24788" y="1024"/>
                    <a:pt x="35640" y="323"/>
                  </a:cubicBezTo>
                  <a:cubicBezTo>
                    <a:pt x="35290" y="323"/>
                    <a:pt x="34852" y="411"/>
                    <a:pt x="34502" y="411"/>
                  </a:cubicBezTo>
                  <a:cubicBezTo>
                    <a:pt x="56031" y="-1514"/>
                    <a:pt x="77734" y="3473"/>
                    <a:pt x="97337" y="12223"/>
                  </a:cubicBezTo>
                  <a:cubicBezTo>
                    <a:pt x="109414" y="16073"/>
                    <a:pt x="109151" y="27622"/>
                    <a:pt x="109589" y="38297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88" name="Google Shape;888;p23"/>
            <p:cNvSpPr/>
            <p:nvPr/>
          </p:nvSpPr>
          <p:spPr>
            <a:xfrm>
              <a:off x="3016572" y="8398599"/>
              <a:ext cx="270331" cy="296581"/>
            </a:xfrm>
            <a:custGeom>
              <a:avLst/>
              <a:gdLst/>
              <a:ahLst/>
              <a:cxnLst/>
              <a:rect l="l" t="t" r="r" b="b"/>
              <a:pathLst>
                <a:path w="270331" h="296581" extrusionOk="0">
                  <a:moveTo>
                    <a:pt x="222722" y="87"/>
                  </a:moveTo>
                  <a:cubicBezTo>
                    <a:pt x="308311" y="-4113"/>
                    <a:pt x="254315" y="144892"/>
                    <a:pt x="244688" y="191440"/>
                  </a:cubicBezTo>
                  <a:cubicBezTo>
                    <a:pt x="232349" y="226001"/>
                    <a:pt x="233224" y="277448"/>
                    <a:pt x="192530" y="291097"/>
                  </a:cubicBezTo>
                  <a:cubicBezTo>
                    <a:pt x="120506" y="314896"/>
                    <a:pt x="59509" y="255399"/>
                    <a:pt x="175" y="224426"/>
                  </a:cubicBezTo>
                  <a:cubicBezTo>
                    <a:pt x="175" y="224426"/>
                    <a:pt x="88" y="224426"/>
                    <a:pt x="0" y="224338"/>
                  </a:cubicBezTo>
                  <a:cubicBezTo>
                    <a:pt x="3763" y="207102"/>
                    <a:pt x="4726" y="188465"/>
                    <a:pt x="7264" y="172366"/>
                  </a:cubicBezTo>
                  <a:cubicBezTo>
                    <a:pt x="8051" y="164141"/>
                    <a:pt x="8926" y="155917"/>
                    <a:pt x="9539" y="147692"/>
                  </a:cubicBezTo>
                  <a:cubicBezTo>
                    <a:pt x="9977" y="148479"/>
                    <a:pt x="10502" y="149267"/>
                    <a:pt x="11377" y="149967"/>
                  </a:cubicBezTo>
                  <a:cubicBezTo>
                    <a:pt x="20391" y="154867"/>
                    <a:pt x="31505" y="151979"/>
                    <a:pt x="41306" y="151455"/>
                  </a:cubicBezTo>
                  <a:cubicBezTo>
                    <a:pt x="71411" y="147255"/>
                    <a:pt x="101603" y="143842"/>
                    <a:pt x="131971" y="141480"/>
                  </a:cubicBezTo>
                  <a:cubicBezTo>
                    <a:pt x="141947" y="140605"/>
                    <a:pt x="148511" y="129843"/>
                    <a:pt x="145885" y="120481"/>
                  </a:cubicBezTo>
                  <a:cubicBezTo>
                    <a:pt x="137484" y="96857"/>
                    <a:pt x="108955" y="115056"/>
                    <a:pt x="90664" y="115931"/>
                  </a:cubicBezTo>
                  <a:cubicBezTo>
                    <a:pt x="82263" y="118469"/>
                    <a:pt x="19691" y="127656"/>
                    <a:pt x="9977" y="141305"/>
                  </a:cubicBezTo>
                  <a:cubicBezTo>
                    <a:pt x="10939" y="128181"/>
                    <a:pt x="11289" y="115056"/>
                    <a:pt x="10502" y="102019"/>
                  </a:cubicBezTo>
                  <a:cubicBezTo>
                    <a:pt x="9977" y="93095"/>
                    <a:pt x="9714" y="83645"/>
                    <a:pt x="7614" y="74808"/>
                  </a:cubicBezTo>
                  <a:cubicBezTo>
                    <a:pt x="11989" y="71396"/>
                    <a:pt x="16453" y="67984"/>
                    <a:pt x="21178" y="65009"/>
                  </a:cubicBezTo>
                  <a:cubicBezTo>
                    <a:pt x="81738" y="26686"/>
                    <a:pt x="151399" y="5774"/>
                    <a:pt x="222722" y="87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89" name="Google Shape;889;p23"/>
            <p:cNvSpPr/>
            <p:nvPr/>
          </p:nvSpPr>
          <p:spPr>
            <a:xfrm>
              <a:off x="3897310" y="6471071"/>
              <a:ext cx="710785" cy="1392568"/>
            </a:xfrm>
            <a:custGeom>
              <a:avLst/>
              <a:gdLst/>
              <a:ahLst/>
              <a:cxnLst/>
              <a:rect l="l" t="t" r="r" b="b"/>
              <a:pathLst>
                <a:path w="710785" h="1392568" extrusionOk="0">
                  <a:moveTo>
                    <a:pt x="709736" y="30011"/>
                  </a:moveTo>
                  <a:cubicBezTo>
                    <a:pt x="717525" y="91083"/>
                    <a:pt x="679719" y="147255"/>
                    <a:pt x="670180" y="206927"/>
                  </a:cubicBezTo>
                  <a:cubicBezTo>
                    <a:pt x="650489" y="332396"/>
                    <a:pt x="630098" y="455677"/>
                    <a:pt x="600956" y="580008"/>
                  </a:cubicBezTo>
                  <a:cubicBezTo>
                    <a:pt x="583366" y="661991"/>
                    <a:pt x="553349" y="740475"/>
                    <a:pt x="534884" y="822283"/>
                  </a:cubicBezTo>
                  <a:cubicBezTo>
                    <a:pt x="520619" y="879593"/>
                    <a:pt x="503379" y="936027"/>
                    <a:pt x="486926" y="992725"/>
                  </a:cubicBezTo>
                  <a:cubicBezTo>
                    <a:pt x="461635" y="1050734"/>
                    <a:pt x="432492" y="1109794"/>
                    <a:pt x="397049" y="1163691"/>
                  </a:cubicBezTo>
                  <a:cubicBezTo>
                    <a:pt x="375959" y="1199564"/>
                    <a:pt x="342966" y="1226863"/>
                    <a:pt x="313036" y="1255386"/>
                  </a:cubicBezTo>
                  <a:cubicBezTo>
                    <a:pt x="291070" y="1276473"/>
                    <a:pt x="272517" y="1300884"/>
                    <a:pt x="247489" y="1318646"/>
                  </a:cubicBezTo>
                  <a:cubicBezTo>
                    <a:pt x="226748" y="1332120"/>
                    <a:pt x="203994" y="1341919"/>
                    <a:pt x="183078" y="1355131"/>
                  </a:cubicBezTo>
                  <a:cubicBezTo>
                    <a:pt x="153586" y="1376655"/>
                    <a:pt x="119894" y="1390567"/>
                    <a:pt x="82963" y="1391704"/>
                  </a:cubicBezTo>
                  <a:cubicBezTo>
                    <a:pt x="61609" y="1392929"/>
                    <a:pt x="39294" y="1392754"/>
                    <a:pt x="17678" y="1391792"/>
                  </a:cubicBezTo>
                  <a:cubicBezTo>
                    <a:pt x="12514" y="1391704"/>
                    <a:pt x="7351" y="1391004"/>
                    <a:pt x="2275" y="1391530"/>
                  </a:cubicBezTo>
                  <a:cubicBezTo>
                    <a:pt x="4200" y="1353031"/>
                    <a:pt x="3238" y="1312871"/>
                    <a:pt x="0" y="1272273"/>
                  </a:cubicBezTo>
                  <a:cubicBezTo>
                    <a:pt x="79812" y="1256174"/>
                    <a:pt x="138884" y="1191077"/>
                    <a:pt x="195943" y="1137092"/>
                  </a:cubicBezTo>
                  <a:cubicBezTo>
                    <a:pt x="249151" y="1093345"/>
                    <a:pt x="280394" y="1032273"/>
                    <a:pt x="314699" y="974001"/>
                  </a:cubicBezTo>
                  <a:cubicBezTo>
                    <a:pt x="396787" y="845907"/>
                    <a:pt x="430742" y="695327"/>
                    <a:pt x="459534" y="547897"/>
                  </a:cubicBezTo>
                  <a:cubicBezTo>
                    <a:pt x="466798" y="509049"/>
                    <a:pt x="473099" y="469939"/>
                    <a:pt x="477912" y="430653"/>
                  </a:cubicBezTo>
                  <a:cubicBezTo>
                    <a:pt x="480187" y="413504"/>
                    <a:pt x="484213" y="389880"/>
                    <a:pt x="460409" y="388305"/>
                  </a:cubicBezTo>
                  <a:cubicBezTo>
                    <a:pt x="455683" y="388568"/>
                    <a:pt x="452008" y="389880"/>
                    <a:pt x="449208" y="391893"/>
                  </a:cubicBezTo>
                  <a:cubicBezTo>
                    <a:pt x="429254" y="372294"/>
                    <a:pt x="413940" y="348320"/>
                    <a:pt x="394774" y="327846"/>
                  </a:cubicBezTo>
                  <a:cubicBezTo>
                    <a:pt x="356618" y="283923"/>
                    <a:pt x="295359" y="233001"/>
                    <a:pt x="305423" y="168866"/>
                  </a:cubicBezTo>
                  <a:cubicBezTo>
                    <a:pt x="340953" y="164579"/>
                    <a:pt x="374909" y="234051"/>
                    <a:pt x="399500" y="257237"/>
                  </a:cubicBezTo>
                  <a:cubicBezTo>
                    <a:pt x="453233" y="320496"/>
                    <a:pt x="459184" y="215064"/>
                    <a:pt x="465923" y="179628"/>
                  </a:cubicBezTo>
                  <a:cubicBezTo>
                    <a:pt x="479925" y="119694"/>
                    <a:pt x="489726" y="57660"/>
                    <a:pt x="511342" y="0"/>
                  </a:cubicBezTo>
                  <a:cubicBezTo>
                    <a:pt x="527445" y="48560"/>
                    <a:pt x="520531" y="102895"/>
                    <a:pt x="515806" y="153030"/>
                  </a:cubicBezTo>
                  <a:cubicBezTo>
                    <a:pt x="512743" y="169741"/>
                    <a:pt x="498303" y="209289"/>
                    <a:pt x="528320" y="206052"/>
                  </a:cubicBezTo>
                  <a:cubicBezTo>
                    <a:pt x="540747" y="202640"/>
                    <a:pt x="539347" y="188115"/>
                    <a:pt x="541885" y="178053"/>
                  </a:cubicBezTo>
                  <a:cubicBezTo>
                    <a:pt x="557024" y="124594"/>
                    <a:pt x="565163" y="50660"/>
                    <a:pt x="618984" y="19949"/>
                  </a:cubicBezTo>
                  <a:cubicBezTo>
                    <a:pt x="620559" y="22136"/>
                    <a:pt x="621785" y="24674"/>
                    <a:pt x="622222" y="27386"/>
                  </a:cubicBezTo>
                  <a:cubicBezTo>
                    <a:pt x="626423" y="56785"/>
                    <a:pt x="618809" y="83383"/>
                    <a:pt x="610845" y="112432"/>
                  </a:cubicBezTo>
                  <a:cubicBezTo>
                    <a:pt x="604194" y="133256"/>
                    <a:pt x="589405" y="153905"/>
                    <a:pt x="591330" y="176479"/>
                  </a:cubicBezTo>
                  <a:cubicBezTo>
                    <a:pt x="598331" y="197390"/>
                    <a:pt x="625548" y="191790"/>
                    <a:pt x="627735" y="170879"/>
                  </a:cubicBezTo>
                  <a:cubicBezTo>
                    <a:pt x="648214" y="121356"/>
                    <a:pt x="668604" y="65972"/>
                    <a:pt x="709736" y="3001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90" name="Google Shape;890;p23"/>
            <p:cNvSpPr/>
            <p:nvPr/>
          </p:nvSpPr>
          <p:spPr>
            <a:xfrm>
              <a:off x="1275435" y="6602752"/>
              <a:ext cx="1376555" cy="1297646"/>
            </a:xfrm>
            <a:custGeom>
              <a:avLst/>
              <a:gdLst/>
              <a:ahLst/>
              <a:cxnLst/>
              <a:rect l="l" t="t" r="r" b="b"/>
              <a:pathLst>
                <a:path w="1376555" h="1297646" extrusionOk="0">
                  <a:moveTo>
                    <a:pt x="1272327" y="1129655"/>
                  </a:moveTo>
                  <a:cubicBezTo>
                    <a:pt x="1306632" y="1130355"/>
                    <a:pt x="1341988" y="1139717"/>
                    <a:pt x="1376556" y="1138755"/>
                  </a:cubicBezTo>
                  <a:cubicBezTo>
                    <a:pt x="1376031" y="1144617"/>
                    <a:pt x="1375331" y="1150567"/>
                    <a:pt x="1374543" y="1156604"/>
                  </a:cubicBezTo>
                  <a:cubicBezTo>
                    <a:pt x="1361591" y="1206651"/>
                    <a:pt x="1338050" y="1253111"/>
                    <a:pt x="1311533" y="1297647"/>
                  </a:cubicBezTo>
                  <a:cubicBezTo>
                    <a:pt x="1279853" y="1292134"/>
                    <a:pt x="1247648" y="1292747"/>
                    <a:pt x="1215968" y="1286185"/>
                  </a:cubicBezTo>
                  <a:cubicBezTo>
                    <a:pt x="1101850" y="1264398"/>
                    <a:pt x="998409" y="1207789"/>
                    <a:pt x="896981" y="1153541"/>
                  </a:cubicBezTo>
                  <a:cubicBezTo>
                    <a:pt x="832833" y="1119768"/>
                    <a:pt x="772361" y="1081533"/>
                    <a:pt x="712502" y="1040060"/>
                  </a:cubicBezTo>
                  <a:cubicBezTo>
                    <a:pt x="669970" y="1004099"/>
                    <a:pt x="629102" y="966213"/>
                    <a:pt x="585695" y="931303"/>
                  </a:cubicBezTo>
                  <a:cubicBezTo>
                    <a:pt x="534674" y="880555"/>
                    <a:pt x="480503" y="832783"/>
                    <a:pt x="431496" y="780198"/>
                  </a:cubicBezTo>
                  <a:cubicBezTo>
                    <a:pt x="390364" y="729975"/>
                    <a:pt x="349495" y="679491"/>
                    <a:pt x="310727" y="627431"/>
                  </a:cubicBezTo>
                  <a:cubicBezTo>
                    <a:pt x="262419" y="562334"/>
                    <a:pt x="221200" y="493737"/>
                    <a:pt x="173855" y="427591"/>
                  </a:cubicBezTo>
                  <a:cubicBezTo>
                    <a:pt x="141125" y="372206"/>
                    <a:pt x="111546" y="314984"/>
                    <a:pt x="77328" y="260299"/>
                  </a:cubicBezTo>
                  <a:cubicBezTo>
                    <a:pt x="63501" y="235976"/>
                    <a:pt x="50199" y="211214"/>
                    <a:pt x="35846" y="187153"/>
                  </a:cubicBezTo>
                  <a:cubicBezTo>
                    <a:pt x="14231" y="150142"/>
                    <a:pt x="-17274" y="101057"/>
                    <a:pt x="11605" y="60022"/>
                  </a:cubicBezTo>
                  <a:cubicBezTo>
                    <a:pt x="31996" y="69646"/>
                    <a:pt x="41360" y="90120"/>
                    <a:pt x="52124" y="108932"/>
                  </a:cubicBezTo>
                  <a:cubicBezTo>
                    <a:pt x="71902" y="141043"/>
                    <a:pt x="88092" y="174991"/>
                    <a:pt x="105595" y="208327"/>
                  </a:cubicBezTo>
                  <a:cubicBezTo>
                    <a:pt x="111983" y="219089"/>
                    <a:pt x="128523" y="212352"/>
                    <a:pt x="126861" y="200365"/>
                  </a:cubicBezTo>
                  <a:cubicBezTo>
                    <a:pt x="116009" y="154955"/>
                    <a:pt x="76453" y="120394"/>
                    <a:pt x="73302" y="72359"/>
                  </a:cubicBezTo>
                  <a:cubicBezTo>
                    <a:pt x="73390" y="57835"/>
                    <a:pt x="70064" y="37186"/>
                    <a:pt x="85992" y="29923"/>
                  </a:cubicBezTo>
                  <a:cubicBezTo>
                    <a:pt x="95356" y="42085"/>
                    <a:pt x="98944" y="57572"/>
                    <a:pt x="105857" y="71046"/>
                  </a:cubicBezTo>
                  <a:cubicBezTo>
                    <a:pt x="120560" y="102807"/>
                    <a:pt x="141475" y="131068"/>
                    <a:pt x="158891" y="161429"/>
                  </a:cubicBezTo>
                  <a:cubicBezTo>
                    <a:pt x="162479" y="168429"/>
                    <a:pt x="164842" y="176391"/>
                    <a:pt x="169480" y="182691"/>
                  </a:cubicBezTo>
                  <a:cubicBezTo>
                    <a:pt x="176131" y="191703"/>
                    <a:pt x="191271" y="188728"/>
                    <a:pt x="193896" y="177878"/>
                  </a:cubicBezTo>
                  <a:cubicBezTo>
                    <a:pt x="196259" y="159592"/>
                    <a:pt x="181819" y="143843"/>
                    <a:pt x="173943" y="128356"/>
                  </a:cubicBezTo>
                  <a:cubicBezTo>
                    <a:pt x="152765" y="90033"/>
                    <a:pt x="133337" y="44360"/>
                    <a:pt x="144363" y="0"/>
                  </a:cubicBezTo>
                  <a:cubicBezTo>
                    <a:pt x="180506" y="34036"/>
                    <a:pt x="204310" y="79446"/>
                    <a:pt x="225138" y="124856"/>
                  </a:cubicBezTo>
                  <a:cubicBezTo>
                    <a:pt x="240103" y="152680"/>
                    <a:pt x="245529" y="187590"/>
                    <a:pt x="268195" y="210339"/>
                  </a:cubicBezTo>
                  <a:cubicBezTo>
                    <a:pt x="282897" y="221889"/>
                    <a:pt x="302063" y="213052"/>
                    <a:pt x="306001" y="195553"/>
                  </a:cubicBezTo>
                  <a:cubicBezTo>
                    <a:pt x="323154" y="150230"/>
                    <a:pt x="331993" y="98345"/>
                    <a:pt x="369186" y="63259"/>
                  </a:cubicBezTo>
                  <a:cubicBezTo>
                    <a:pt x="374262" y="140518"/>
                    <a:pt x="363060" y="219876"/>
                    <a:pt x="330680" y="291098"/>
                  </a:cubicBezTo>
                  <a:cubicBezTo>
                    <a:pt x="294187" y="352607"/>
                    <a:pt x="322716" y="346220"/>
                    <a:pt x="352996" y="396005"/>
                  </a:cubicBezTo>
                  <a:cubicBezTo>
                    <a:pt x="392727" y="459789"/>
                    <a:pt x="439022" y="525236"/>
                    <a:pt x="488380" y="583158"/>
                  </a:cubicBezTo>
                  <a:cubicBezTo>
                    <a:pt x="517784" y="619206"/>
                    <a:pt x="542988" y="658667"/>
                    <a:pt x="574581" y="692877"/>
                  </a:cubicBezTo>
                  <a:cubicBezTo>
                    <a:pt x="628927" y="748000"/>
                    <a:pt x="682397" y="804784"/>
                    <a:pt x="743919" y="852032"/>
                  </a:cubicBezTo>
                  <a:cubicBezTo>
                    <a:pt x="804041" y="901992"/>
                    <a:pt x="862063" y="954314"/>
                    <a:pt x="928661" y="995787"/>
                  </a:cubicBezTo>
                  <a:cubicBezTo>
                    <a:pt x="979244" y="1031485"/>
                    <a:pt x="1038578" y="1051084"/>
                    <a:pt x="1094062" y="1077770"/>
                  </a:cubicBezTo>
                  <a:cubicBezTo>
                    <a:pt x="1151208" y="1101569"/>
                    <a:pt x="1209580" y="1128255"/>
                    <a:pt x="1272327" y="1129655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91" name="Google Shape;891;p23"/>
            <p:cNvSpPr/>
            <p:nvPr/>
          </p:nvSpPr>
          <p:spPr>
            <a:xfrm>
              <a:off x="1067556" y="9504240"/>
              <a:ext cx="1271136" cy="974810"/>
            </a:xfrm>
            <a:custGeom>
              <a:avLst/>
              <a:gdLst/>
              <a:ahLst/>
              <a:cxnLst/>
              <a:rect l="l" t="t" r="r" b="b"/>
              <a:pathLst>
                <a:path w="1271136" h="974810" extrusionOk="0">
                  <a:moveTo>
                    <a:pt x="1271136" y="263839"/>
                  </a:moveTo>
                  <a:cubicBezTo>
                    <a:pt x="1270611" y="263664"/>
                    <a:pt x="1270173" y="263489"/>
                    <a:pt x="1269648" y="263227"/>
                  </a:cubicBezTo>
                  <a:cubicBezTo>
                    <a:pt x="1179509" y="227004"/>
                    <a:pt x="1085520" y="225691"/>
                    <a:pt x="992755" y="252465"/>
                  </a:cubicBezTo>
                  <a:cubicBezTo>
                    <a:pt x="930533" y="267164"/>
                    <a:pt x="876624" y="303650"/>
                    <a:pt x="832430" y="348972"/>
                  </a:cubicBezTo>
                  <a:cubicBezTo>
                    <a:pt x="785435" y="392545"/>
                    <a:pt x="745704" y="446005"/>
                    <a:pt x="734677" y="510489"/>
                  </a:cubicBezTo>
                  <a:cubicBezTo>
                    <a:pt x="716474" y="594398"/>
                    <a:pt x="701860" y="678918"/>
                    <a:pt x="686282" y="763351"/>
                  </a:cubicBezTo>
                  <a:cubicBezTo>
                    <a:pt x="626335" y="1027763"/>
                    <a:pt x="715599" y="921718"/>
                    <a:pt x="397050" y="952604"/>
                  </a:cubicBezTo>
                  <a:cubicBezTo>
                    <a:pt x="328964" y="953042"/>
                    <a:pt x="29142" y="1005977"/>
                    <a:pt x="0" y="946830"/>
                  </a:cubicBezTo>
                  <a:cubicBezTo>
                    <a:pt x="15402" y="919269"/>
                    <a:pt x="49533" y="900544"/>
                    <a:pt x="76925" y="885408"/>
                  </a:cubicBezTo>
                  <a:cubicBezTo>
                    <a:pt x="114205" y="866509"/>
                    <a:pt x="153762" y="848135"/>
                    <a:pt x="190692" y="826611"/>
                  </a:cubicBezTo>
                  <a:cubicBezTo>
                    <a:pt x="262629" y="793100"/>
                    <a:pt x="337540" y="768689"/>
                    <a:pt x="412889" y="743753"/>
                  </a:cubicBezTo>
                  <a:cubicBezTo>
                    <a:pt x="488676" y="715579"/>
                    <a:pt x="481938" y="720741"/>
                    <a:pt x="489026" y="642258"/>
                  </a:cubicBezTo>
                  <a:cubicBezTo>
                    <a:pt x="506792" y="541463"/>
                    <a:pt x="519131" y="439093"/>
                    <a:pt x="555449" y="342760"/>
                  </a:cubicBezTo>
                  <a:cubicBezTo>
                    <a:pt x="589055" y="246340"/>
                    <a:pt x="644801" y="156307"/>
                    <a:pt x="716824" y="83861"/>
                  </a:cubicBezTo>
                  <a:cubicBezTo>
                    <a:pt x="770995" y="42038"/>
                    <a:pt x="832955" y="1615"/>
                    <a:pt x="903666" y="915"/>
                  </a:cubicBezTo>
                  <a:cubicBezTo>
                    <a:pt x="957312" y="-222"/>
                    <a:pt x="1011483" y="-1797"/>
                    <a:pt x="1064604" y="6602"/>
                  </a:cubicBezTo>
                  <a:cubicBezTo>
                    <a:pt x="1086657" y="11852"/>
                    <a:pt x="1108186" y="19464"/>
                    <a:pt x="1129714" y="26639"/>
                  </a:cubicBezTo>
                  <a:cubicBezTo>
                    <a:pt x="1165070" y="64349"/>
                    <a:pt x="1203400" y="99785"/>
                    <a:pt x="1231230" y="143533"/>
                  </a:cubicBezTo>
                  <a:cubicBezTo>
                    <a:pt x="1253108" y="180456"/>
                    <a:pt x="1265710" y="221579"/>
                    <a:pt x="1271136" y="263839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92" name="Google Shape;892;p23"/>
            <p:cNvSpPr/>
            <p:nvPr/>
          </p:nvSpPr>
          <p:spPr>
            <a:xfrm>
              <a:off x="3381329" y="9900897"/>
              <a:ext cx="1429711" cy="459798"/>
            </a:xfrm>
            <a:custGeom>
              <a:avLst/>
              <a:gdLst/>
              <a:ahLst/>
              <a:cxnLst/>
              <a:rect l="l" t="t" r="r" b="b"/>
              <a:pathLst>
                <a:path w="1429711" h="459798" extrusionOk="0">
                  <a:moveTo>
                    <a:pt x="1429711" y="406942"/>
                  </a:moveTo>
                  <a:cubicBezTo>
                    <a:pt x="1384466" y="404405"/>
                    <a:pt x="1338784" y="401955"/>
                    <a:pt x="1295465" y="387780"/>
                  </a:cubicBezTo>
                  <a:cubicBezTo>
                    <a:pt x="1255296" y="373869"/>
                    <a:pt x="1213290" y="352869"/>
                    <a:pt x="1173121" y="336683"/>
                  </a:cubicBezTo>
                  <a:cubicBezTo>
                    <a:pt x="1076943" y="302910"/>
                    <a:pt x="980416" y="270799"/>
                    <a:pt x="882488" y="241400"/>
                  </a:cubicBezTo>
                  <a:cubicBezTo>
                    <a:pt x="853521" y="229326"/>
                    <a:pt x="820966" y="226001"/>
                    <a:pt x="794012" y="244900"/>
                  </a:cubicBezTo>
                  <a:cubicBezTo>
                    <a:pt x="770558" y="257237"/>
                    <a:pt x="754280" y="279373"/>
                    <a:pt x="739928" y="301072"/>
                  </a:cubicBezTo>
                  <a:cubicBezTo>
                    <a:pt x="737390" y="305010"/>
                    <a:pt x="737303" y="309647"/>
                    <a:pt x="738616" y="313672"/>
                  </a:cubicBezTo>
                  <a:cubicBezTo>
                    <a:pt x="695996" y="354357"/>
                    <a:pt x="641475" y="382531"/>
                    <a:pt x="589405" y="409829"/>
                  </a:cubicBezTo>
                  <a:cubicBezTo>
                    <a:pt x="589667" y="409654"/>
                    <a:pt x="590017" y="409479"/>
                    <a:pt x="590280" y="409304"/>
                  </a:cubicBezTo>
                  <a:cubicBezTo>
                    <a:pt x="590542" y="409217"/>
                    <a:pt x="590717" y="409042"/>
                    <a:pt x="590892" y="408954"/>
                  </a:cubicBezTo>
                  <a:cubicBezTo>
                    <a:pt x="495065" y="456814"/>
                    <a:pt x="382872" y="470201"/>
                    <a:pt x="277593" y="452002"/>
                  </a:cubicBezTo>
                  <a:cubicBezTo>
                    <a:pt x="219922" y="439665"/>
                    <a:pt x="163563" y="413329"/>
                    <a:pt x="114118" y="381393"/>
                  </a:cubicBezTo>
                  <a:cubicBezTo>
                    <a:pt x="56184" y="339220"/>
                    <a:pt x="22404" y="275086"/>
                    <a:pt x="0" y="208502"/>
                  </a:cubicBezTo>
                  <a:cubicBezTo>
                    <a:pt x="58197" y="206840"/>
                    <a:pt x="116393" y="203777"/>
                    <a:pt x="174502" y="199052"/>
                  </a:cubicBezTo>
                  <a:cubicBezTo>
                    <a:pt x="185267" y="221889"/>
                    <a:pt x="212483" y="254087"/>
                    <a:pt x="219659" y="258987"/>
                  </a:cubicBezTo>
                  <a:cubicBezTo>
                    <a:pt x="252040" y="289085"/>
                    <a:pt x="296234" y="304310"/>
                    <a:pt x="339641" y="309297"/>
                  </a:cubicBezTo>
                  <a:cubicBezTo>
                    <a:pt x="503991" y="309822"/>
                    <a:pt x="606645" y="244113"/>
                    <a:pt x="720588" y="133256"/>
                  </a:cubicBezTo>
                  <a:cubicBezTo>
                    <a:pt x="728376" y="125294"/>
                    <a:pt x="740191" y="118207"/>
                    <a:pt x="740016" y="105782"/>
                  </a:cubicBezTo>
                  <a:cubicBezTo>
                    <a:pt x="740016" y="104295"/>
                    <a:pt x="739841" y="102807"/>
                    <a:pt x="739491" y="101407"/>
                  </a:cubicBezTo>
                  <a:cubicBezTo>
                    <a:pt x="761019" y="81108"/>
                    <a:pt x="784210" y="54947"/>
                    <a:pt x="788586" y="50835"/>
                  </a:cubicBezTo>
                  <a:cubicBezTo>
                    <a:pt x="803026" y="34036"/>
                    <a:pt x="818253" y="18112"/>
                    <a:pt x="833043" y="1662"/>
                  </a:cubicBezTo>
                  <a:cubicBezTo>
                    <a:pt x="833480" y="1137"/>
                    <a:pt x="833918" y="525"/>
                    <a:pt x="834356" y="0"/>
                  </a:cubicBezTo>
                  <a:cubicBezTo>
                    <a:pt x="836368" y="613"/>
                    <a:pt x="838381" y="1225"/>
                    <a:pt x="840219" y="1662"/>
                  </a:cubicBezTo>
                  <a:cubicBezTo>
                    <a:pt x="892727" y="22574"/>
                    <a:pt x="941210" y="52935"/>
                    <a:pt x="989342" y="82333"/>
                  </a:cubicBezTo>
                  <a:cubicBezTo>
                    <a:pt x="1051214" y="119956"/>
                    <a:pt x="1111161" y="160467"/>
                    <a:pt x="1166470" y="207365"/>
                  </a:cubicBezTo>
                  <a:cubicBezTo>
                    <a:pt x="1253371" y="275349"/>
                    <a:pt x="1345085" y="336508"/>
                    <a:pt x="1429711" y="406942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93" name="Google Shape;893;p23"/>
            <p:cNvSpPr/>
            <p:nvPr/>
          </p:nvSpPr>
          <p:spPr>
            <a:xfrm>
              <a:off x="3143813" y="7907839"/>
              <a:ext cx="32287" cy="33595"/>
            </a:xfrm>
            <a:custGeom>
              <a:avLst/>
              <a:gdLst/>
              <a:ahLst/>
              <a:cxnLst/>
              <a:rect l="l" t="t" r="r" b="b"/>
              <a:pathLst>
                <a:path w="32287" h="33595" extrusionOk="0">
                  <a:moveTo>
                    <a:pt x="14444" y="172"/>
                  </a:moveTo>
                  <a:cubicBezTo>
                    <a:pt x="31334" y="-2278"/>
                    <a:pt x="37023" y="22046"/>
                    <a:pt x="28096" y="33071"/>
                  </a:cubicBezTo>
                  <a:lnTo>
                    <a:pt x="28096" y="33071"/>
                  </a:lnTo>
                  <a:cubicBezTo>
                    <a:pt x="27046" y="33421"/>
                    <a:pt x="25821" y="33508"/>
                    <a:pt x="24771" y="33596"/>
                  </a:cubicBezTo>
                  <a:cubicBezTo>
                    <a:pt x="15757" y="33245"/>
                    <a:pt x="4818" y="31321"/>
                    <a:pt x="617" y="22221"/>
                  </a:cubicBezTo>
                  <a:cubicBezTo>
                    <a:pt x="704" y="22484"/>
                    <a:pt x="792" y="22746"/>
                    <a:pt x="967" y="22921"/>
                  </a:cubicBezTo>
                  <a:cubicBezTo>
                    <a:pt x="1142" y="23271"/>
                    <a:pt x="1317" y="23533"/>
                    <a:pt x="1405" y="23796"/>
                  </a:cubicBezTo>
                  <a:cubicBezTo>
                    <a:pt x="1229" y="23796"/>
                    <a:pt x="1054" y="23359"/>
                    <a:pt x="879" y="23009"/>
                  </a:cubicBezTo>
                  <a:cubicBezTo>
                    <a:pt x="792" y="22746"/>
                    <a:pt x="617" y="22484"/>
                    <a:pt x="529" y="22309"/>
                  </a:cubicBezTo>
                  <a:cubicBezTo>
                    <a:pt x="-783" y="17671"/>
                    <a:pt x="529" y="11897"/>
                    <a:pt x="2455" y="7259"/>
                  </a:cubicBezTo>
                  <a:cubicBezTo>
                    <a:pt x="7268" y="6472"/>
                    <a:pt x="9368" y="697"/>
                    <a:pt x="14444" y="172"/>
                  </a:cubicBezTo>
                  <a:close/>
                </a:path>
              </a:pathLst>
            </a:custGeom>
            <a:solidFill>
              <a:srgbClr val="FF914D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894" name="Google Shape;894;p23"/>
          <p:cNvSpPr/>
          <p:nvPr/>
        </p:nvSpPr>
        <p:spPr>
          <a:xfrm rot="5159750">
            <a:off x="8034044" y="4245485"/>
            <a:ext cx="673673" cy="761203"/>
          </a:xfrm>
          <a:custGeom>
            <a:avLst/>
            <a:gdLst/>
            <a:ahLst/>
            <a:cxnLst/>
            <a:rect l="l" t="t" r="r" b="b"/>
            <a:pathLst>
              <a:path w="1344057" h="1526283" extrusionOk="0">
                <a:moveTo>
                  <a:pt x="1337447" y="355020"/>
                </a:moveTo>
                <a:cubicBezTo>
                  <a:pt x="1321084" y="339879"/>
                  <a:pt x="1304416" y="324219"/>
                  <a:pt x="1289580" y="307398"/>
                </a:cubicBezTo>
                <a:cubicBezTo>
                  <a:pt x="1266838" y="282274"/>
                  <a:pt x="1241073" y="260142"/>
                  <a:pt x="1216163" y="237216"/>
                </a:cubicBezTo>
                <a:cubicBezTo>
                  <a:pt x="1188261" y="209773"/>
                  <a:pt x="1158711" y="184405"/>
                  <a:pt x="1128489" y="159311"/>
                </a:cubicBezTo>
                <a:cubicBezTo>
                  <a:pt x="1113439" y="144933"/>
                  <a:pt x="1096893" y="132325"/>
                  <a:pt x="1080867" y="119077"/>
                </a:cubicBezTo>
                <a:cubicBezTo>
                  <a:pt x="1058643" y="99570"/>
                  <a:pt x="1036236" y="79391"/>
                  <a:pt x="1012883" y="61106"/>
                </a:cubicBezTo>
                <a:cubicBezTo>
                  <a:pt x="988888" y="43827"/>
                  <a:pt x="968985" y="21329"/>
                  <a:pt x="943800" y="5638"/>
                </a:cubicBezTo>
                <a:cubicBezTo>
                  <a:pt x="938855" y="3226"/>
                  <a:pt x="933054" y="-1414"/>
                  <a:pt x="927346" y="418"/>
                </a:cubicBezTo>
                <a:cubicBezTo>
                  <a:pt x="926796" y="662"/>
                  <a:pt x="926399" y="1120"/>
                  <a:pt x="926094" y="1578"/>
                </a:cubicBezTo>
                <a:cubicBezTo>
                  <a:pt x="923560" y="570"/>
                  <a:pt x="920080" y="2372"/>
                  <a:pt x="917638" y="3348"/>
                </a:cubicBezTo>
                <a:cubicBezTo>
                  <a:pt x="877342" y="24870"/>
                  <a:pt x="839245" y="50330"/>
                  <a:pt x="800994" y="75270"/>
                </a:cubicBezTo>
                <a:cubicBezTo>
                  <a:pt x="801025" y="75240"/>
                  <a:pt x="801086" y="75209"/>
                  <a:pt x="801116" y="75179"/>
                </a:cubicBezTo>
                <a:cubicBezTo>
                  <a:pt x="801238" y="75087"/>
                  <a:pt x="801391" y="74995"/>
                  <a:pt x="801513" y="74904"/>
                </a:cubicBezTo>
                <a:cubicBezTo>
                  <a:pt x="796965" y="77987"/>
                  <a:pt x="792386" y="81009"/>
                  <a:pt x="787837" y="84123"/>
                </a:cubicBezTo>
                <a:cubicBezTo>
                  <a:pt x="787867" y="84123"/>
                  <a:pt x="787867" y="84093"/>
                  <a:pt x="787898" y="84093"/>
                </a:cubicBezTo>
                <a:cubicBezTo>
                  <a:pt x="788051" y="84001"/>
                  <a:pt x="788173" y="83909"/>
                  <a:pt x="788325" y="83818"/>
                </a:cubicBezTo>
                <a:cubicBezTo>
                  <a:pt x="783594" y="87023"/>
                  <a:pt x="778770" y="90259"/>
                  <a:pt x="773978" y="93495"/>
                </a:cubicBezTo>
                <a:cubicBezTo>
                  <a:pt x="774039" y="93464"/>
                  <a:pt x="774100" y="93403"/>
                  <a:pt x="774161" y="93373"/>
                </a:cubicBezTo>
                <a:cubicBezTo>
                  <a:pt x="774222" y="93342"/>
                  <a:pt x="774252" y="93312"/>
                  <a:pt x="774313" y="93281"/>
                </a:cubicBezTo>
                <a:cubicBezTo>
                  <a:pt x="774375" y="93251"/>
                  <a:pt x="774436" y="93190"/>
                  <a:pt x="774497" y="93159"/>
                </a:cubicBezTo>
                <a:cubicBezTo>
                  <a:pt x="703063" y="141941"/>
                  <a:pt x="632057" y="192464"/>
                  <a:pt x="565997" y="248420"/>
                </a:cubicBezTo>
                <a:cubicBezTo>
                  <a:pt x="554274" y="258524"/>
                  <a:pt x="542155" y="268293"/>
                  <a:pt x="531654" y="279710"/>
                </a:cubicBezTo>
                <a:cubicBezTo>
                  <a:pt x="525090" y="286212"/>
                  <a:pt x="523839" y="293325"/>
                  <a:pt x="530646" y="300224"/>
                </a:cubicBezTo>
                <a:cubicBezTo>
                  <a:pt x="546429" y="318144"/>
                  <a:pt x="557541" y="339391"/>
                  <a:pt x="572346" y="358012"/>
                </a:cubicBezTo>
                <a:cubicBezTo>
                  <a:pt x="575674" y="361675"/>
                  <a:pt x="578543" y="366468"/>
                  <a:pt x="583428" y="368086"/>
                </a:cubicBezTo>
                <a:cubicBezTo>
                  <a:pt x="593776" y="370040"/>
                  <a:pt x="601408" y="359935"/>
                  <a:pt x="609131" y="354562"/>
                </a:cubicBezTo>
                <a:cubicBezTo>
                  <a:pt x="624364" y="341253"/>
                  <a:pt x="640544" y="329072"/>
                  <a:pt x="656143" y="316190"/>
                </a:cubicBezTo>
                <a:cubicBezTo>
                  <a:pt x="679771" y="296561"/>
                  <a:pt x="703918" y="277573"/>
                  <a:pt x="728950" y="259806"/>
                </a:cubicBezTo>
                <a:cubicBezTo>
                  <a:pt x="744916" y="246649"/>
                  <a:pt x="760882" y="233675"/>
                  <a:pt x="778099" y="222136"/>
                </a:cubicBezTo>
                <a:cubicBezTo>
                  <a:pt x="796659" y="207514"/>
                  <a:pt x="817296" y="195761"/>
                  <a:pt x="835062" y="180100"/>
                </a:cubicBezTo>
                <a:cubicBezTo>
                  <a:pt x="842236" y="173506"/>
                  <a:pt x="851364" y="169172"/>
                  <a:pt x="859087" y="163310"/>
                </a:cubicBezTo>
                <a:cubicBezTo>
                  <a:pt x="853196" y="204980"/>
                  <a:pt x="848555" y="246771"/>
                  <a:pt x="847365" y="288868"/>
                </a:cubicBezTo>
                <a:cubicBezTo>
                  <a:pt x="840222" y="359477"/>
                  <a:pt x="827644" y="429812"/>
                  <a:pt x="808992" y="498315"/>
                </a:cubicBezTo>
                <a:cubicBezTo>
                  <a:pt x="800139" y="527468"/>
                  <a:pt x="793515" y="557232"/>
                  <a:pt x="784326" y="586263"/>
                </a:cubicBezTo>
                <a:cubicBezTo>
                  <a:pt x="776176" y="609983"/>
                  <a:pt x="763690" y="631901"/>
                  <a:pt x="751968" y="653972"/>
                </a:cubicBezTo>
                <a:cubicBezTo>
                  <a:pt x="729378" y="687827"/>
                  <a:pt x="700621" y="723085"/>
                  <a:pt x="668171" y="754498"/>
                </a:cubicBezTo>
                <a:cubicBezTo>
                  <a:pt x="661943" y="732091"/>
                  <a:pt x="653243" y="697259"/>
                  <a:pt x="637461" y="679981"/>
                </a:cubicBezTo>
                <a:cubicBezTo>
                  <a:pt x="619511" y="650492"/>
                  <a:pt x="600920" y="621522"/>
                  <a:pt x="581688" y="592521"/>
                </a:cubicBezTo>
                <a:cubicBezTo>
                  <a:pt x="551954" y="554698"/>
                  <a:pt x="517794" y="519195"/>
                  <a:pt x="475881" y="494957"/>
                </a:cubicBezTo>
                <a:cubicBezTo>
                  <a:pt x="461930" y="486531"/>
                  <a:pt x="448284" y="477434"/>
                  <a:pt x="433234" y="471054"/>
                </a:cubicBezTo>
                <a:cubicBezTo>
                  <a:pt x="409332" y="461163"/>
                  <a:pt x="384055" y="455149"/>
                  <a:pt x="359023" y="448830"/>
                </a:cubicBezTo>
                <a:cubicBezTo>
                  <a:pt x="317262" y="437779"/>
                  <a:pt x="273608" y="439336"/>
                  <a:pt x="230962" y="443335"/>
                </a:cubicBezTo>
                <a:cubicBezTo>
                  <a:pt x="196191" y="446846"/>
                  <a:pt x="163344" y="459576"/>
                  <a:pt x="130924" y="471939"/>
                </a:cubicBezTo>
                <a:cubicBezTo>
                  <a:pt x="111326" y="479846"/>
                  <a:pt x="93071" y="490713"/>
                  <a:pt x="74816" y="501215"/>
                </a:cubicBezTo>
                <a:cubicBezTo>
                  <a:pt x="56774" y="511960"/>
                  <a:pt x="38611" y="524079"/>
                  <a:pt x="28811" y="543311"/>
                </a:cubicBezTo>
                <a:cubicBezTo>
                  <a:pt x="17119" y="564741"/>
                  <a:pt x="7534" y="587728"/>
                  <a:pt x="2466" y="611631"/>
                </a:cubicBezTo>
                <a:cubicBezTo>
                  <a:pt x="-830" y="628329"/>
                  <a:pt x="55" y="645486"/>
                  <a:pt x="269" y="662398"/>
                </a:cubicBezTo>
                <a:cubicBezTo>
                  <a:pt x="788" y="691032"/>
                  <a:pt x="3749" y="719880"/>
                  <a:pt x="14128" y="746774"/>
                </a:cubicBezTo>
                <a:cubicBezTo>
                  <a:pt x="21699" y="766800"/>
                  <a:pt x="29513" y="786887"/>
                  <a:pt x="39496" y="805844"/>
                </a:cubicBezTo>
                <a:cubicBezTo>
                  <a:pt x="49539" y="824313"/>
                  <a:pt x="62239" y="841225"/>
                  <a:pt x="74846" y="857985"/>
                </a:cubicBezTo>
                <a:cubicBezTo>
                  <a:pt x="114379" y="908812"/>
                  <a:pt x="164230" y="952191"/>
                  <a:pt x="223391" y="978475"/>
                </a:cubicBezTo>
                <a:cubicBezTo>
                  <a:pt x="271013" y="1002622"/>
                  <a:pt x="324314" y="1013093"/>
                  <a:pt x="377400" y="1015046"/>
                </a:cubicBezTo>
                <a:cubicBezTo>
                  <a:pt x="409148" y="1015626"/>
                  <a:pt x="440652" y="1011170"/>
                  <a:pt x="472034" y="1007689"/>
                </a:cubicBezTo>
                <a:cubicBezTo>
                  <a:pt x="495326" y="1005553"/>
                  <a:pt x="518069" y="1000302"/>
                  <a:pt x="540507" y="993983"/>
                </a:cubicBezTo>
                <a:cubicBezTo>
                  <a:pt x="539835" y="1016512"/>
                  <a:pt x="531684" y="1037911"/>
                  <a:pt x="523198" y="1058517"/>
                </a:cubicBezTo>
                <a:cubicBezTo>
                  <a:pt x="509827" y="1089990"/>
                  <a:pt x="490900" y="1119296"/>
                  <a:pt x="474110" y="1149182"/>
                </a:cubicBezTo>
                <a:cubicBezTo>
                  <a:pt x="460220" y="1176138"/>
                  <a:pt x="441965" y="1200285"/>
                  <a:pt x="423649" y="1224310"/>
                </a:cubicBezTo>
                <a:cubicBezTo>
                  <a:pt x="408110" y="1246289"/>
                  <a:pt x="389672" y="1265735"/>
                  <a:pt x="370165" y="1284173"/>
                </a:cubicBezTo>
                <a:cubicBezTo>
                  <a:pt x="322207" y="1334360"/>
                  <a:pt x="261000" y="1368123"/>
                  <a:pt x="206082" y="1409640"/>
                </a:cubicBezTo>
                <a:cubicBezTo>
                  <a:pt x="178822" y="1425056"/>
                  <a:pt x="226810" y="1452683"/>
                  <a:pt x="238044" y="1464100"/>
                </a:cubicBezTo>
                <a:cubicBezTo>
                  <a:pt x="265183" y="1484522"/>
                  <a:pt x="291833" y="1505739"/>
                  <a:pt x="318910" y="1526283"/>
                </a:cubicBezTo>
                <a:cubicBezTo>
                  <a:pt x="319002" y="1526192"/>
                  <a:pt x="319124" y="1526131"/>
                  <a:pt x="319216" y="1526070"/>
                </a:cubicBezTo>
                <a:cubicBezTo>
                  <a:pt x="321841" y="1524330"/>
                  <a:pt x="324558" y="1522803"/>
                  <a:pt x="327397" y="1521369"/>
                </a:cubicBezTo>
                <a:cubicBezTo>
                  <a:pt x="327916" y="1521094"/>
                  <a:pt x="328465" y="1520819"/>
                  <a:pt x="328984" y="1520575"/>
                </a:cubicBezTo>
                <a:cubicBezTo>
                  <a:pt x="330389" y="1519903"/>
                  <a:pt x="331793" y="1519232"/>
                  <a:pt x="333197" y="1518621"/>
                </a:cubicBezTo>
                <a:cubicBezTo>
                  <a:pt x="333258" y="1518591"/>
                  <a:pt x="333289" y="1518591"/>
                  <a:pt x="333350" y="1518560"/>
                </a:cubicBezTo>
                <a:cubicBezTo>
                  <a:pt x="334784" y="1517919"/>
                  <a:pt x="336219" y="1517339"/>
                  <a:pt x="337684" y="1516759"/>
                </a:cubicBezTo>
                <a:cubicBezTo>
                  <a:pt x="337715" y="1516728"/>
                  <a:pt x="337746" y="1516698"/>
                  <a:pt x="337776" y="1516667"/>
                </a:cubicBezTo>
                <a:cubicBezTo>
                  <a:pt x="354810" y="1504884"/>
                  <a:pt x="370318" y="1491116"/>
                  <a:pt x="385978" y="1477593"/>
                </a:cubicBezTo>
                <a:cubicBezTo>
                  <a:pt x="404905" y="1460772"/>
                  <a:pt x="422580" y="1442639"/>
                  <a:pt x="440805" y="1425056"/>
                </a:cubicBezTo>
                <a:cubicBezTo>
                  <a:pt x="458938" y="1406770"/>
                  <a:pt x="474232" y="1385889"/>
                  <a:pt x="491236" y="1366596"/>
                </a:cubicBezTo>
                <a:cubicBezTo>
                  <a:pt x="516146" y="1337473"/>
                  <a:pt x="537759" y="1305817"/>
                  <a:pt x="558426" y="1273641"/>
                </a:cubicBezTo>
                <a:cubicBezTo>
                  <a:pt x="576925" y="1248090"/>
                  <a:pt x="593532" y="1221318"/>
                  <a:pt x="607758" y="1193141"/>
                </a:cubicBezTo>
                <a:cubicBezTo>
                  <a:pt x="619816" y="1170460"/>
                  <a:pt x="632515" y="1148175"/>
                  <a:pt x="644818" y="1125646"/>
                </a:cubicBezTo>
                <a:cubicBezTo>
                  <a:pt x="654708" y="1106994"/>
                  <a:pt x="660081" y="1087945"/>
                  <a:pt x="667194" y="1067858"/>
                </a:cubicBezTo>
                <a:cubicBezTo>
                  <a:pt x="675833" y="1043772"/>
                  <a:pt x="681145" y="1018710"/>
                  <a:pt x="688105" y="994135"/>
                </a:cubicBezTo>
                <a:cubicBezTo>
                  <a:pt x="693508" y="975453"/>
                  <a:pt x="698942" y="956709"/>
                  <a:pt x="700896" y="937294"/>
                </a:cubicBezTo>
                <a:cubicBezTo>
                  <a:pt x="700987" y="934272"/>
                  <a:pt x="701628" y="930761"/>
                  <a:pt x="701690" y="927373"/>
                </a:cubicBezTo>
                <a:cubicBezTo>
                  <a:pt x="725928" y="913727"/>
                  <a:pt x="748976" y="898067"/>
                  <a:pt x="770711" y="880697"/>
                </a:cubicBezTo>
                <a:cubicBezTo>
                  <a:pt x="812259" y="847178"/>
                  <a:pt x="849563" y="807737"/>
                  <a:pt x="878228" y="762557"/>
                </a:cubicBezTo>
                <a:cubicBezTo>
                  <a:pt x="901825" y="727268"/>
                  <a:pt x="919226" y="688742"/>
                  <a:pt x="935039" y="649485"/>
                </a:cubicBezTo>
                <a:cubicBezTo>
                  <a:pt x="958880" y="597589"/>
                  <a:pt x="967428" y="540808"/>
                  <a:pt x="974937" y="484669"/>
                </a:cubicBezTo>
                <a:cubicBezTo>
                  <a:pt x="989804" y="375168"/>
                  <a:pt x="976159" y="264691"/>
                  <a:pt x="965383" y="155556"/>
                </a:cubicBezTo>
                <a:cubicBezTo>
                  <a:pt x="974876" y="161815"/>
                  <a:pt x="982630" y="169996"/>
                  <a:pt x="991208" y="177383"/>
                </a:cubicBezTo>
                <a:cubicBezTo>
                  <a:pt x="999573" y="184099"/>
                  <a:pt x="1009006" y="189350"/>
                  <a:pt x="1017553" y="195791"/>
                </a:cubicBezTo>
                <a:cubicBezTo>
                  <a:pt x="1060261" y="227875"/>
                  <a:pt x="1103548" y="259287"/>
                  <a:pt x="1144760" y="293325"/>
                </a:cubicBezTo>
                <a:cubicBezTo>
                  <a:pt x="1156849" y="304773"/>
                  <a:pt x="1169365" y="315702"/>
                  <a:pt x="1182186" y="326325"/>
                </a:cubicBezTo>
                <a:cubicBezTo>
                  <a:pt x="1194458" y="337681"/>
                  <a:pt x="1205173" y="350655"/>
                  <a:pt x="1217781" y="361675"/>
                </a:cubicBezTo>
                <a:cubicBezTo>
                  <a:pt x="1227122" y="370253"/>
                  <a:pt x="1234540" y="380541"/>
                  <a:pt x="1244095" y="389180"/>
                </a:cubicBezTo>
                <a:cubicBezTo>
                  <a:pt x="1253955" y="398399"/>
                  <a:pt x="1264884" y="406367"/>
                  <a:pt x="1276667" y="412930"/>
                </a:cubicBezTo>
                <a:cubicBezTo>
                  <a:pt x="1282467" y="416655"/>
                  <a:pt x="1290374" y="418486"/>
                  <a:pt x="1295594" y="412839"/>
                </a:cubicBezTo>
                <a:cubicBezTo>
                  <a:pt x="1311194" y="397545"/>
                  <a:pt x="1332104" y="386158"/>
                  <a:pt x="1343583" y="367292"/>
                </a:cubicBezTo>
                <a:cubicBezTo>
                  <a:pt x="1345445" y="361981"/>
                  <a:pt x="1341507" y="357798"/>
                  <a:pt x="1337447" y="355020"/>
                </a:cubicBezTo>
                <a:close/>
                <a:moveTo>
                  <a:pt x="533455" y="844156"/>
                </a:moveTo>
                <a:cubicBezTo>
                  <a:pt x="501981" y="853436"/>
                  <a:pt x="469226" y="860640"/>
                  <a:pt x="436043" y="860152"/>
                </a:cubicBezTo>
                <a:cubicBezTo>
                  <a:pt x="413483" y="861068"/>
                  <a:pt x="391565" y="857038"/>
                  <a:pt x="370287" y="849193"/>
                </a:cubicBezTo>
                <a:cubicBezTo>
                  <a:pt x="340524" y="841653"/>
                  <a:pt x="312500" y="829167"/>
                  <a:pt x="286155" y="813507"/>
                </a:cubicBezTo>
                <a:cubicBezTo>
                  <a:pt x="234076" y="783102"/>
                  <a:pt x="201106" y="729130"/>
                  <a:pt x="181599" y="673357"/>
                </a:cubicBezTo>
                <a:cubicBezTo>
                  <a:pt x="173540" y="647989"/>
                  <a:pt x="172625" y="618347"/>
                  <a:pt x="189811" y="596215"/>
                </a:cubicBezTo>
                <a:cubicBezTo>
                  <a:pt x="200160" y="578112"/>
                  <a:pt x="213073" y="575518"/>
                  <a:pt x="232061" y="571610"/>
                </a:cubicBezTo>
                <a:cubicBezTo>
                  <a:pt x="277546" y="561017"/>
                  <a:pt x="321810" y="582172"/>
                  <a:pt x="358596" y="607327"/>
                </a:cubicBezTo>
                <a:cubicBezTo>
                  <a:pt x="405088" y="640143"/>
                  <a:pt x="443522" y="683400"/>
                  <a:pt x="475240" y="730565"/>
                </a:cubicBezTo>
                <a:cubicBezTo>
                  <a:pt x="487603" y="748301"/>
                  <a:pt x="496395" y="768815"/>
                  <a:pt x="507232" y="787559"/>
                </a:cubicBezTo>
                <a:cubicBezTo>
                  <a:pt x="517825" y="805447"/>
                  <a:pt x="525151" y="824741"/>
                  <a:pt x="533455" y="844156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45725" tIns="22850" rIns="45725" bIns="22850" anchor="ctr" anchorCtr="0">
            <a:noAutofit/>
          </a:bodyPr>
          <a:lstStyle/>
          <a:p>
            <a:endParaRPr sz="9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95" name="Google Shape;895;p23"/>
          <p:cNvSpPr/>
          <p:nvPr/>
        </p:nvSpPr>
        <p:spPr>
          <a:xfrm rot="5159750">
            <a:off x="8559837" y="4541168"/>
            <a:ext cx="201440" cy="183077"/>
          </a:xfrm>
          <a:custGeom>
            <a:avLst/>
            <a:gdLst/>
            <a:ahLst/>
            <a:cxnLst/>
            <a:rect l="l" t="t" r="r" b="b"/>
            <a:pathLst>
              <a:path w="401896" h="367086" extrusionOk="0">
                <a:moveTo>
                  <a:pt x="57327" y="366839"/>
                </a:moveTo>
                <a:cubicBezTo>
                  <a:pt x="52443" y="365221"/>
                  <a:pt x="49573" y="360428"/>
                  <a:pt x="46246" y="356765"/>
                </a:cubicBezTo>
                <a:cubicBezTo>
                  <a:pt x="31440" y="338144"/>
                  <a:pt x="20328" y="316897"/>
                  <a:pt x="4546" y="298977"/>
                </a:cubicBezTo>
                <a:cubicBezTo>
                  <a:pt x="-2262" y="292078"/>
                  <a:pt x="-1010" y="284965"/>
                  <a:pt x="5553" y="278463"/>
                </a:cubicBezTo>
                <a:cubicBezTo>
                  <a:pt x="16055" y="267046"/>
                  <a:pt x="28174" y="257277"/>
                  <a:pt x="39896" y="247173"/>
                </a:cubicBezTo>
                <a:cubicBezTo>
                  <a:pt x="105957" y="191217"/>
                  <a:pt x="176963" y="140694"/>
                  <a:pt x="248396" y="91912"/>
                </a:cubicBezTo>
                <a:cubicBezTo>
                  <a:pt x="248335" y="91943"/>
                  <a:pt x="248274" y="92004"/>
                  <a:pt x="248213" y="92034"/>
                </a:cubicBezTo>
                <a:cubicBezTo>
                  <a:pt x="248213" y="92034"/>
                  <a:pt x="248183" y="92034"/>
                  <a:pt x="248213" y="92034"/>
                </a:cubicBezTo>
                <a:cubicBezTo>
                  <a:pt x="248152" y="92065"/>
                  <a:pt x="248122" y="92095"/>
                  <a:pt x="248061" y="92126"/>
                </a:cubicBezTo>
                <a:cubicBezTo>
                  <a:pt x="248000" y="92156"/>
                  <a:pt x="247938" y="92217"/>
                  <a:pt x="247877" y="92248"/>
                </a:cubicBezTo>
                <a:cubicBezTo>
                  <a:pt x="252670" y="89012"/>
                  <a:pt x="257493" y="85776"/>
                  <a:pt x="262225" y="82571"/>
                </a:cubicBezTo>
                <a:cubicBezTo>
                  <a:pt x="262072" y="82662"/>
                  <a:pt x="261950" y="82754"/>
                  <a:pt x="261798" y="82846"/>
                </a:cubicBezTo>
                <a:cubicBezTo>
                  <a:pt x="261767" y="82846"/>
                  <a:pt x="261767" y="82876"/>
                  <a:pt x="261737" y="82876"/>
                </a:cubicBezTo>
                <a:cubicBezTo>
                  <a:pt x="266285" y="79762"/>
                  <a:pt x="270864" y="76740"/>
                  <a:pt x="275413" y="73657"/>
                </a:cubicBezTo>
                <a:cubicBezTo>
                  <a:pt x="275291" y="73748"/>
                  <a:pt x="275138" y="73840"/>
                  <a:pt x="275016" y="73932"/>
                </a:cubicBezTo>
                <a:cubicBezTo>
                  <a:pt x="274985" y="73962"/>
                  <a:pt x="274924" y="73993"/>
                  <a:pt x="274894" y="74023"/>
                </a:cubicBezTo>
                <a:cubicBezTo>
                  <a:pt x="313144" y="49083"/>
                  <a:pt x="351242" y="23623"/>
                  <a:pt x="391538" y="2101"/>
                </a:cubicBezTo>
                <a:cubicBezTo>
                  <a:pt x="394560" y="911"/>
                  <a:pt x="399200" y="-1653"/>
                  <a:pt x="401642" y="1552"/>
                </a:cubicBezTo>
                <a:cubicBezTo>
                  <a:pt x="402253" y="2590"/>
                  <a:pt x="401673" y="3780"/>
                  <a:pt x="400849" y="4452"/>
                </a:cubicBezTo>
                <a:cubicBezTo>
                  <a:pt x="391294" y="11504"/>
                  <a:pt x="381647" y="18311"/>
                  <a:pt x="371573" y="24630"/>
                </a:cubicBezTo>
                <a:cubicBezTo>
                  <a:pt x="294737" y="74634"/>
                  <a:pt x="219274" y="126499"/>
                  <a:pt x="146100" y="181692"/>
                </a:cubicBezTo>
                <a:cubicBezTo>
                  <a:pt x="101836" y="215852"/>
                  <a:pt x="55862" y="248913"/>
                  <a:pt x="16787" y="289056"/>
                </a:cubicBezTo>
                <a:cubicBezTo>
                  <a:pt x="33791" y="308105"/>
                  <a:pt x="45147" y="330848"/>
                  <a:pt x="61357" y="350049"/>
                </a:cubicBezTo>
                <a:cubicBezTo>
                  <a:pt x="93502" y="324528"/>
                  <a:pt x="124670" y="297848"/>
                  <a:pt x="157181" y="272755"/>
                </a:cubicBezTo>
                <a:cubicBezTo>
                  <a:pt x="177390" y="256697"/>
                  <a:pt x="198881" y="242319"/>
                  <a:pt x="218358" y="225315"/>
                </a:cubicBezTo>
                <a:cubicBezTo>
                  <a:pt x="238658" y="211120"/>
                  <a:pt x="258135" y="195674"/>
                  <a:pt x="279046" y="182333"/>
                </a:cubicBezTo>
                <a:cubicBezTo>
                  <a:pt x="293241" y="171618"/>
                  <a:pt x="306428" y="159621"/>
                  <a:pt x="321722" y="150433"/>
                </a:cubicBezTo>
                <a:cubicBezTo>
                  <a:pt x="325080" y="148357"/>
                  <a:pt x="328011" y="145182"/>
                  <a:pt x="332071" y="144602"/>
                </a:cubicBezTo>
                <a:cubicBezTo>
                  <a:pt x="338146" y="143533"/>
                  <a:pt x="342939" y="150768"/>
                  <a:pt x="339703" y="156019"/>
                </a:cubicBezTo>
                <a:cubicBezTo>
                  <a:pt x="331186" y="165452"/>
                  <a:pt x="318364" y="170214"/>
                  <a:pt x="308962" y="178853"/>
                </a:cubicBezTo>
                <a:cubicBezTo>
                  <a:pt x="291195" y="194514"/>
                  <a:pt x="270559" y="206267"/>
                  <a:pt x="251999" y="220889"/>
                </a:cubicBezTo>
                <a:cubicBezTo>
                  <a:pt x="234781" y="232428"/>
                  <a:pt x="218816" y="245402"/>
                  <a:pt x="202850" y="258559"/>
                </a:cubicBezTo>
                <a:cubicBezTo>
                  <a:pt x="177818" y="276326"/>
                  <a:pt x="153671" y="295314"/>
                  <a:pt x="130043" y="314943"/>
                </a:cubicBezTo>
                <a:cubicBezTo>
                  <a:pt x="114444" y="327825"/>
                  <a:pt x="98264" y="340006"/>
                  <a:pt x="83031" y="353315"/>
                </a:cubicBezTo>
                <a:cubicBezTo>
                  <a:pt x="75308" y="358688"/>
                  <a:pt x="67676" y="368793"/>
                  <a:pt x="57327" y="366839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45725" tIns="22850" rIns="45725" bIns="22850" anchor="ctr" anchorCtr="0">
            <a:noAutofit/>
          </a:bodyPr>
          <a:lstStyle/>
          <a:p>
            <a:endParaRPr sz="9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96" name="Google Shape;896;p23"/>
          <p:cNvSpPr/>
          <p:nvPr/>
        </p:nvSpPr>
        <p:spPr>
          <a:xfrm rot="5159750">
            <a:off x="8161201" y="4364011"/>
            <a:ext cx="673673" cy="506259"/>
          </a:xfrm>
          <a:custGeom>
            <a:avLst/>
            <a:gdLst/>
            <a:ahLst/>
            <a:cxnLst/>
            <a:rect l="l" t="t" r="r" b="b"/>
            <a:pathLst>
              <a:path w="1344057" h="1015097" extrusionOk="0">
                <a:moveTo>
                  <a:pt x="377400" y="1015046"/>
                </a:moveTo>
                <a:cubicBezTo>
                  <a:pt x="324314" y="1013093"/>
                  <a:pt x="271013" y="1002622"/>
                  <a:pt x="223391" y="978475"/>
                </a:cubicBezTo>
                <a:cubicBezTo>
                  <a:pt x="164230" y="952191"/>
                  <a:pt x="114379" y="908812"/>
                  <a:pt x="74846" y="857985"/>
                </a:cubicBezTo>
                <a:cubicBezTo>
                  <a:pt x="62239" y="841225"/>
                  <a:pt x="49539" y="824313"/>
                  <a:pt x="39496" y="805844"/>
                </a:cubicBezTo>
                <a:cubicBezTo>
                  <a:pt x="29513" y="786887"/>
                  <a:pt x="21699" y="766800"/>
                  <a:pt x="14128" y="746774"/>
                </a:cubicBezTo>
                <a:cubicBezTo>
                  <a:pt x="3749" y="719880"/>
                  <a:pt x="788" y="691032"/>
                  <a:pt x="269" y="662398"/>
                </a:cubicBezTo>
                <a:cubicBezTo>
                  <a:pt x="55" y="645486"/>
                  <a:pt x="-830" y="628329"/>
                  <a:pt x="2466" y="611631"/>
                </a:cubicBezTo>
                <a:cubicBezTo>
                  <a:pt x="7534" y="587728"/>
                  <a:pt x="17119" y="564741"/>
                  <a:pt x="28811" y="543311"/>
                </a:cubicBezTo>
                <a:cubicBezTo>
                  <a:pt x="38611" y="524079"/>
                  <a:pt x="56774" y="511960"/>
                  <a:pt x="74816" y="501215"/>
                </a:cubicBezTo>
                <a:cubicBezTo>
                  <a:pt x="93071" y="490713"/>
                  <a:pt x="111326" y="479846"/>
                  <a:pt x="130924" y="471939"/>
                </a:cubicBezTo>
                <a:cubicBezTo>
                  <a:pt x="163344" y="459576"/>
                  <a:pt x="196191" y="446846"/>
                  <a:pt x="230962" y="443335"/>
                </a:cubicBezTo>
                <a:cubicBezTo>
                  <a:pt x="273608" y="439336"/>
                  <a:pt x="317262" y="437779"/>
                  <a:pt x="359023" y="448830"/>
                </a:cubicBezTo>
                <a:cubicBezTo>
                  <a:pt x="384055" y="455149"/>
                  <a:pt x="409332" y="461163"/>
                  <a:pt x="433234" y="471054"/>
                </a:cubicBezTo>
                <a:cubicBezTo>
                  <a:pt x="448284" y="477434"/>
                  <a:pt x="461930" y="486531"/>
                  <a:pt x="475881" y="494957"/>
                </a:cubicBezTo>
                <a:cubicBezTo>
                  <a:pt x="517794" y="519195"/>
                  <a:pt x="551954" y="554698"/>
                  <a:pt x="581688" y="592521"/>
                </a:cubicBezTo>
                <a:cubicBezTo>
                  <a:pt x="601713" y="622712"/>
                  <a:pt x="621037" y="652843"/>
                  <a:pt x="639658" y="683553"/>
                </a:cubicBezTo>
                <a:cubicBezTo>
                  <a:pt x="641673" y="689872"/>
                  <a:pt x="634011" y="695825"/>
                  <a:pt x="628394" y="692192"/>
                </a:cubicBezTo>
                <a:cubicBezTo>
                  <a:pt x="624975" y="690147"/>
                  <a:pt x="623204" y="686331"/>
                  <a:pt x="620915" y="683217"/>
                </a:cubicBezTo>
                <a:cubicBezTo>
                  <a:pt x="599821" y="651164"/>
                  <a:pt x="581688" y="617370"/>
                  <a:pt x="557602" y="587606"/>
                </a:cubicBezTo>
                <a:cubicBezTo>
                  <a:pt x="538034" y="566695"/>
                  <a:pt x="518985" y="544044"/>
                  <a:pt x="495845" y="527254"/>
                </a:cubicBezTo>
                <a:cubicBezTo>
                  <a:pt x="464128" y="505244"/>
                  <a:pt x="431891" y="483997"/>
                  <a:pt x="394160" y="474442"/>
                </a:cubicBezTo>
                <a:cubicBezTo>
                  <a:pt x="362595" y="466047"/>
                  <a:pt x="330816" y="456462"/>
                  <a:pt x="297847" y="456401"/>
                </a:cubicBezTo>
                <a:cubicBezTo>
                  <a:pt x="269792" y="456218"/>
                  <a:pt x="241524" y="457011"/>
                  <a:pt x="213867" y="461926"/>
                </a:cubicBezTo>
                <a:cubicBezTo>
                  <a:pt x="190758" y="466536"/>
                  <a:pt x="168564" y="474778"/>
                  <a:pt x="146524" y="483020"/>
                </a:cubicBezTo>
                <a:cubicBezTo>
                  <a:pt x="127933" y="489279"/>
                  <a:pt x="110990" y="499047"/>
                  <a:pt x="94017" y="508480"/>
                </a:cubicBezTo>
                <a:cubicBezTo>
                  <a:pt x="77288" y="518676"/>
                  <a:pt x="58453" y="527621"/>
                  <a:pt x="47006" y="544136"/>
                </a:cubicBezTo>
                <a:cubicBezTo>
                  <a:pt x="32780" y="567214"/>
                  <a:pt x="22340" y="592552"/>
                  <a:pt x="17303" y="619110"/>
                </a:cubicBezTo>
                <a:cubicBezTo>
                  <a:pt x="14494" y="645974"/>
                  <a:pt x="15959" y="672868"/>
                  <a:pt x="18737" y="699641"/>
                </a:cubicBezTo>
                <a:cubicBezTo>
                  <a:pt x="21424" y="723543"/>
                  <a:pt x="30460" y="745981"/>
                  <a:pt x="39557" y="768052"/>
                </a:cubicBezTo>
                <a:cubicBezTo>
                  <a:pt x="47647" y="788139"/>
                  <a:pt x="57537" y="807706"/>
                  <a:pt x="70420" y="825076"/>
                </a:cubicBezTo>
                <a:cubicBezTo>
                  <a:pt x="106900" y="877278"/>
                  <a:pt x="152660" y="924320"/>
                  <a:pt x="209593" y="953901"/>
                </a:cubicBezTo>
                <a:cubicBezTo>
                  <a:pt x="231298" y="965074"/>
                  <a:pt x="253521" y="975605"/>
                  <a:pt x="276752" y="983237"/>
                </a:cubicBezTo>
                <a:cubicBezTo>
                  <a:pt x="307921" y="992487"/>
                  <a:pt x="340432" y="997219"/>
                  <a:pt x="372852" y="999111"/>
                </a:cubicBezTo>
                <a:cubicBezTo>
                  <a:pt x="409698" y="1000149"/>
                  <a:pt x="446269" y="994563"/>
                  <a:pt x="482749" y="990228"/>
                </a:cubicBezTo>
                <a:cubicBezTo>
                  <a:pt x="505034" y="987511"/>
                  <a:pt x="526769" y="981680"/>
                  <a:pt x="548169" y="975056"/>
                </a:cubicBezTo>
                <a:cubicBezTo>
                  <a:pt x="585381" y="964890"/>
                  <a:pt x="621617" y="951214"/>
                  <a:pt x="655746" y="933264"/>
                </a:cubicBezTo>
                <a:cubicBezTo>
                  <a:pt x="745649" y="891045"/>
                  <a:pt x="824866" y="823733"/>
                  <a:pt x="875022" y="737494"/>
                </a:cubicBezTo>
                <a:cubicBezTo>
                  <a:pt x="891141" y="712493"/>
                  <a:pt x="902924" y="685537"/>
                  <a:pt x="914128" y="658185"/>
                </a:cubicBezTo>
                <a:cubicBezTo>
                  <a:pt x="923896" y="635412"/>
                  <a:pt x="933756" y="612486"/>
                  <a:pt x="940289" y="588522"/>
                </a:cubicBezTo>
                <a:cubicBezTo>
                  <a:pt x="960651" y="504847"/>
                  <a:pt x="968618" y="418364"/>
                  <a:pt x="964619" y="332369"/>
                </a:cubicBezTo>
                <a:cubicBezTo>
                  <a:pt x="964100" y="295309"/>
                  <a:pt x="958728" y="258585"/>
                  <a:pt x="956438" y="221617"/>
                </a:cubicBezTo>
                <a:cubicBezTo>
                  <a:pt x="957171" y="205651"/>
                  <a:pt x="939373" y="135989"/>
                  <a:pt x="957812" y="134401"/>
                </a:cubicBezTo>
                <a:cubicBezTo>
                  <a:pt x="963246" y="134035"/>
                  <a:pt x="967794" y="138125"/>
                  <a:pt x="972190" y="140781"/>
                </a:cubicBezTo>
                <a:cubicBezTo>
                  <a:pt x="985469" y="149146"/>
                  <a:pt x="995604" y="161265"/>
                  <a:pt x="1008365" y="170240"/>
                </a:cubicBezTo>
                <a:cubicBezTo>
                  <a:pt x="1058795" y="205163"/>
                  <a:pt x="1107486" y="242711"/>
                  <a:pt x="1155200" y="281267"/>
                </a:cubicBezTo>
                <a:cubicBezTo>
                  <a:pt x="1167472" y="292715"/>
                  <a:pt x="1178889" y="302941"/>
                  <a:pt x="1191588" y="313381"/>
                </a:cubicBezTo>
                <a:cubicBezTo>
                  <a:pt x="1204410" y="324707"/>
                  <a:pt x="1215094" y="338169"/>
                  <a:pt x="1228007" y="349403"/>
                </a:cubicBezTo>
                <a:cubicBezTo>
                  <a:pt x="1246140" y="367659"/>
                  <a:pt x="1262472" y="388356"/>
                  <a:pt x="1286131" y="399926"/>
                </a:cubicBezTo>
                <a:cubicBezTo>
                  <a:pt x="1298983" y="388173"/>
                  <a:pt x="1313452" y="378282"/>
                  <a:pt x="1325358" y="365491"/>
                </a:cubicBezTo>
                <a:cubicBezTo>
                  <a:pt x="1289947" y="333316"/>
                  <a:pt x="1259450" y="296256"/>
                  <a:pt x="1223245" y="264874"/>
                </a:cubicBezTo>
                <a:cubicBezTo>
                  <a:pt x="1197999" y="242009"/>
                  <a:pt x="1173791" y="218076"/>
                  <a:pt x="1147874" y="195913"/>
                </a:cubicBezTo>
                <a:cubicBezTo>
                  <a:pt x="1116217" y="168500"/>
                  <a:pt x="1083797" y="142063"/>
                  <a:pt x="1052660" y="114101"/>
                </a:cubicBezTo>
                <a:cubicBezTo>
                  <a:pt x="1031260" y="95113"/>
                  <a:pt x="1010196" y="76980"/>
                  <a:pt x="987942" y="59244"/>
                </a:cubicBezTo>
                <a:cubicBezTo>
                  <a:pt x="971885" y="45140"/>
                  <a:pt x="957049" y="29602"/>
                  <a:pt x="940167" y="16383"/>
                </a:cubicBezTo>
                <a:cubicBezTo>
                  <a:pt x="935588" y="12323"/>
                  <a:pt x="929666" y="9423"/>
                  <a:pt x="926003" y="4508"/>
                </a:cubicBezTo>
                <a:cubicBezTo>
                  <a:pt x="925148" y="3043"/>
                  <a:pt x="925789" y="1120"/>
                  <a:pt x="927346" y="418"/>
                </a:cubicBezTo>
                <a:cubicBezTo>
                  <a:pt x="933054" y="-1414"/>
                  <a:pt x="938855" y="3226"/>
                  <a:pt x="943800" y="5638"/>
                </a:cubicBezTo>
                <a:cubicBezTo>
                  <a:pt x="968985" y="21329"/>
                  <a:pt x="988888" y="43827"/>
                  <a:pt x="1012883" y="61106"/>
                </a:cubicBezTo>
                <a:cubicBezTo>
                  <a:pt x="1036236" y="79391"/>
                  <a:pt x="1058643" y="99570"/>
                  <a:pt x="1080867" y="119077"/>
                </a:cubicBezTo>
                <a:cubicBezTo>
                  <a:pt x="1096893" y="132325"/>
                  <a:pt x="1113439" y="144933"/>
                  <a:pt x="1128489" y="159311"/>
                </a:cubicBezTo>
                <a:cubicBezTo>
                  <a:pt x="1158711" y="184405"/>
                  <a:pt x="1188261" y="209773"/>
                  <a:pt x="1216163" y="237216"/>
                </a:cubicBezTo>
                <a:cubicBezTo>
                  <a:pt x="1241073" y="260142"/>
                  <a:pt x="1266838" y="282274"/>
                  <a:pt x="1289580" y="307398"/>
                </a:cubicBezTo>
                <a:cubicBezTo>
                  <a:pt x="1304416" y="324219"/>
                  <a:pt x="1321084" y="339879"/>
                  <a:pt x="1337447" y="355020"/>
                </a:cubicBezTo>
                <a:cubicBezTo>
                  <a:pt x="1341507" y="357798"/>
                  <a:pt x="1345445" y="361981"/>
                  <a:pt x="1343583" y="367292"/>
                </a:cubicBezTo>
                <a:cubicBezTo>
                  <a:pt x="1332104" y="386158"/>
                  <a:pt x="1311194" y="397545"/>
                  <a:pt x="1295594" y="412839"/>
                </a:cubicBezTo>
                <a:cubicBezTo>
                  <a:pt x="1290374" y="418486"/>
                  <a:pt x="1282467" y="416655"/>
                  <a:pt x="1276667" y="412930"/>
                </a:cubicBezTo>
                <a:cubicBezTo>
                  <a:pt x="1264884" y="406367"/>
                  <a:pt x="1253955" y="398399"/>
                  <a:pt x="1244095" y="389180"/>
                </a:cubicBezTo>
                <a:cubicBezTo>
                  <a:pt x="1234540" y="380541"/>
                  <a:pt x="1227122" y="370253"/>
                  <a:pt x="1217781" y="361675"/>
                </a:cubicBezTo>
                <a:cubicBezTo>
                  <a:pt x="1205173" y="350655"/>
                  <a:pt x="1194458" y="337681"/>
                  <a:pt x="1182186" y="326325"/>
                </a:cubicBezTo>
                <a:cubicBezTo>
                  <a:pt x="1169365" y="315702"/>
                  <a:pt x="1156849" y="304773"/>
                  <a:pt x="1144760" y="293325"/>
                </a:cubicBezTo>
                <a:cubicBezTo>
                  <a:pt x="1103548" y="259287"/>
                  <a:pt x="1060261" y="227875"/>
                  <a:pt x="1017553" y="195791"/>
                </a:cubicBezTo>
                <a:cubicBezTo>
                  <a:pt x="1009006" y="189350"/>
                  <a:pt x="999573" y="184099"/>
                  <a:pt x="991208" y="177383"/>
                </a:cubicBezTo>
                <a:cubicBezTo>
                  <a:pt x="982630" y="169996"/>
                  <a:pt x="974876" y="161815"/>
                  <a:pt x="965383" y="155556"/>
                </a:cubicBezTo>
                <a:cubicBezTo>
                  <a:pt x="976159" y="264691"/>
                  <a:pt x="989804" y="375168"/>
                  <a:pt x="974937" y="484669"/>
                </a:cubicBezTo>
                <a:cubicBezTo>
                  <a:pt x="967428" y="540808"/>
                  <a:pt x="958880" y="597589"/>
                  <a:pt x="935039" y="649485"/>
                </a:cubicBezTo>
                <a:cubicBezTo>
                  <a:pt x="919226" y="688742"/>
                  <a:pt x="901825" y="727268"/>
                  <a:pt x="878228" y="762557"/>
                </a:cubicBezTo>
                <a:cubicBezTo>
                  <a:pt x="849563" y="807737"/>
                  <a:pt x="812259" y="847178"/>
                  <a:pt x="770711" y="880697"/>
                </a:cubicBezTo>
                <a:cubicBezTo>
                  <a:pt x="740428" y="904874"/>
                  <a:pt x="707673" y="925816"/>
                  <a:pt x="672658" y="942514"/>
                </a:cubicBezTo>
                <a:cubicBezTo>
                  <a:pt x="641063" y="958907"/>
                  <a:pt x="608643" y="973957"/>
                  <a:pt x="574361" y="983878"/>
                </a:cubicBezTo>
                <a:cubicBezTo>
                  <a:pt x="540873" y="994257"/>
                  <a:pt x="507110" y="1004484"/>
                  <a:pt x="472034" y="1007689"/>
                </a:cubicBezTo>
                <a:cubicBezTo>
                  <a:pt x="440652" y="1011170"/>
                  <a:pt x="409148" y="1015626"/>
                  <a:pt x="377400" y="1015046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45725" tIns="22850" rIns="45725" bIns="22850" anchor="ctr" anchorCtr="0">
            <a:noAutofit/>
          </a:bodyPr>
          <a:lstStyle/>
          <a:p>
            <a:endParaRPr sz="9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97" name="Google Shape;897;p23"/>
          <p:cNvSpPr/>
          <p:nvPr/>
        </p:nvSpPr>
        <p:spPr>
          <a:xfrm rot="5159750">
            <a:off x="8313404" y="4355658"/>
            <a:ext cx="355711" cy="365474"/>
          </a:xfrm>
          <a:custGeom>
            <a:avLst/>
            <a:gdLst/>
            <a:ahLst/>
            <a:cxnLst/>
            <a:rect l="l" t="t" r="r" b="b"/>
            <a:pathLst>
              <a:path w="709685" h="732809" extrusionOk="0">
                <a:moveTo>
                  <a:pt x="263178" y="732675"/>
                </a:moveTo>
                <a:cubicBezTo>
                  <a:pt x="240801" y="732400"/>
                  <a:pt x="219432" y="725654"/>
                  <a:pt x="198369" y="718846"/>
                </a:cubicBezTo>
                <a:cubicBezTo>
                  <a:pt x="169124" y="711306"/>
                  <a:pt x="141955" y="697874"/>
                  <a:pt x="116068" y="682580"/>
                </a:cubicBezTo>
                <a:cubicBezTo>
                  <a:pt x="64813" y="651686"/>
                  <a:pt x="30470" y="599729"/>
                  <a:pt x="10108" y="544445"/>
                </a:cubicBezTo>
                <a:cubicBezTo>
                  <a:pt x="462" y="519779"/>
                  <a:pt x="-4423" y="490626"/>
                  <a:pt x="5285" y="465258"/>
                </a:cubicBezTo>
                <a:cubicBezTo>
                  <a:pt x="12398" y="448376"/>
                  <a:pt x="22899" y="430853"/>
                  <a:pt x="38956" y="421299"/>
                </a:cubicBezTo>
                <a:cubicBezTo>
                  <a:pt x="93233" y="399563"/>
                  <a:pt x="143573" y="410034"/>
                  <a:pt x="191775" y="440714"/>
                </a:cubicBezTo>
                <a:cubicBezTo>
                  <a:pt x="253470" y="478812"/>
                  <a:pt x="302130" y="535134"/>
                  <a:pt x="339862" y="596493"/>
                </a:cubicBezTo>
                <a:cubicBezTo>
                  <a:pt x="356652" y="629035"/>
                  <a:pt x="376036" y="660509"/>
                  <a:pt x="387973" y="695249"/>
                </a:cubicBezTo>
                <a:cubicBezTo>
                  <a:pt x="468137" y="660906"/>
                  <a:pt x="544027" y="582604"/>
                  <a:pt x="592046" y="510621"/>
                </a:cubicBezTo>
                <a:cubicBezTo>
                  <a:pt x="603769" y="488550"/>
                  <a:pt x="616254" y="466631"/>
                  <a:pt x="624405" y="442912"/>
                </a:cubicBezTo>
                <a:cubicBezTo>
                  <a:pt x="633594" y="413880"/>
                  <a:pt x="640218" y="384117"/>
                  <a:pt x="649071" y="354963"/>
                </a:cubicBezTo>
                <a:cubicBezTo>
                  <a:pt x="667723" y="286460"/>
                  <a:pt x="680300" y="216126"/>
                  <a:pt x="687443" y="145517"/>
                </a:cubicBezTo>
                <a:cubicBezTo>
                  <a:pt x="688695" y="100917"/>
                  <a:pt x="693823" y="56683"/>
                  <a:pt x="700204" y="12541"/>
                </a:cubicBezTo>
                <a:cubicBezTo>
                  <a:pt x="701150" y="8481"/>
                  <a:pt x="700784" y="3505"/>
                  <a:pt x="703989" y="513"/>
                </a:cubicBezTo>
                <a:cubicBezTo>
                  <a:pt x="704996" y="-189"/>
                  <a:pt x="706431" y="-219"/>
                  <a:pt x="707347" y="727"/>
                </a:cubicBezTo>
                <a:cubicBezTo>
                  <a:pt x="709514" y="3291"/>
                  <a:pt x="709148" y="7077"/>
                  <a:pt x="709423" y="10221"/>
                </a:cubicBezTo>
                <a:cubicBezTo>
                  <a:pt x="709942" y="20936"/>
                  <a:pt x="709667" y="31681"/>
                  <a:pt x="708812" y="42366"/>
                </a:cubicBezTo>
                <a:cubicBezTo>
                  <a:pt x="703501" y="87393"/>
                  <a:pt x="704996" y="132848"/>
                  <a:pt x="699563" y="177815"/>
                </a:cubicBezTo>
                <a:cubicBezTo>
                  <a:pt x="690527" y="246104"/>
                  <a:pt x="678255" y="314240"/>
                  <a:pt x="658320" y="380270"/>
                </a:cubicBezTo>
                <a:cubicBezTo>
                  <a:pt x="648124" y="417727"/>
                  <a:pt x="640096" y="456221"/>
                  <a:pt x="620711" y="490290"/>
                </a:cubicBezTo>
                <a:cubicBezTo>
                  <a:pt x="608134" y="517703"/>
                  <a:pt x="591039" y="542338"/>
                  <a:pt x="571471" y="565264"/>
                </a:cubicBezTo>
                <a:cubicBezTo>
                  <a:pt x="552300" y="588892"/>
                  <a:pt x="531511" y="611513"/>
                  <a:pt x="508860" y="631874"/>
                </a:cubicBezTo>
                <a:cubicBezTo>
                  <a:pt x="475768" y="663378"/>
                  <a:pt x="438190" y="690883"/>
                  <a:pt x="396093" y="709077"/>
                </a:cubicBezTo>
                <a:cubicBezTo>
                  <a:pt x="354118" y="726111"/>
                  <a:pt x="308327" y="733957"/>
                  <a:pt x="263178" y="732675"/>
                </a:cubicBezTo>
                <a:close/>
                <a:moveTo>
                  <a:pt x="276121" y="716801"/>
                </a:moveTo>
                <a:cubicBezTo>
                  <a:pt x="309304" y="717289"/>
                  <a:pt x="342060" y="710085"/>
                  <a:pt x="373533" y="700804"/>
                </a:cubicBezTo>
                <a:cubicBezTo>
                  <a:pt x="365230" y="681389"/>
                  <a:pt x="357903" y="662096"/>
                  <a:pt x="347310" y="644207"/>
                </a:cubicBezTo>
                <a:cubicBezTo>
                  <a:pt x="336473" y="625464"/>
                  <a:pt x="327682" y="604949"/>
                  <a:pt x="315318" y="587213"/>
                </a:cubicBezTo>
                <a:cubicBezTo>
                  <a:pt x="283600" y="540049"/>
                  <a:pt x="245167" y="496792"/>
                  <a:pt x="198674" y="463975"/>
                </a:cubicBezTo>
                <a:cubicBezTo>
                  <a:pt x="161889" y="438821"/>
                  <a:pt x="117625" y="417666"/>
                  <a:pt x="72139" y="428259"/>
                </a:cubicBezTo>
                <a:cubicBezTo>
                  <a:pt x="53151" y="432166"/>
                  <a:pt x="40238" y="434761"/>
                  <a:pt x="29890" y="452864"/>
                </a:cubicBezTo>
                <a:cubicBezTo>
                  <a:pt x="12703" y="474996"/>
                  <a:pt x="13619" y="504637"/>
                  <a:pt x="21678" y="530005"/>
                </a:cubicBezTo>
                <a:cubicBezTo>
                  <a:pt x="41185" y="585778"/>
                  <a:pt x="74154" y="639750"/>
                  <a:pt x="126233" y="670155"/>
                </a:cubicBezTo>
                <a:cubicBezTo>
                  <a:pt x="152578" y="685816"/>
                  <a:pt x="180602" y="698301"/>
                  <a:pt x="210366" y="705841"/>
                </a:cubicBezTo>
                <a:cubicBezTo>
                  <a:pt x="231643" y="713687"/>
                  <a:pt x="253562" y="717716"/>
                  <a:pt x="276121" y="716801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45725" tIns="22850" rIns="45725" bIns="22850" anchor="ctr" anchorCtr="0">
            <a:noAutofit/>
          </a:bodyPr>
          <a:lstStyle/>
          <a:p>
            <a:endParaRPr sz="9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98" name="Google Shape;898;p23"/>
          <p:cNvSpPr/>
          <p:nvPr/>
        </p:nvSpPr>
        <p:spPr>
          <a:xfrm rot="5159750">
            <a:off x="8377785" y="4586477"/>
            <a:ext cx="24112" cy="49025"/>
          </a:xfrm>
          <a:custGeom>
            <a:avLst/>
            <a:gdLst/>
            <a:ahLst/>
            <a:cxnLst/>
            <a:rect l="l" t="t" r="r" b="b"/>
            <a:pathLst>
              <a:path w="48107" h="98299" extrusionOk="0">
                <a:moveTo>
                  <a:pt x="32576" y="92630"/>
                </a:moveTo>
                <a:cubicBezTo>
                  <a:pt x="24426" y="63080"/>
                  <a:pt x="17374" y="32339"/>
                  <a:pt x="706" y="6239"/>
                </a:cubicBezTo>
                <a:cubicBezTo>
                  <a:pt x="-1767" y="2240"/>
                  <a:pt x="2751" y="-1210"/>
                  <a:pt x="6598" y="408"/>
                </a:cubicBezTo>
                <a:cubicBezTo>
                  <a:pt x="29859" y="13626"/>
                  <a:pt x="40483" y="63508"/>
                  <a:pt x="47809" y="88418"/>
                </a:cubicBezTo>
                <a:cubicBezTo>
                  <a:pt x="50374" y="98369"/>
                  <a:pt x="35629" y="102552"/>
                  <a:pt x="32576" y="92630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45725" tIns="22850" rIns="45725" bIns="22850" anchor="ctr" anchorCtr="0">
            <a:noAutofit/>
          </a:bodyPr>
          <a:lstStyle/>
          <a:p>
            <a:endParaRPr sz="9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99" name="Google Shape;899;p23"/>
          <p:cNvSpPr/>
          <p:nvPr/>
        </p:nvSpPr>
        <p:spPr>
          <a:xfrm rot="5159750">
            <a:off x="8025446" y="4359596"/>
            <a:ext cx="176555" cy="269034"/>
          </a:xfrm>
          <a:custGeom>
            <a:avLst/>
            <a:gdLst/>
            <a:ahLst/>
            <a:cxnLst/>
            <a:rect l="l" t="t" r="r" b="b"/>
            <a:pathLst>
              <a:path w="352249" h="539438" extrusionOk="0">
                <a:moveTo>
                  <a:pt x="40223" y="477255"/>
                </a:moveTo>
                <a:cubicBezTo>
                  <a:pt x="28989" y="465837"/>
                  <a:pt x="-19000" y="438210"/>
                  <a:pt x="8261" y="422794"/>
                </a:cubicBezTo>
                <a:cubicBezTo>
                  <a:pt x="63179" y="381277"/>
                  <a:pt x="124386" y="347514"/>
                  <a:pt x="172344" y="297328"/>
                </a:cubicBezTo>
                <a:cubicBezTo>
                  <a:pt x="191851" y="278890"/>
                  <a:pt x="210289" y="259444"/>
                  <a:pt x="225828" y="237464"/>
                </a:cubicBezTo>
                <a:cubicBezTo>
                  <a:pt x="244144" y="213439"/>
                  <a:pt x="262399" y="189293"/>
                  <a:pt x="276289" y="162337"/>
                </a:cubicBezTo>
                <a:cubicBezTo>
                  <a:pt x="293079" y="132451"/>
                  <a:pt x="312006" y="103145"/>
                  <a:pt x="325377" y="71672"/>
                </a:cubicBezTo>
                <a:cubicBezTo>
                  <a:pt x="333955" y="50883"/>
                  <a:pt x="342167" y="29270"/>
                  <a:pt x="342716" y="6527"/>
                </a:cubicBezTo>
                <a:cubicBezTo>
                  <a:pt x="342869" y="3718"/>
                  <a:pt x="344059" y="-1685"/>
                  <a:pt x="347753" y="513"/>
                </a:cubicBezTo>
                <a:cubicBezTo>
                  <a:pt x="367351" y="31468"/>
                  <a:pt x="317592" y="119813"/>
                  <a:pt x="299978" y="149211"/>
                </a:cubicBezTo>
                <a:cubicBezTo>
                  <a:pt x="285020" y="175891"/>
                  <a:pt x="271130" y="203182"/>
                  <a:pt x="252081" y="227268"/>
                </a:cubicBezTo>
                <a:cubicBezTo>
                  <a:pt x="237733" y="246287"/>
                  <a:pt x="224301" y="266129"/>
                  <a:pt x="207878" y="283469"/>
                </a:cubicBezTo>
                <a:cubicBezTo>
                  <a:pt x="186204" y="305234"/>
                  <a:pt x="164957" y="327641"/>
                  <a:pt x="140993" y="346904"/>
                </a:cubicBezTo>
                <a:cubicBezTo>
                  <a:pt x="101125" y="378530"/>
                  <a:pt x="57685" y="405333"/>
                  <a:pt x="17084" y="435860"/>
                </a:cubicBezTo>
                <a:cubicBezTo>
                  <a:pt x="52709" y="470050"/>
                  <a:pt x="94256" y="497586"/>
                  <a:pt x="132964" y="528235"/>
                </a:cubicBezTo>
                <a:cubicBezTo>
                  <a:pt x="134246" y="529181"/>
                  <a:pt x="135529" y="530158"/>
                  <a:pt x="136780" y="531135"/>
                </a:cubicBezTo>
                <a:cubicBezTo>
                  <a:pt x="134888" y="531929"/>
                  <a:pt x="132995" y="532814"/>
                  <a:pt x="131102" y="533730"/>
                </a:cubicBezTo>
                <a:cubicBezTo>
                  <a:pt x="127714" y="535348"/>
                  <a:pt x="124508" y="537149"/>
                  <a:pt x="121395" y="539225"/>
                </a:cubicBezTo>
                <a:cubicBezTo>
                  <a:pt x="121303" y="539286"/>
                  <a:pt x="121181" y="539347"/>
                  <a:pt x="121089" y="539438"/>
                </a:cubicBezTo>
                <a:cubicBezTo>
                  <a:pt x="94012" y="518893"/>
                  <a:pt x="67362" y="497677"/>
                  <a:pt x="40223" y="477255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45725" tIns="22850" rIns="45725" bIns="22850" anchor="ctr" anchorCtr="0">
            <a:noAutofit/>
          </a:bodyPr>
          <a:lstStyle/>
          <a:p>
            <a:endParaRPr sz="9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00" name="Google Shape;900;p23"/>
          <p:cNvSpPr/>
          <p:nvPr/>
        </p:nvSpPr>
        <p:spPr>
          <a:xfrm rot="5159750">
            <a:off x="8041041" y="4410430"/>
            <a:ext cx="191580" cy="301143"/>
          </a:xfrm>
          <a:custGeom>
            <a:avLst/>
            <a:gdLst/>
            <a:ahLst/>
            <a:cxnLst/>
            <a:rect l="l" t="t" r="r" b="b"/>
            <a:pathLst>
              <a:path w="382224" h="603820" extrusionOk="0">
                <a:moveTo>
                  <a:pt x="1049" y="600066"/>
                </a:moveTo>
                <a:cubicBezTo>
                  <a:pt x="-1699" y="595975"/>
                  <a:pt x="1415" y="590114"/>
                  <a:pt x="5048" y="588465"/>
                </a:cubicBezTo>
                <a:cubicBezTo>
                  <a:pt x="14176" y="582299"/>
                  <a:pt x="22937" y="575583"/>
                  <a:pt x="31484" y="568623"/>
                </a:cubicBezTo>
                <a:cubicBezTo>
                  <a:pt x="60974" y="544445"/>
                  <a:pt x="88112" y="517703"/>
                  <a:pt x="115068" y="490748"/>
                </a:cubicBezTo>
                <a:cubicBezTo>
                  <a:pt x="154112" y="446484"/>
                  <a:pt x="192271" y="400571"/>
                  <a:pt x="223439" y="350507"/>
                </a:cubicBezTo>
                <a:cubicBezTo>
                  <a:pt x="252684" y="311066"/>
                  <a:pt x="274236" y="268145"/>
                  <a:pt x="297772" y="225407"/>
                </a:cubicBezTo>
                <a:cubicBezTo>
                  <a:pt x="332634" y="169512"/>
                  <a:pt x="345120" y="104092"/>
                  <a:pt x="364810" y="42214"/>
                </a:cubicBezTo>
                <a:cubicBezTo>
                  <a:pt x="367893" y="31071"/>
                  <a:pt x="370152" y="19807"/>
                  <a:pt x="372350" y="8481"/>
                </a:cubicBezTo>
                <a:cubicBezTo>
                  <a:pt x="372930" y="4696"/>
                  <a:pt x="374731" y="-2264"/>
                  <a:pt x="379737" y="727"/>
                </a:cubicBezTo>
                <a:cubicBezTo>
                  <a:pt x="379737" y="697"/>
                  <a:pt x="379737" y="697"/>
                  <a:pt x="379737" y="697"/>
                </a:cubicBezTo>
                <a:cubicBezTo>
                  <a:pt x="383950" y="5551"/>
                  <a:pt x="381569" y="13396"/>
                  <a:pt x="381416" y="19288"/>
                </a:cubicBezTo>
                <a:cubicBezTo>
                  <a:pt x="379463" y="38703"/>
                  <a:pt x="374029" y="57447"/>
                  <a:pt x="368626" y="76129"/>
                </a:cubicBezTo>
                <a:cubicBezTo>
                  <a:pt x="361665" y="100704"/>
                  <a:pt x="356354" y="125766"/>
                  <a:pt x="347715" y="149852"/>
                </a:cubicBezTo>
                <a:cubicBezTo>
                  <a:pt x="340602" y="169939"/>
                  <a:pt x="335229" y="188988"/>
                  <a:pt x="325338" y="207640"/>
                </a:cubicBezTo>
                <a:cubicBezTo>
                  <a:pt x="313036" y="230169"/>
                  <a:pt x="300336" y="252454"/>
                  <a:pt x="288278" y="275135"/>
                </a:cubicBezTo>
                <a:cubicBezTo>
                  <a:pt x="274053" y="303312"/>
                  <a:pt x="257446" y="330084"/>
                  <a:pt x="238946" y="355635"/>
                </a:cubicBezTo>
                <a:cubicBezTo>
                  <a:pt x="218280" y="387811"/>
                  <a:pt x="196667" y="419467"/>
                  <a:pt x="171756" y="448590"/>
                </a:cubicBezTo>
                <a:cubicBezTo>
                  <a:pt x="154753" y="467883"/>
                  <a:pt x="139459" y="488764"/>
                  <a:pt x="121326" y="507050"/>
                </a:cubicBezTo>
                <a:cubicBezTo>
                  <a:pt x="103101" y="524633"/>
                  <a:pt x="85426" y="542766"/>
                  <a:pt x="66499" y="559587"/>
                </a:cubicBezTo>
                <a:cubicBezTo>
                  <a:pt x="50839" y="573110"/>
                  <a:pt x="35331" y="586878"/>
                  <a:pt x="18297" y="598661"/>
                </a:cubicBezTo>
                <a:cubicBezTo>
                  <a:pt x="18266" y="598692"/>
                  <a:pt x="18236" y="598722"/>
                  <a:pt x="18205" y="598753"/>
                </a:cubicBezTo>
                <a:cubicBezTo>
                  <a:pt x="15275" y="599882"/>
                  <a:pt x="12405" y="601165"/>
                  <a:pt x="9505" y="602569"/>
                </a:cubicBezTo>
                <a:cubicBezTo>
                  <a:pt x="8650" y="602966"/>
                  <a:pt x="7826" y="603393"/>
                  <a:pt x="7002" y="603820"/>
                </a:cubicBezTo>
                <a:cubicBezTo>
                  <a:pt x="4743" y="603759"/>
                  <a:pt x="2667" y="602691"/>
                  <a:pt x="1049" y="600066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45725" tIns="22850" rIns="45725" bIns="22850" anchor="ctr" anchorCtr="0">
            <a:noAutofit/>
          </a:bodyPr>
          <a:lstStyle/>
          <a:p>
            <a:endParaRPr sz="9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901" name="Google Shape;901;p23"/>
          <p:cNvGrpSpPr/>
          <p:nvPr/>
        </p:nvGrpSpPr>
        <p:grpSpPr>
          <a:xfrm rot="5158488">
            <a:off x="8046769" y="4249900"/>
            <a:ext cx="654858" cy="750912"/>
            <a:chOff x="12568245" y="8296695"/>
            <a:chExt cx="1309629" cy="1502024"/>
          </a:xfrm>
        </p:grpSpPr>
        <p:sp>
          <p:nvSpPr>
            <p:cNvPr id="902" name="Google Shape;902;p23"/>
            <p:cNvSpPr/>
            <p:nvPr/>
          </p:nvSpPr>
          <p:spPr>
            <a:xfrm>
              <a:off x="12568245" y="8296695"/>
              <a:ext cx="1309629" cy="992957"/>
            </a:xfrm>
            <a:custGeom>
              <a:avLst/>
              <a:gdLst/>
              <a:ahLst/>
              <a:cxnLst/>
              <a:rect l="l" t="t" r="r" b="b"/>
              <a:pathLst>
                <a:path w="1309629" h="992957" extrusionOk="0">
                  <a:moveTo>
                    <a:pt x="1207394" y="258503"/>
                  </a:moveTo>
                  <a:cubicBezTo>
                    <a:pt x="1182148" y="235639"/>
                    <a:pt x="1157940" y="211705"/>
                    <a:pt x="1132023" y="189543"/>
                  </a:cubicBezTo>
                  <a:cubicBezTo>
                    <a:pt x="1100366" y="162129"/>
                    <a:pt x="1067946" y="135693"/>
                    <a:pt x="1036809" y="107730"/>
                  </a:cubicBezTo>
                  <a:cubicBezTo>
                    <a:pt x="1015409" y="88742"/>
                    <a:pt x="994345" y="70609"/>
                    <a:pt x="972122" y="52903"/>
                  </a:cubicBezTo>
                  <a:cubicBezTo>
                    <a:pt x="956064" y="38800"/>
                    <a:pt x="941228" y="23262"/>
                    <a:pt x="924347" y="10043"/>
                  </a:cubicBezTo>
                  <a:cubicBezTo>
                    <a:pt x="920409" y="6594"/>
                    <a:pt x="915555" y="3969"/>
                    <a:pt x="911922" y="214"/>
                  </a:cubicBezTo>
                  <a:cubicBezTo>
                    <a:pt x="911373" y="214"/>
                    <a:pt x="910823" y="153"/>
                    <a:pt x="910335" y="0"/>
                  </a:cubicBezTo>
                  <a:cubicBezTo>
                    <a:pt x="900994" y="6899"/>
                    <a:pt x="891591" y="13554"/>
                    <a:pt x="881761" y="19690"/>
                  </a:cubicBezTo>
                  <a:cubicBezTo>
                    <a:pt x="804925" y="69693"/>
                    <a:pt x="729462" y="121559"/>
                    <a:pt x="656288" y="176721"/>
                  </a:cubicBezTo>
                  <a:cubicBezTo>
                    <a:pt x="611994" y="210881"/>
                    <a:pt x="566050" y="243942"/>
                    <a:pt x="527006" y="284085"/>
                  </a:cubicBezTo>
                  <a:cubicBezTo>
                    <a:pt x="543979" y="303134"/>
                    <a:pt x="555366" y="325877"/>
                    <a:pt x="571576" y="345048"/>
                  </a:cubicBezTo>
                  <a:cubicBezTo>
                    <a:pt x="603721" y="319557"/>
                    <a:pt x="634889" y="292846"/>
                    <a:pt x="667400" y="267753"/>
                  </a:cubicBezTo>
                  <a:cubicBezTo>
                    <a:pt x="687609" y="251696"/>
                    <a:pt x="709100" y="237318"/>
                    <a:pt x="728577" y="220314"/>
                  </a:cubicBezTo>
                  <a:cubicBezTo>
                    <a:pt x="748877" y="206119"/>
                    <a:pt x="768353" y="190703"/>
                    <a:pt x="789264" y="177332"/>
                  </a:cubicBezTo>
                  <a:cubicBezTo>
                    <a:pt x="803429" y="166617"/>
                    <a:pt x="816647" y="154620"/>
                    <a:pt x="831941" y="145431"/>
                  </a:cubicBezTo>
                  <a:cubicBezTo>
                    <a:pt x="835299" y="143355"/>
                    <a:pt x="838230" y="140180"/>
                    <a:pt x="842290" y="139600"/>
                  </a:cubicBezTo>
                  <a:cubicBezTo>
                    <a:pt x="843725" y="139326"/>
                    <a:pt x="845098" y="139539"/>
                    <a:pt x="846289" y="140089"/>
                  </a:cubicBezTo>
                  <a:cubicBezTo>
                    <a:pt x="846716" y="139173"/>
                    <a:pt x="847266" y="138379"/>
                    <a:pt x="847999" y="137677"/>
                  </a:cubicBezTo>
                  <a:cubicBezTo>
                    <a:pt x="849006" y="136975"/>
                    <a:pt x="850441" y="136944"/>
                    <a:pt x="851357" y="137891"/>
                  </a:cubicBezTo>
                  <a:cubicBezTo>
                    <a:pt x="853524" y="140455"/>
                    <a:pt x="853158" y="144240"/>
                    <a:pt x="853432" y="147385"/>
                  </a:cubicBezTo>
                  <a:cubicBezTo>
                    <a:pt x="853921" y="158100"/>
                    <a:pt x="853677" y="168815"/>
                    <a:pt x="852822" y="179530"/>
                  </a:cubicBezTo>
                  <a:cubicBezTo>
                    <a:pt x="847510" y="224557"/>
                    <a:pt x="849006" y="270012"/>
                    <a:pt x="843572" y="314978"/>
                  </a:cubicBezTo>
                  <a:cubicBezTo>
                    <a:pt x="834506" y="383267"/>
                    <a:pt x="822264" y="451404"/>
                    <a:pt x="802330" y="517434"/>
                  </a:cubicBezTo>
                  <a:cubicBezTo>
                    <a:pt x="792103" y="554891"/>
                    <a:pt x="784105" y="593385"/>
                    <a:pt x="764721" y="627454"/>
                  </a:cubicBezTo>
                  <a:cubicBezTo>
                    <a:pt x="752143" y="654867"/>
                    <a:pt x="735048" y="679502"/>
                    <a:pt x="715480" y="702428"/>
                  </a:cubicBezTo>
                  <a:cubicBezTo>
                    <a:pt x="696279" y="726056"/>
                    <a:pt x="675520" y="748677"/>
                    <a:pt x="652869" y="769038"/>
                  </a:cubicBezTo>
                  <a:cubicBezTo>
                    <a:pt x="619778" y="800573"/>
                    <a:pt x="582199" y="828078"/>
                    <a:pt x="540102" y="846241"/>
                  </a:cubicBezTo>
                  <a:cubicBezTo>
                    <a:pt x="498219" y="863245"/>
                    <a:pt x="452428" y="871060"/>
                    <a:pt x="407279" y="869808"/>
                  </a:cubicBezTo>
                  <a:cubicBezTo>
                    <a:pt x="384903" y="869533"/>
                    <a:pt x="363534" y="862817"/>
                    <a:pt x="342470" y="855979"/>
                  </a:cubicBezTo>
                  <a:cubicBezTo>
                    <a:pt x="313225" y="848439"/>
                    <a:pt x="286056" y="835007"/>
                    <a:pt x="260169" y="819713"/>
                  </a:cubicBezTo>
                  <a:cubicBezTo>
                    <a:pt x="208914" y="788820"/>
                    <a:pt x="174540" y="736863"/>
                    <a:pt x="154209" y="681578"/>
                  </a:cubicBezTo>
                  <a:cubicBezTo>
                    <a:pt x="144563" y="656912"/>
                    <a:pt x="139678" y="627759"/>
                    <a:pt x="149386" y="602391"/>
                  </a:cubicBezTo>
                  <a:cubicBezTo>
                    <a:pt x="156499" y="585509"/>
                    <a:pt x="167000" y="567987"/>
                    <a:pt x="183057" y="558432"/>
                  </a:cubicBezTo>
                  <a:cubicBezTo>
                    <a:pt x="237335" y="536697"/>
                    <a:pt x="287674" y="547167"/>
                    <a:pt x="335876" y="577847"/>
                  </a:cubicBezTo>
                  <a:cubicBezTo>
                    <a:pt x="397541" y="615945"/>
                    <a:pt x="446231" y="672267"/>
                    <a:pt x="483963" y="733627"/>
                  </a:cubicBezTo>
                  <a:cubicBezTo>
                    <a:pt x="500753" y="766169"/>
                    <a:pt x="520138" y="797642"/>
                    <a:pt x="532074" y="832382"/>
                  </a:cubicBezTo>
                  <a:cubicBezTo>
                    <a:pt x="569653" y="816294"/>
                    <a:pt x="606285" y="790529"/>
                    <a:pt x="639560" y="760307"/>
                  </a:cubicBezTo>
                  <a:cubicBezTo>
                    <a:pt x="639315" y="759850"/>
                    <a:pt x="639102" y="759331"/>
                    <a:pt x="638949" y="758781"/>
                  </a:cubicBezTo>
                  <a:cubicBezTo>
                    <a:pt x="632264" y="734573"/>
                    <a:pt x="626311" y="709571"/>
                    <a:pt x="615229" y="686951"/>
                  </a:cubicBezTo>
                  <a:cubicBezTo>
                    <a:pt x="614344" y="686798"/>
                    <a:pt x="613428" y="686493"/>
                    <a:pt x="612604" y="685944"/>
                  </a:cubicBezTo>
                  <a:cubicBezTo>
                    <a:pt x="609185" y="683898"/>
                    <a:pt x="607415" y="680082"/>
                    <a:pt x="605125" y="676969"/>
                  </a:cubicBezTo>
                  <a:cubicBezTo>
                    <a:pt x="584031" y="644915"/>
                    <a:pt x="565898" y="611122"/>
                    <a:pt x="541812" y="581358"/>
                  </a:cubicBezTo>
                  <a:cubicBezTo>
                    <a:pt x="522244" y="560447"/>
                    <a:pt x="503195" y="537796"/>
                    <a:pt x="480055" y="521006"/>
                  </a:cubicBezTo>
                  <a:cubicBezTo>
                    <a:pt x="448338" y="498996"/>
                    <a:pt x="416101" y="477749"/>
                    <a:pt x="378370" y="468194"/>
                  </a:cubicBezTo>
                  <a:cubicBezTo>
                    <a:pt x="346805" y="459799"/>
                    <a:pt x="314996" y="450183"/>
                    <a:pt x="282057" y="450152"/>
                  </a:cubicBezTo>
                  <a:cubicBezTo>
                    <a:pt x="254002" y="449939"/>
                    <a:pt x="225734" y="450763"/>
                    <a:pt x="198077" y="455678"/>
                  </a:cubicBezTo>
                  <a:cubicBezTo>
                    <a:pt x="174968" y="460287"/>
                    <a:pt x="152775" y="468560"/>
                    <a:pt x="130734" y="476772"/>
                  </a:cubicBezTo>
                  <a:cubicBezTo>
                    <a:pt x="112143" y="483030"/>
                    <a:pt x="95200" y="492799"/>
                    <a:pt x="78227" y="502232"/>
                  </a:cubicBezTo>
                  <a:cubicBezTo>
                    <a:pt x="61499" y="512428"/>
                    <a:pt x="42663" y="521372"/>
                    <a:pt x="31216" y="537857"/>
                  </a:cubicBezTo>
                  <a:cubicBezTo>
                    <a:pt x="16990" y="560935"/>
                    <a:pt x="6550" y="586273"/>
                    <a:pt x="1513" y="612831"/>
                  </a:cubicBezTo>
                  <a:cubicBezTo>
                    <a:pt x="-1296" y="639695"/>
                    <a:pt x="170" y="666589"/>
                    <a:pt x="2948" y="693362"/>
                  </a:cubicBezTo>
                  <a:cubicBezTo>
                    <a:pt x="5603" y="717264"/>
                    <a:pt x="14670" y="739702"/>
                    <a:pt x="23767" y="761773"/>
                  </a:cubicBezTo>
                  <a:cubicBezTo>
                    <a:pt x="31826" y="781860"/>
                    <a:pt x="41747" y="801427"/>
                    <a:pt x="54630" y="818797"/>
                  </a:cubicBezTo>
                  <a:cubicBezTo>
                    <a:pt x="91110" y="871029"/>
                    <a:pt x="136870" y="918041"/>
                    <a:pt x="193803" y="947622"/>
                  </a:cubicBezTo>
                  <a:cubicBezTo>
                    <a:pt x="215508" y="958795"/>
                    <a:pt x="237731" y="969326"/>
                    <a:pt x="260963" y="976958"/>
                  </a:cubicBezTo>
                  <a:cubicBezTo>
                    <a:pt x="292131" y="986208"/>
                    <a:pt x="324642" y="990940"/>
                    <a:pt x="357062" y="992832"/>
                  </a:cubicBezTo>
                  <a:cubicBezTo>
                    <a:pt x="393908" y="993870"/>
                    <a:pt x="430479" y="988253"/>
                    <a:pt x="466959" y="983949"/>
                  </a:cubicBezTo>
                  <a:cubicBezTo>
                    <a:pt x="489244" y="981232"/>
                    <a:pt x="510949" y="975401"/>
                    <a:pt x="532379" y="968777"/>
                  </a:cubicBezTo>
                  <a:cubicBezTo>
                    <a:pt x="569591" y="958611"/>
                    <a:pt x="605827" y="944935"/>
                    <a:pt x="639956" y="926985"/>
                  </a:cubicBezTo>
                  <a:cubicBezTo>
                    <a:pt x="729859" y="884766"/>
                    <a:pt x="809076" y="817454"/>
                    <a:pt x="859232" y="731215"/>
                  </a:cubicBezTo>
                  <a:cubicBezTo>
                    <a:pt x="875320" y="706213"/>
                    <a:pt x="887134" y="679258"/>
                    <a:pt x="898338" y="651906"/>
                  </a:cubicBezTo>
                  <a:cubicBezTo>
                    <a:pt x="908106" y="629133"/>
                    <a:pt x="917936" y="606207"/>
                    <a:pt x="924499" y="582243"/>
                  </a:cubicBezTo>
                  <a:cubicBezTo>
                    <a:pt x="944861" y="498568"/>
                    <a:pt x="952829" y="412085"/>
                    <a:pt x="948830" y="326090"/>
                  </a:cubicBezTo>
                  <a:cubicBezTo>
                    <a:pt x="948311" y="289000"/>
                    <a:pt x="942938" y="252306"/>
                    <a:pt x="940648" y="215338"/>
                  </a:cubicBezTo>
                  <a:cubicBezTo>
                    <a:pt x="941381" y="199372"/>
                    <a:pt x="923584" y="129710"/>
                    <a:pt x="942022" y="128122"/>
                  </a:cubicBezTo>
                  <a:cubicBezTo>
                    <a:pt x="947456" y="127756"/>
                    <a:pt x="952004" y="131877"/>
                    <a:pt x="956431" y="134502"/>
                  </a:cubicBezTo>
                  <a:cubicBezTo>
                    <a:pt x="969710" y="142867"/>
                    <a:pt x="979845" y="154986"/>
                    <a:pt x="992605" y="163961"/>
                  </a:cubicBezTo>
                  <a:cubicBezTo>
                    <a:pt x="1043036" y="198884"/>
                    <a:pt x="1091757" y="236432"/>
                    <a:pt x="1139471" y="274988"/>
                  </a:cubicBezTo>
                  <a:cubicBezTo>
                    <a:pt x="1151743" y="286436"/>
                    <a:pt x="1163160" y="296662"/>
                    <a:pt x="1175859" y="307102"/>
                  </a:cubicBezTo>
                  <a:cubicBezTo>
                    <a:pt x="1188681" y="318428"/>
                    <a:pt x="1199365" y="331890"/>
                    <a:pt x="1212278" y="343124"/>
                  </a:cubicBezTo>
                  <a:cubicBezTo>
                    <a:pt x="1230411" y="361380"/>
                    <a:pt x="1246743" y="382077"/>
                    <a:pt x="1270402" y="393647"/>
                  </a:cubicBezTo>
                  <a:cubicBezTo>
                    <a:pt x="1283254" y="381894"/>
                    <a:pt x="1297724" y="371972"/>
                    <a:pt x="1309629" y="359212"/>
                  </a:cubicBezTo>
                  <a:cubicBezTo>
                    <a:pt x="1274065" y="326945"/>
                    <a:pt x="1243569" y="289885"/>
                    <a:pt x="1207394" y="258503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03" name="Google Shape;903;p23"/>
            <p:cNvSpPr/>
            <p:nvPr/>
          </p:nvSpPr>
          <p:spPr>
            <a:xfrm>
              <a:off x="12767176" y="9223803"/>
              <a:ext cx="475551" cy="574916"/>
            </a:xfrm>
            <a:custGeom>
              <a:avLst/>
              <a:gdLst/>
              <a:ahLst/>
              <a:cxnLst/>
              <a:rect l="l" t="t" r="r" b="b"/>
              <a:pathLst>
                <a:path w="475551" h="574916" extrusionOk="0">
                  <a:moveTo>
                    <a:pt x="359579" y="50339"/>
                  </a:moveTo>
                  <a:cubicBezTo>
                    <a:pt x="350695" y="53087"/>
                    <a:pt x="341812" y="55834"/>
                    <a:pt x="332867" y="58429"/>
                  </a:cubicBezTo>
                  <a:cubicBezTo>
                    <a:pt x="345902" y="92680"/>
                    <a:pt x="299715" y="174584"/>
                    <a:pt x="282895" y="202669"/>
                  </a:cubicBezTo>
                  <a:cubicBezTo>
                    <a:pt x="267936" y="229350"/>
                    <a:pt x="254046" y="256641"/>
                    <a:pt x="234998" y="280727"/>
                  </a:cubicBezTo>
                  <a:cubicBezTo>
                    <a:pt x="220650" y="299745"/>
                    <a:pt x="207218" y="319588"/>
                    <a:pt x="190794" y="336927"/>
                  </a:cubicBezTo>
                  <a:cubicBezTo>
                    <a:pt x="169120" y="358693"/>
                    <a:pt x="147873" y="381100"/>
                    <a:pt x="123909" y="400363"/>
                  </a:cubicBezTo>
                  <a:cubicBezTo>
                    <a:pt x="84041" y="431989"/>
                    <a:pt x="40601" y="458792"/>
                    <a:pt x="0" y="489319"/>
                  </a:cubicBezTo>
                  <a:cubicBezTo>
                    <a:pt x="32969" y="520975"/>
                    <a:pt x="71006" y="546923"/>
                    <a:pt x="107181" y="574916"/>
                  </a:cubicBezTo>
                  <a:cubicBezTo>
                    <a:pt x="107913" y="574123"/>
                    <a:pt x="108738" y="573482"/>
                    <a:pt x="109592" y="573085"/>
                  </a:cubicBezTo>
                  <a:cubicBezTo>
                    <a:pt x="118720" y="566918"/>
                    <a:pt x="127481" y="560203"/>
                    <a:pt x="136029" y="553242"/>
                  </a:cubicBezTo>
                  <a:cubicBezTo>
                    <a:pt x="165518" y="529065"/>
                    <a:pt x="192657" y="502323"/>
                    <a:pt x="219612" y="475368"/>
                  </a:cubicBezTo>
                  <a:cubicBezTo>
                    <a:pt x="258656" y="431103"/>
                    <a:pt x="296815" y="385191"/>
                    <a:pt x="327983" y="335126"/>
                  </a:cubicBezTo>
                  <a:cubicBezTo>
                    <a:pt x="357228" y="295685"/>
                    <a:pt x="378780" y="252764"/>
                    <a:pt x="402317" y="210026"/>
                  </a:cubicBezTo>
                  <a:cubicBezTo>
                    <a:pt x="437178" y="154131"/>
                    <a:pt x="449664" y="88712"/>
                    <a:pt x="469354" y="26833"/>
                  </a:cubicBezTo>
                  <a:cubicBezTo>
                    <a:pt x="471796" y="17980"/>
                    <a:pt x="473750" y="9006"/>
                    <a:pt x="475551" y="0"/>
                  </a:cubicBezTo>
                  <a:cubicBezTo>
                    <a:pt x="469720" y="3114"/>
                    <a:pt x="463798" y="6075"/>
                    <a:pt x="457845" y="8914"/>
                  </a:cubicBezTo>
                  <a:cubicBezTo>
                    <a:pt x="426280" y="25337"/>
                    <a:pt x="393861" y="40387"/>
                    <a:pt x="359579" y="50339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905" name="Google Shape;905;p23"/>
          <p:cNvGrpSpPr/>
          <p:nvPr/>
        </p:nvGrpSpPr>
        <p:grpSpPr>
          <a:xfrm rot="-1025001">
            <a:off x="8386296" y="71185"/>
            <a:ext cx="835396" cy="1050860"/>
            <a:chOff x="15735045" y="663214"/>
            <a:chExt cx="3045702" cy="3855266"/>
          </a:xfrm>
        </p:grpSpPr>
        <p:sp>
          <p:nvSpPr>
            <p:cNvPr id="906" name="Google Shape;906;p23"/>
            <p:cNvSpPr/>
            <p:nvPr/>
          </p:nvSpPr>
          <p:spPr>
            <a:xfrm>
              <a:off x="17007661" y="1249088"/>
              <a:ext cx="909605" cy="999847"/>
            </a:xfrm>
            <a:custGeom>
              <a:avLst/>
              <a:gdLst/>
              <a:ahLst/>
              <a:cxnLst/>
              <a:rect l="l" t="t" r="r" b="b"/>
              <a:pathLst>
                <a:path w="909605" h="999847" extrusionOk="0">
                  <a:moveTo>
                    <a:pt x="909605" y="499924"/>
                  </a:moveTo>
                  <a:cubicBezTo>
                    <a:pt x="909605" y="776024"/>
                    <a:pt x="705983" y="999848"/>
                    <a:pt x="454803" y="999848"/>
                  </a:cubicBezTo>
                  <a:cubicBezTo>
                    <a:pt x="203622" y="999848"/>
                    <a:pt x="0" y="776024"/>
                    <a:pt x="0" y="499924"/>
                  </a:cubicBezTo>
                  <a:cubicBezTo>
                    <a:pt x="0" y="223823"/>
                    <a:pt x="203622" y="0"/>
                    <a:pt x="454803" y="0"/>
                  </a:cubicBezTo>
                  <a:cubicBezTo>
                    <a:pt x="705983" y="0"/>
                    <a:pt x="909605" y="223823"/>
                    <a:pt x="909605" y="499924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907" name="Google Shape;907;p23"/>
            <p:cNvGrpSpPr/>
            <p:nvPr/>
          </p:nvGrpSpPr>
          <p:grpSpPr>
            <a:xfrm>
              <a:off x="15735045" y="663214"/>
              <a:ext cx="3045702" cy="3855266"/>
              <a:chOff x="15735045" y="663214"/>
              <a:chExt cx="3045702" cy="3855266"/>
            </a:xfrm>
          </p:grpSpPr>
          <p:grpSp>
            <p:nvGrpSpPr>
              <p:cNvPr id="908" name="Google Shape;908;p23"/>
              <p:cNvGrpSpPr/>
              <p:nvPr/>
            </p:nvGrpSpPr>
            <p:grpSpPr>
              <a:xfrm>
                <a:off x="15735045" y="663214"/>
                <a:ext cx="3045702" cy="3855266"/>
                <a:chOff x="15735045" y="663214"/>
                <a:chExt cx="3045702" cy="3855266"/>
              </a:xfrm>
            </p:grpSpPr>
            <p:sp>
              <p:nvSpPr>
                <p:cNvPr id="909" name="Google Shape;909;p23"/>
                <p:cNvSpPr/>
                <p:nvPr/>
              </p:nvSpPr>
              <p:spPr>
                <a:xfrm>
                  <a:off x="17231183" y="1452382"/>
                  <a:ext cx="293094" cy="44528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3094" h="445280" extrusionOk="0">
                      <a:moveTo>
                        <a:pt x="126919" y="445280"/>
                      </a:moveTo>
                      <a:cubicBezTo>
                        <a:pt x="180875" y="443738"/>
                        <a:pt x="224796" y="397786"/>
                        <a:pt x="249728" y="353376"/>
                      </a:cubicBezTo>
                      <a:cubicBezTo>
                        <a:pt x="280681" y="283599"/>
                        <a:pt x="302526" y="202335"/>
                        <a:pt x="289018" y="125696"/>
                      </a:cubicBezTo>
                      <a:cubicBezTo>
                        <a:pt x="278906" y="30553"/>
                        <a:pt x="193457" y="-33903"/>
                        <a:pt x="104457" y="19065"/>
                      </a:cubicBezTo>
                      <a:cubicBezTo>
                        <a:pt x="59610" y="45280"/>
                        <a:pt x="35449" y="96629"/>
                        <a:pt x="18930" y="143969"/>
                      </a:cubicBezTo>
                      <a:cubicBezTo>
                        <a:pt x="-753" y="203954"/>
                        <a:pt x="-9784" y="295087"/>
                        <a:pt x="15303" y="361471"/>
                      </a:cubicBezTo>
                      <a:cubicBezTo>
                        <a:pt x="14531" y="364170"/>
                        <a:pt x="14453" y="367177"/>
                        <a:pt x="15457" y="370569"/>
                      </a:cubicBezTo>
                      <a:cubicBezTo>
                        <a:pt x="16924" y="376121"/>
                        <a:pt x="20243" y="379590"/>
                        <a:pt x="24411" y="381441"/>
                      </a:cubicBezTo>
                      <a:cubicBezTo>
                        <a:pt x="43786" y="417755"/>
                        <a:pt x="76205" y="443044"/>
                        <a:pt x="126919" y="445280"/>
                      </a:cubicBezTo>
                      <a:close/>
                      <a:moveTo>
                        <a:pt x="220936" y="58233"/>
                      </a:moveTo>
                      <a:cubicBezTo>
                        <a:pt x="247258" y="83599"/>
                        <a:pt x="252121" y="122689"/>
                        <a:pt x="256675" y="157231"/>
                      </a:cubicBezTo>
                      <a:cubicBezTo>
                        <a:pt x="257756" y="219682"/>
                        <a:pt x="242164" y="282211"/>
                        <a:pt x="216228" y="338804"/>
                      </a:cubicBezTo>
                      <a:cubicBezTo>
                        <a:pt x="197857" y="369105"/>
                        <a:pt x="167984" y="403260"/>
                        <a:pt x="130856" y="408812"/>
                      </a:cubicBezTo>
                      <a:cubicBezTo>
                        <a:pt x="98745" y="408734"/>
                        <a:pt x="76283" y="394548"/>
                        <a:pt x="61231" y="372651"/>
                      </a:cubicBezTo>
                      <a:cubicBezTo>
                        <a:pt x="78675" y="361240"/>
                        <a:pt x="91721" y="343738"/>
                        <a:pt x="104843" y="327701"/>
                      </a:cubicBezTo>
                      <a:cubicBezTo>
                        <a:pt x="170068" y="253299"/>
                        <a:pt x="191527" y="132944"/>
                        <a:pt x="115418" y="58387"/>
                      </a:cubicBezTo>
                      <a:cubicBezTo>
                        <a:pt x="116190" y="57847"/>
                        <a:pt x="116807" y="57153"/>
                        <a:pt x="117579" y="56536"/>
                      </a:cubicBezTo>
                      <a:cubicBezTo>
                        <a:pt x="153550" y="32712"/>
                        <a:pt x="186664" y="27932"/>
                        <a:pt x="220936" y="58233"/>
                      </a:cubicBezTo>
                      <a:close/>
                      <a:moveTo>
                        <a:pt x="49343" y="163090"/>
                      </a:moveTo>
                      <a:cubicBezTo>
                        <a:pt x="62157" y="132404"/>
                        <a:pt x="75819" y="99405"/>
                        <a:pt x="98359" y="74347"/>
                      </a:cubicBezTo>
                      <a:cubicBezTo>
                        <a:pt x="143438" y="131247"/>
                        <a:pt x="140273" y="214979"/>
                        <a:pt x="99285" y="274578"/>
                      </a:cubicBezTo>
                      <a:cubicBezTo>
                        <a:pt x="82458" y="296629"/>
                        <a:pt x="67174" y="321764"/>
                        <a:pt x="45098" y="338958"/>
                      </a:cubicBezTo>
                      <a:cubicBezTo>
                        <a:pt x="26958" y="283214"/>
                        <a:pt x="34677" y="207346"/>
                        <a:pt x="49343" y="163090"/>
                      </a:cubicBezTo>
                      <a:close/>
                    </a:path>
                  </a:pathLst>
                </a:custGeom>
                <a:solidFill>
                  <a:srgbClr val="191919"/>
                </a:solidFill>
                <a:ln>
                  <a:noFill/>
                </a:ln>
              </p:spPr>
              <p:txBody>
                <a:bodyPr spcFirstLastPara="1" wrap="square" lIns="45725" tIns="22850" rIns="45725" bIns="22850" anchor="ctr" anchorCtr="0">
                  <a:noAutofit/>
                </a:bodyPr>
                <a:lstStyle/>
                <a:p>
                  <a:endParaRPr sz="9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910" name="Google Shape;910;p23"/>
                <p:cNvSpPr/>
                <p:nvPr/>
              </p:nvSpPr>
              <p:spPr>
                <a:xfrm>
                  <a:off x="17587806" y="1504234"/>
                  <a:ext cx="330601" cy="43480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0601" h="434803" extrusionOk="0">
                      <a:moveTo>
                        <a:pt x="143122" y="434600"/>
                      </a:moveTo>
                      <a:cubicBezTo>
                        <a:pt x="281138" y="441463"/>
                        <a:pt x="318806" y="272611"/>
                        <a:pt x="329536" y="164361"/>
                      </a:cubicBezTo>
                      <a:cubicBezTo>
                        <a:pt x="340651" y="32210"/>
                        <a:pt x="264002" y="-32093"/>
                        <a:pt x="137796" y="15787"/>
                      </a:cubicBezTo>
                      <a:cubicBezTo>
                        <a:pt x="90170" y="36296"/>
                        <a:pt x="57210" y="81940"/>
                        <a:pt x="31042" y="125039"/>
                      </a:cubicBezTo>
                      <a:cubicBezTo>
                        <a:pt x="4412" y="190113"/>
                        <a:pt x="-12415" y="272919"/>
                        <a:pt x="11436" y="340846"/>
                      </a:cubicBezTo>
                      <a:cubicBezTo>
                        <a:pt x="30811" y="395896"/>
                        <a:pt x="83686" y="436914"/>
                        <a:pt x="143122" y="434600"/>
                      </a:cubicBezTo>
                      <a:close/>
                      <a:moveTo>
                        <a:pt x="170988" y="41924"/>
                      </a:moveTo>
                      <a:cubicBezTo>
                        <a:pt x="268324" y="21030"/>
                        <a:pt x="297656" y="67676"/>
                        <a:pt x="293256" y="159195"/>
                      </a:cubicBezTo>
                      <a:cubicBezTo>
                        <a:pt x="284457" y="239997"/>
                        <a:pt x="260914" y="386258"/>
                        <a:pt x="162034" y="398286"/>
                      </a:cubicBezTo>
                      <a:cubicBezTo>
                        <a:pt x="134322" y="400059"/>
                        <a:pt x="112092" y="395587"/>
                        <a:pt x="94493" y="386721"/>
                      </a:cubicBezTo>
                      <a:cubicBezTo>
                        <a:pt x="112632" y="372997"/>
                        <a:pt x="130154" y="344315"/>
                        <a:pt x="138028" y="332827"/>
                      </a:cubicBezTo>
                      <a:cubicBezTo>
                        <a:pt x="169676" y="283945"/>
                        <a:pt x="185499" y="225194"/>
                        <a:pt x="179324" y="166828"/>
                      </a:cubicBezTo>
                      <a:cubicBezTo>
                        <a:pt x="178630" y="124500"/>
                        <a:pt x="162265" y="82557"/>
                        <a:pt x="129151" y="55803"/>
                      </a:cubicBezTo>
                      <a:cubicBezTo>
                        <a:pt x="130000" y="55032"/>
                        <a:pt x="130849" y="54183"/>
                        <a:pt x="131775" y="53335"/>
                      </a:cubicBezTo>
                      <a:cubicBezTo>
                        <a:pt x="145515" y="56342"/>
                        <a:pt x="157788" y="44469"/>
                        <a:pt x="170988" y="41924"/>
                      </a:cubicBezTo>
                      <a:close/>
                      <a:moveTo>
                        <a:pt x="55743" y="156111"/>
                      </a:moveTo>
                      <a:cubicBezTo>
                        <a:pt x="67708" y="123806"/>
                        <a:pt x="89552" y="95278"/>
                        <a:pt x="113944" y="70529"/>
                      </a:cubicBezTo>
                      <a:cubicBezTo>
                        <a:pt x="147059" y="104376"/>
                        <a:pt x="150687" y="152642"/>
                        <a:pt x="148217" y="197592"/>
                      </a:cubicBezTo>
                      <a:cubicBezTo>
                        <a:pt x="144666" y="256111"/>
                        <a:pt x="116723" y="312858"/>
                        <a:pt x="75349" y="354878"/>
                      </a:cubicBezTo>
                      <a:cubicBezTo>
                        <a:pt x="72416" y="357731"/>
                        <a:pt x="70101" y="358656"/>
                        <a:pt x="65546" y="362357"/>
                      </a:cubicBezTo>
                      <a:cubicBezTo>
                        <a:pt x="65238" y="362588"/>
                        <a:pt x="65083" y="362819"/>
                        <a:pt x="64774" y="363128"/>
                      </a:cubicBezTo>
                      <a:cubicBezTo>
                        <a:pt x="24173" y="313629"/>
                        <a:pt x="32509" y="222958"/>
                        <a:pt x="55743" y="156111"/>
                      </a:cubicBezTo>
                      <a:close/>
                    </a:path>
                  </a:pathLst>
                </a:custGeom>
                <a:solidFill>
                  <a:srgbClr val="191919"/>
                </a:solidFill>
                <a:ln>
                  <a:noFill/>
                </a:ln>
              </p:spPr>
              <p:txBody>
                <a:bodyPr spcFirstLastPara="1" wrap="square" lIns="45725" tIns="22850" rIns="45725" bIns="22850" anchor="ctr" anchorCtr="0">
                  <a:noAutofit/>
                </a:bodyPr>
                <a:lstStyle/>
                <a:p>
                  <a:endParaRPr sz="9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911" name="Google Shape;911;p23"/>
                <p:cNvSpPr/>
                <p:nvPr/>
              </p:nvSpPr>
              <p:spPr>
                <a:xfrm>
                  <a:off x="17475223" y="1905531"/>
                  <a:ext cx="111264" cy="1091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1264" h="109164" extrusionOk="0">
                      <a:moveTo>
                        <a:pt x="46367" y="108632"/>
                      </a:moveTo>
                      <a:cubicBezTo>
                        <a:pt x="109431" y="117344"/>
                        <a:pt x="142083" y="16573"/>
                        <a:pt x="71299" y="1152"/>
                      </a:cubicBezTo>
                      <a:cubicBezTo>
                        <a:pt x="-3034" y="-12109"/>
                        <a:pt x="-31595" y="93134"/>
                        <a:pt x="46367" y="108632"/>
                      </a:cubicBezTo>
                      <a:close/>
                      <a:moveTo>
                        <a:pt x="48914" y="25825"/>
                      </a:moveTo>
                      <a:cubicBezTo>
                        <a:pt x="60030" y="28678"/>
                        <a:pt x="72843" y="36388"/>
                        <a:pt x="75390" y="48107"/>
                      </a:cubicBezTo>
                      <a:cubicBezTo>
                        <a:pt x="73847" y="58516"/>
                        <a:pt x="66591" y="70929"/>
                        <a:pt x="55784" y="73319"/>
                      </a:cubicBezTo>
                      <a:cubicBezTo>
                        <a:pt x="26838" y="76018"/>
                        <a:pt x="25449" y="34460"/>
                        <a:pt x="48914" y="25825"/>
                      </a:cubicBezTo>
                      <a:close/>
                    </a:path>
                  </a:pathLst>
                </a:custGeom>
                <a:solidFill>
                  <a:srgbClr val="191919"/>
                </a:solidFill>
                <a:ln>
                  <a:noFill/>
                </a:ln>
              </p:spPr>
              <p:txBody>
                <a:bodyPr spcFirstLastPara="1" wrap="square" lIns="45725" tIns="22850" rIns="45725" bIns="22850" anchor="ctr" anchorCtr="0">
                  <a:noAutofit/>
                </a:bodyPr>
                <a:lstStyle/>
                <a:p>
                  <a:endParaRPr sz="9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912" name="Google Shape;912;p23"/>
                <p:cNvSpPr/>
                <p:nvPr/>
              </p:nvSpPr>
              <p:spPr>
                <a:xfrm>
                  <a:off x="17302298" y="1928748"/>
                  <a:ext cx="457421" cy="2125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57421" h="212551" extrusionOk="0">
                      <a:moveTo>
                        <a:pt x="208949" y="206309"/>
                      </a:moveTo>
                      <a:cubicBezTo>
                        <a:pt x="238359" y="214251"/>
                        <a:pt x="271010" y="215947"/>
                        <a:pt x="299339" y="203457"/>
                      </a:cubicBezTo>
                      <a:cubicBezTo>
                        <a:pt x="324966" y="190041"/>
                        <a:pt x="349821" y="170457"/>
                        <a:pt x="363638" y="144628"/>
                      </a:cubicBezTo>
                      <a:cubicBezTo>
                        <a:pt x="379076" y="161051"/>
                        <a:pt x="400071" y="173079"/>
                        <a:pt x="421762" y="177088"/>
                      </a:cubicBezTo>
                      <a:cubicBezTo>
                        <a:pt x="432954" y="179015"/>
                        <a:pt x="448315" y="180326"/>
                        <a:pt x="455031" y="169069"/>
                      </a:cubicBezTo>
                      <a:cubicBezTo>
                        <a:pt x="459971" y="160974"/>
                        <a:pt x="456960" y="149640"/>
                        <a:pt x="448701" y="145014"/>
                      </a:cubicBezTo>
                      <a:cubicBezTo>
                        <a:pt x="443684" y="141853"/>
                        <a:pt x="437817" y="142547"/>
                        <a:pt x="432260" y="143703"/>
                      </a:cubicBezTo>
                      <a:cubicBezTo>
                        <a:pt x="421067" y="143703"/>
                        <a:pt x="410183" y="139231"/>
                        <a:pt x="400303" y="134297"/>
                      </a:cubicBezTo>
                      <a:cubicBezTo>
                        <a:pt x="361708" y="109239"/>
                        <a:pt x="361399" y="86725"/>
                        <a:pt x="370276" y="45014"/>
                      </a:cubicBezTo>
                      <a:cubicBezTo>
                        <a:pt x="365413" y="32832"/>
                        <a:pt x="349975" y="48329"/>
                        <a:pt x="346965" y="55268"/>
                      </a:cubicBezTo>
                      <a:cubicBezTo>
                        <a:pt x="336158" y="76008"/>
                        <a:pt x="336930" y="97442"/>
                        <a:pt x="345035" y="116486"/>
                      </a:cubicBezTo>
                      <a:cubicBezTo>
                        <a:pt x="342333" y="117180"/>
                        <a:pt x="339709" y="118645"/>
                        <a:pt x="337470" y="121035"/>
                      </a:cubicBezTo>
                      <a:cubicBezTo>
                        <a:pt x="315857" y="152878"/>
                        <a:pt x="282666" y="182331"/>
                        <a:pt x="241138" y="176163"/>
                      </a:cubicBezTo>
                      <a:cubicBezTo>
                        <a:pt x="193125" y="170149"/>
                        <a:pt x="138321" y="143009"/>
                        <a:pt x="120258" y="95900"/>
                      </a:cubicBezTo>
                      <a:cubicBezTo>
                        <a:pt x="129212" y="71768"/>
                        <a:pt x="130833" y="45322"/>
                        <a:pt x="118560" y="21652"/>
                      </a:cubicBezTo>
                      <a:cubicBezTo>
                        <a:pt x="113620" y="13556"/>
                        <a:pt x="105283" y="-4023"/>
                        <a:pt x="93551" y="835"/>
                      </a:cubicBezTo>
                      <a:cubicBezTo>
                        <a:pt x="87375" y="4921"/>
                        <a:pt x="91544" y="13556"/>
                        <a:pt x="93396" y="19031"/>
                      </a:cubicBezTo>
                      <a:cubicBezTo>
                        <a:pt x="111381" y="62670"/>
                        <a:pt x="85291" y="111166"/>
                        <a:pt x="48549" y="136070"/>
                      </a:cubicBezTo>
                      <a:cubicBezTo>
                        <a:pt x="39826" y="141699"/>
                        <a:pt x="31104" y="147481"/>
                        <a:pt x="21378" y="151259"/>
                      </a:cubicBezTo>
                      <a:cubicBezTo>
                        <a:pt x="8796" y="153032"/>
                        <a:pt x="-3014" y="161205"/>
                        <a:pt x="691" y="175315"/>
                      </a:cubicBezTo>
                      <a:cubicBezTo>
                        <a:pt x="15126" y="214713"/>
                        <a:pt x="90309" y="150103"/>
                        <a:pt x="103817" y="127358"/>
                      </a:cubicBezTo>
                      <a:cubicBezTo>
                        <a:pt x="123346" y="166371"/>
                        <a:pt x="168579" y="193896"/>
                        <a:pt x="208949" y="206309"/>
                      </a:cubicBezTo>
                      <a:close/>
                    </a:path>
                  </a:pathLst>
                </a:custGeom>
                <a:solidFill>
                  <a:srgbClr val="191919"/>
                </a:solidFill>
                <a:ln>
                  <a:noFill/>
                </a:ln>
              </p:spPr>
              <p:txBody>
                <a:bodyPr spcFirstLastPara="1" wrap="square" lIns="45725" tIns="22850" rIns="45725" bIns="22850" anchor="ctr" anchorCtr="0">
                  <a:noAutofit/>
                </a:bodyPr>
                <a:lstStyle/>
                <a:p>
                  <a:endParaRPr sz="9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913" name="Google Shape;913;p23"/>
                <p:cNvSpPr/>
                <p:nvPr/>
              </p:nvSpPr>
              <p:spPr>
                <a:xfrm>
                  <a:off x="15735045" y="663214"/>
                  <a:ext cx="3045702" cy="385526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45702" h="3855266" extrusionOk="0">
                      <a:moveTo>
                        <a:pt x="2870060" y="1999292"/>
                      </a:moveTo>
                      <a:cubicBezTo>
                        <a:pt x="2760450" y="2022962"/>
                        <a:pt x="2656244" y="2064982"/>
                        <a:pt x="2555048" y="2112554"/>
                      </a:cubicBezTo>
                      <a:cubicBezTo>
                        <a:pt x="2469367" y="2156193"/>
                        <a:pt x="2388627" y="2208390"/>
                        <a:pt x="2307577" y="2259740"/>
                      </a:cubicBezTo>
                      <a:cubicBezTo>
                        <a:pt x="2212711" y="2321189"/>
                        <a:pt x="2127030" y="2396440"/>
                        <a:pt x="2042816" y="2471537"/>
                      </a:cubicBezTo>
                      <a:cubicBezTo>
                        <a:pt x="1999126" y="2516332"/>
                        <a:pt x="1956981" y="2562824"/>
                        <a:pt x="1919235" y="2612786"/>
                      </a:cubicBezTo>
                      <a:cubicBezTo>
                        <a:pt x="1892681" y="2645862"/>
                        <a:pt x="1864662" y="2678322"/>
                        <a:pt x="1847371" y="2717566"/>
                      </a:cubicBezTo>
                      <a:cubicBezTo>
                        <a:pt x="1828614" y="2668915"/>
                        <a:pt x="1811864" y="2619185"/>
                        <a:pt x="1798510" y="2568915"/>
                      </a:cubicBezTo>
                      <a:cubicBezTo>
                        <a:pt x="1787935" y="2506772"/>
                        <a:pt x="1786391" y="2443780"/>
                        <a:pt x="1782917" y="2380943"/>
                      </a:cubicBezTo>
                      <a:cubicBezTo>
                        <a:pt x="1777591" y="2294281"/>
                        <a:pt x="1775044" y="2207234"/>
                        <a:pt x="1777051" y="2120418"/>
                      </a:cubicBezTo>
                      <a:cubicBezTo>
                        <a:pt x="1779444" y="2087187"/>
                        <a:pt x="1789324" y="2054496"/>
                        <a:pt x="1791177" y="2021420"/>
                      </a:cubicBezTo>
                      <a:cubicBezTo>
                        <a:pt x="1941620" y="2008544"/>
                        <a:pt x="2086119" y="1930055"/>
                        <a:pt x="2189399" y="1822113"/>
                      </a:cubicBezTo>
                      <a:cubicBezTo>
                        <a:pt x="2243664" y="1767526"/>
                        <a:pt x="2283803" y="1700910"/>
                        <a:pt x="2324250" y="1635991"/>
                      </a:cubicBezTo>
                      <a:cubicBezTo>
                        <a:pt x="2364389" y="1561589"/>
                        <a:pt x="2402984" y="1485259"/>
                        <a:pt x="2428225" y="1404380"/>
                      </a:cubicBezTo>
                      <a:cubicBezTo>
                        <a:pt x="2453852" y="1321881"/>
                        <a:pt x="2468518" y="1236607"/>
                        <a:pt x="2484419" y="1151796"/>
                      </a:cubicBezTo>
                      <a:cubicBezTo>
                        <a:pt x="2512130" y="982945"/>
                        <a:pt x="2527259" y="810855"/>
                        <a:pt x="2520698" y="639690"/>
                      </a:cubicBezTo>
                      <a:cubicBezTo>
                        <a:pt x="2517533" y="596205"/>
                        <a:pt x="2513134" y="552952"/>
                        <a:pt x="2508502" y="509621"/>
                      </a:cubicBezTo>
                      <a:cubicBezTo>
                        <a:pt x="2499857" y="447477"/>
                        <a:pt x="2483570" y="386644"/>
                        <a:pt x="2469521" y="325503"/>
                      </a:cubicBezTo>
                      <a:cubicBezTo>
                        <a:pt x="2453775" y="274539"/>
                        <a:pt x="2437256" y="147091"/>
                        <a:pt x="2364929" y="155187"/>
                      </a:cubicBezTo>
                      <a:cubicBezTo>
                        <a:pt x="2326566" y="163514"/>
                        <a:pt x="2311128" y="204994"/>
                        <a:pt x="2297002" y="237299"/>
                      </a:cubicBezTo>
                      <a:cubicBezTo>
                        <a:pt x="2275235" y="290037"/>
                        <a:pt x="2250456" y="341463"/>
                        <a:pt x="2228535" y="394123"/>
                      </a:cubicBezTo>
                      <a:cubicBezTo>
                        <a:pt x="2227145" y="345781"/>
                        <a:pt x="2208079" y="300522"/>
                        <a:pt x="2195575" y="254339"/>
                      </a:cubicBezTo>
                      <a:cubicBezTo>
                        <a:pt x="2173421" y="192812"/>
                        <a:pt x="2150573" y="78086"/>
                        <a:pt x="2076007" y="64670"/>
                      </a:cubicBezTo>
                      <a:cubicBezTo>
                        <a:pt x="2039111" y="60507"/>
                        <a:pt x="2017189" y="105071"/>
                        <a:pt x="1994958" y="128201"/>
                      </a:cubicBezTo>
                      <a:cubicBezTo>
                        <a:pt x="1966861" y="160121"/>
                        <a:pt x="1945402" y="196513"/>
                        <a:pt x="1927803" y="235064"/>
                      </a:cubicBezTo>
                      <a:cubicBezTo>
                        <a:pt x="1915375" y="259813"/>
                        <a:pt x="1899320" y="287878"/>
                        <a:pt x="1890597" y="315017"/>
                      </a:cubicBezTo>
                      <a:cubicBezTo>
                        <a:pt x="1891601" y="258811"/>
                        <a:pt x="1875931" y="204300"/>
                        <a:pt x="1856248" y="152180"/>
                      </a:cubicBezTo>
                      <a:cubicBezTo>
                        <a:pt x="1831470" y="84639"/>
                        <a:pt x="1793261" y="-3950"/>
                        <a:pt x="1707966" y="136"/>
                      </a:cubicBezTo>
                      <a:cubicBezTo>
                        <a:pt x="1661652" y="-172"/>
                        <a:pt x="1641969" y="51023"/>
                        <a:pt x="1613254" y="79396"/>
                      </a:cubicBezTo>
                      <a:cubicBezTo>
                        <a:pt x="1544864" y="157037"/>
                        <a:pt x="1491063" y="247168"/>
                        <a:pt x="1443822" y="338919"/>
                      </a:cubicBezTo>
                      <a:cubicBezTo>
                        <a:pt x="1458334" y="280476"/>
                        <a:pt x="1462579" y="220954"/>
                        <a:pt x="1461113" y="160892"/>
                      </a:cubicBezTo>
                      <a:cubicBezTo>
                        <a:pt x="1461190" y="132288"/>
                        <a:pt x="1463660" y="103298"/>
                        <a:pt x="1458797" y="74924"/>
                      </a:cubicBezTo>
                      <a:cubicBezTo>
                        <a:pt x="1443822" y="-2793"/>
                        <a:pt x="1381453" y="16173"/>
                        <a:pt x="1344942" y="65749"/>
                      </a:cubicBezTo>
                      <a:cubicBezTo>
                        <a:pt x="1326031" y="90730"/>
                        <a:pt x="1304958" y="114400"/>
                        <a:pt x="1289751" y="141925"/>
                      </a:cubicBezTo>
                      <a:cubicBezTo>
                        <a:pt x="1279948" y="161740"/>
                        <a:pt x="1273773" y="183020"/>
                        <a:pt x="1263044" y="202373"/>
                      </a:cubicBezTo>
                      <a:cubicBezTo>
                        <a:pt x="1199362" y="311548"/>
                        <a:pt x="1157911" y="431132"/>
                        <a:pt x="1112678" y="548711"/>
                      </a:cubicBezTo>
                      <a:cubicBezTo>
                        <a:pt x="1090061" y="611240"/>
                        <a:pt x="1075318" y="676236"/>
                        <a:pt x="1059494" y="740770"/>
                      </a:cubicBezTo>
                      <a:cubicBezTo>
                        <a:pt x="1044751" y="802759"/>
                        <a:pt x="1029235" y="864594"/>
                        <a:pt x="1021362" y="927894"/>
                      </a:cubicBezTo>
                      <a:cubicBezTo>
                        <a:pt x="1007700" y="1051565"/>
                        <a:pt x="1003145" y="1177240"/>
                        <a:pt x="1009784" y="1301527"/>
                      </a:cubicBezTo>
                      <a:cubicBezTo>
                        <a:pt x="1021208" y="1398520"/>
                        <a:pt x="1044288" y="1495127"/>
                        <a:pt x="1078869" y="1586492"/>
                      </a:cubicBezTo>
                      <a:cubicBezTo>
                        <a:pt x="1093689" y="1621034"/>
                        <a:pt x="1114376" y="1652645"/>
                        <a:pt x="1135372" y="1683871"/>
                      </a:cubicBezTo>
                      <a:cubicBezTo>
                        <a:pt x="1159378" y="1718721"/>
                        <a:pt x="1180605" y="1755961"/>
                        <a:pt x="1209088" y="1787495"/>
                      </a:cubicBezTo>
                      <a:cubicBezTo>
                        <a:pt x="1285506" y="1864519"/>
                        <a:pt x="1377362" y="1926894"/>
                        <a:pt x="1475316" y="1973309"/>
                      </a:cubicBezTo>
                      <a:cubicBezTo>
                        <a:pt x="1515995" y="1992276"/>
                        <a:pt x="1559067" y="2004535"/>
                        <a:pt x="1603065" y="2012091"/>
                      </a:cubicBezTo>
                      <a:cubicBezTo>
                        <a:pt x="1594420" y="2053494"/>
                        <a:pt x="1586315" y="2095206"/>
                        <a:pt x="1584231" y="2137457"/>
                      </a:cubicBezTo>
                      <a:cubicBezTo>
                        <a:pt x="1574659" y="2337458"/>
                        <a:pt x="1612096" y="2536687"/>
                        <a:pt x="1661112" y="2729979"/>
                      </a:cubicBezTo>
                      <a:cubicBezTo>
                        <a:pt x="1597816" y="2661745"/>
                        <a:pt x="1537454" y="2590966"/>
                        <a:pt x="1477863" y="2519570"/>
                      </a:cubicBezTo>
                      <a:cubicBezTo>
                        <a:pt x="1436181" y="2475006"/>
                        <a:pt x="1387937" y="2436995"/>
                        <a:pt x="1342781" y="2396054"/>
                      </a:cubicBezTo>
                      <a:cubicBezTo>
                        <a:pt x="1268679" y="2324119"/>
                        <a:pt x="1187861" y="2260125"/>
                        <a:pt x="1100636" y="2204844"/>
                      </a:cubicBezTo>
                      <a:cubicBezTo>
                        <a:pt x="994732" y="2132985"/>
                        <a:pt x="874084" y="2089115"/>
                        <a:pt x="751506" y="2054882"/>
                      </a:cubicBezTo>
                      <a:cubicBezTo>
                        <a:pt x="658724" y="2026971"/>
                        <a:pt x="564167" y="2004997"/>
                        <a:pt x="468219" y="1990811"/>
                      </a:cubicBezTo>
                      <a:cubicBezTo>
                        <a:pt x="322717" y="1964982"/>
                        <a:pt x="175824" y="1970225"/>
                        <a:pt x="29163" y="1983563"/>
                      </a:cubicBezTo>
                      <a:cubicBezTo>
                        <a:pt x="2996" y="1983101"/>
                        <a:pt x="-863" y="2002839"/>
                        <a:pt x="140" y="2023887"/>
                      </a:cubicBezTo>
                      <a:cubicBezTo>
                        <a:pt x="-14" y="2063440"/>
                        <a:pt x="-400" y="2103147"/>
                        <a:pt x="2919" y="2142623"/>
                      </a:cubicBezTo>
                      <a:cubicBezTo>
                        <a:pt x="10561" y="2235144"/>
                        <a:pt x="21985" y="2328591"/>
                        <a:pt x="54868" y="2415946"/>
                      </a:cubicBezTo>
                      <a:cubicBezTo>
                        <a:pt x="111602" y="2567682"/>
                        <a:pt x="194890" y="2710473"/>
                        <a:pt x="307819" y="2827358"/>
                      </a:cubicBezTo>
                      <a:cubicBezTo>
                        <a:pt x="415113" y="2948484"/>
                        <a:pt x="553128" y="3035763"/>
                        <a:pt x="695312" y="3110628"/>
                      </a:cubicBezTo>
                      <a:cubicBezTo>
                        <a:pt x="863123" y="3200836"/>
                        <a:pt x="1044905" y="3266449"/>
                        <a:pt x="1235255" y="3285956"/>
                      </a:cubicBezTo>
                      <a:cubicBezTo>
                        <a:pt x="1360920" y="3304383"/>
                        <a:pt x="1488670" y="3299140"/>
                        <a:pt x="1613872" y="3280250"/>
                      </a:cubicBezTo>
                      <a:cubicBezTo>
                        <a:pt x="1656249" y="3275393"/>
                        <a:pt x="1698858" y="3269610"/>
                        <a:pt x="1739768" y="3257043"/>
                      </a:cubicBezTo>
                      <a:cubicBezTo>
                        <a:pt x="1778518" y="3397675"/>
                        <a:pt x="1829154" y="3536997"/>
                        <a:pt x="1919544" y="3653497"/>
                      </a:cubicBezTo>
                      <a:cubicBezTo>
                        <a:pt x="1942546" y="3693050"/>
                        <a:pt x="1967633" y="3731061"/>
                        <a:pt x="1998046" y="3765371"/>
                      </a:cubicBezTo>
                      <a:cubicBezTo>
                        <a:pt x="2015336" y="3786805"/>
                        <a:pt x="2032086" y="3809010"/>
                        <a:pt x="2052079" y="3828054"/>
                      </a:cubicBezTo>
                      <a:cubicBezTo>
                        <a:pt x="2062962" y="3838462"/>
                        <a:pt x="2074849" y="3849334"/>
                        <a:pt x="2090519" y="3850722"/>
                      </a:cubicBezTo>
                      <a:cubicBezTo>
                        <a:pt x="2118076" y="3855425"/>
                        <a:pt x="2169562" y="3861978"/>
                        <a:pt x="2189168" y="3838231"/>
                      </a:cubicBezTo>
                      <a:cubicBezTo>
                        <a:pt x="2199897" y="3816180"/>
                        <a:pt x="2187315" y="3791200"/>
                        <a:pt x="2179673" y="3770074"/>
                      </a:cubicBezTo>
                      <a:cubicBezTo>
                        <a:pt x="2162074" y="3730752"/>
                        <a:pt x="2147948" y="3690043"/>
                        <a:pt x="2129500" y="3651107"/>
                      </a:cubicBezTo>
                      <a:cubicBezTo>
                        <a:pt x="2092063" y="3590043"/>
                        <a:pt x="2074078" y="3520189"/>
                        <a:pt x="2046984" y="3454422"/>
                      </a:cubicBezTo>
                      <a:cubicBezTo>
                        <a:pt x="2022052" y="3390505"/>
                        <a:pt x="1989709" y="3329055"/>
                        <a:pt x="1973962" y="3261977"/>
                      </a:cubicBezTo>
                      <a:cubicBezTo>
                        <a:pt x="2027146" y="3251106"/>
                        <a:pt x="2082337" y="3249178"/>
                        <a:pt x="2133900" y="3231291"/>
                      </a:cubicBezTo>
                      <a:cubicBezTo>
                        <a:pt x="2195497" y="3207235"/>
                        <a:pt x="2253853" y="3175778"/>
                        <a:pt x="2310124" y="3141314"/>
                      </a:cubicBezTo>
                      <a:cubicBezTo>
                        <a:pt x="2400437" y="3082023"/>
                        <a:pt x="2487738" y="3016564"/>
                        <a:pt x="2559139" y="2934914"/>
                      </a:cubicBezTo>
                      <a:cubicBezTo>
                        <a:pt x="2689590" y="2794976"/>
                        <a:pt x="2795803" y="2633911"/>
                        <a:pt x="2884648" y="2464829"/>
                      </a:cubicBezTo>
                      <a:cubicBezTo>
                        <a:pt x="2954814" y="2325198"/>
                        <a:pt x="3014019" y="2179709"/>
                        <a:pt x="3044586" y="2026046"/>
                      </a:cubicBezTo>
                      <a:cubicBezTo>
                        <a:pt x="3060333" y="1960973"/>
                        <a:pt x="2904872" y="1987727"/>
                        <a:pt x="2870060" y="1999292"/>
                      </a:cubicBezTo>
                      <a:close/>
                      <a:moveTo>
                        <a:pt x="1326725" y="1841080"/>
                      </a:moveTo>
                      <a:cubicBezTo>
                        <a:pt x="1286123" y="1810471"/>
                        <a:pt x="1244750" y="1778783"/>
                        <a:pt x="1214723" y="1737148"/>
                      </a:cubicBezTo>
                      <a:cubicBezTo>
                        <a:pt x="1181222" y="1687186"/>
                        <a:pt x="1143013" y="1636685"/>
                        <a:pt x="1116074" y="1581789"/>
                      </a:cubicBezTo>
                      <a:cubicBezTo>
                        <a:pt x="1082033" y="1501989"/>
                        <a:pt x="1063662" y="1415945"/>
                        <a:pt x="1048610" y="1330748"/>
                      </a:cubicBezTo>
                      <a:cubicBezTo>
                        <a:pt x="1039039" y="1270223"/>
                        <a:pt x="1041740" y="1208697"/>
                        <a:pt x="1042281" y="1147710"/>
                      </a:cubicBezTo>
                      <a:cubicBezTo>
                        <a:pt x="1043438" y="1032289"/>
                        <a:pt x="1050000" y="917640"/>
                        <a:pt x="1077788" y="804841"/>
                      </a:cubicBezTo>
                      <a:cubicBezTo>
                        <a:pt x="1104418" y="678858"/>
                        <a:pt x="1137456" y="556961"/>
                        <a:pt x="1186703" y="437685"/>
                      </a:cubicBezTo>
                      <a:cubicBezTo>
                        <a:pt x="1208239" y="377238"/>
                        <a:pt x="1230238" y="317022"/>
                        <a:pt x="1259802" y="259967"/>
                      </a:cubicBezTo>
                      <a:cubicBezTo>
                        <a:pt x="1282110" y="219027"/>
                        <a:pt x="1299632" y="174539"/>
                        <a:pt x="1328809" y="137685"/>
                      </a:cubicBezTo>
                      <a:cubicBezTo>
                        <a:pt x="1342009" y="119797"/>
                        <a:pt x="1357678" y="103915"/>
                        <a:pt x="1371418" y="86413"/>
                      </a:cubicBezTo>
                      <a:cubicBezTo>
                        <a:pt x="1381376" y="76081"/>
                        <a:pt x="1395810" y="58733"/>
                        <a:pt x="1412715" y="58965"/>
                      </a:cubicBezTo>
                      <a:cubicBezTo>
                        <a:pt x="1433710" y="89959"/>
                        <a:pt x="1422055" y="131748"/>
                        <a:pt x="1424216" y="167060"/>
                      </a:cubicBezTo>
                      <a:cubicBezTo>
                        <a:pt x="1426532" y="225889"/>
                        <a:pt x="1419662" y="283869"/>
                        <a:pt x="1405999" y="341001"/>
                      </a:cubicBezTo>
                      <a:cubicBezTo>
                        <a:pt x="1401445" y="364979"/>
                        <a:pt x="1393803" y="393198"/>
                        <a:pt x="1389635" y="418025"/>
                      </a:cubicBezTo>
                      <a:cubicBezTo>
                        <a:pt x="1388400" y="429821"/>
                        <a:pt x="1383383" y="443776"/>
                        <a:pt x="1391333" y="454108"/>
                      </a:cubicBezTo>
                      <a:cubicBezTo>
                        <a:pt x="1416266" y="478472"/>
                        <a:pt x="1429388" y="436914"/>
                        <a:pt x="1439963" y="419875"/>
                      </a:cubicBezTo>
                      <a:cubicBezTo>
                        <a:pt x="1498087" y="317408"/>
                        <a:pt x="1549958" y="210160"/>
                        <a:pt x="1626454" y="119489"/>
                      </a:cubicBezTo>
                      <a:cubicBezTo>
                        <a:pt x="1646909" y="97053"/>
                        <a:pt x="1665820" y="73305"/>
                        <a:pt x="1685041" y="49790"/>
                      </a:cubicBezTo>
                      <a:cubicBezTo>
                        <a:pt x="1696388" y="32365"/>
                        <a:pt x="1718387" y="35757"/>
                        <a:pt x="1735754" y="40460"/>
                      </a:cubicBezTo>
                      <a:cubicBezTo>
                        <a:pt x="1789247" y="61278"/>
                        <a:pt x="1806846" y="130360"/>
                        <a:pt x="1826916" y="179011"/>
                      </a:cubicBezTo>
                      <a:cubicBezTo>
                        <a:pt x="1864662" y="273691"/>
                        <a:pt x="1857251" y="376853"/>
                        <a:pt x="1841659" y="475928"/>
                      </a:cubicBezTo>
                      <a:cubicBezTo>
                        <a:pt x="1838263" y="492119"/>
                        <a:pt x="1833708" y="513476"/>
                        <a:pt x="1856711" y="515249"/>
                      </a:cubicBezTo>
                      <a:cubicBezTo>
                        <a:pt x="1863735" y="515249"/>
                        <a:pt x="1871068" y="510854"/>
                        <a:pt x="1873616" y="504147"/>
                      </a:cubicBezTo>
                      <a:cubicBezTo>
                        <a:pt x="1878787" y="488881"/>
                        <a:pt x="1882724" y="473152"/>
                        <a:pt x="1887587" y="457732"/>
                      </a:cubicBezTo>
                      <a:cubicBezTo>
                        <a:pt x="1900864" y="413090"/>
                        <a:pt x="1910744" y="367523"/>
                        <a:pt x="1926182" y="323576"/>
                      </a:cubicBezTo>
                      <a:cubicBezTo>
                        <a:pt x="1944553" y="278780"/>
                        <a:pt x="1967556" y="235526"/>
                        <a:pt x="1991099" y="193121"/>
                      </a:cubicBezTo>
                      <a:cubicBezTo>
                        <a:pt x="2015645" y="161355"/>
                        <a:pt x="2038648" y="126428"/>
                        <a:pt x="2069755" y="100830"/>
                      </a:cubicBezTo>
                      <a:cubicBezTo>
                        <a:pt x="2122630" y="110083"/>
                        <a:pt x="2151654" y="243622"/>
                        <a:pt x="2168018" y="291193"/>
                      </a:cubicBezTo>
                      <a:cubicBezTo>
                        <a:pt x="2186003" y="342465"/>
                        <a:pt x="2197196" y="395280"/>
                        <a:pt x="2190248" y="449944"/>
                      </a:cubicBezTo>
                      <a:cubicBezTo>
                        <a:pt x="2188936" y="478472"/>
                        <a:pt x="2178902" y="506537"/>
                        <a:pt x="2180059" y="535141"/>
                      </a:cubicBezTo>
                      <a:cubicBezTo>
                        <a:pt x="2181603" y="548480"/>
                        <a:pt x="2198817" y="556036"/>
                        <a:pt x="2209392" y="547169"/>
                      </a:cubicBezTo>
                      <a:cubicBezTo>
                        <a:pt x="2215104" y="542774"/>
                        <a:pt x="2216802" y="536066"/>
                        <a:pt x="2218577" y="529436"/>
                      </a:cubicBezTo>
                      <a:cubicBezTo>
                        <a:pt x="2226528" y="503684"/>
                        <a:pt x="2234401" y="480245"/>
                        <a:pt x="2243973" y="454493"/>
                      </a:cubicBezTo>
                      <a:cubicBezTo>
                        <a:pt x="2265663" y="395511"/>
                        <a:pt x="2293220" y="338765"/>
                        <a:pt x="2318229" y="281170"/>
                      </a:cubicBezTo>
                      <a:cubicBezTo>
                        <a:pt x="2330966" y="258040"/>
                        <a:pt x="2345786" y="193121"/>
                        <a:pt x="2375350" y="191347"/>
                      </a:cubicBezTo>
                      <a:cubicBezTo>
                        <a:pt x="2391714" y="201910"/>
                        <a:pt x="2400437" y="222496"/>
                        <a:pt x="2407384" y="240229"/>
                      </a:cubicBezTo>
                      <a:cubicBezTo>
                        <a:pt x="2419966" y="277315"/>
                        <a:pt x="2429074" y="315403"/>
                        <a:pt x="2438645" y="353337"/>
                      </a:cubicBezTo>
                      <a:cubicBezTo>
                        <a:pt x="2452926" y="418796"/>
                        <a:pt x="2471065" y="483715"/>
                        <a:pt x="2475928" y="550716"/>
                      </a:cubicBezTo>
                      <a:cubicBezTo>
                        <a:pt x="2490363" y="670222"/>
                        <a:pt x="2488047" y="790963"/>
                        <a:pt x="2476546" y="910547"/>
                      </a:cubicBezTo>
                      <a:cubicBezTo>
                        <a:pt x="2463501" y="1081249"/>
                        <a:pt x="2436716" y="1251257"/>
                        <a:pt x="2386311" y="1415328"/>
                      </a:cubicBezTo>
                      <a:cubicBezTo>
                        <a:pt x="2351421" y="1509468"/>
                        <a:pt x="2307037" y="1600833"/>
                        <a:pt x="2250534" y="1684025"/>
                      </a:cubicBezTo>
                      <a:cubicBezTo>
                        <a:pt x="2213483" y="1743625"/>
                        <a:pt x="2166628" y="1797827"/>
                        <a:pt x="2113753" y="1844473"/>
                      </a:cubicBezTo>
                      <a:cubicBezTo>
                        <a:pt x="2004298" y="1932445"/>
                        <a:pt x="1867054" y="1994512"/>
                        <a:pt x="1724176" y="1986570"/>
                      </a:cubicBezTo>
                      <a:cubicBezTo>
                        <a:pt x="1569410" y="1987572"/>
                        <a:pt x="1447913" y="1933525"/>
                        <a:pt x="1326725" y="1841080"/>
                      </a:cubicBezTo>
                      <a:close/>
                      <a:moveTo>
                        <a:pt x="2693449" y="2710627"/>
                      </a:moveTo>
                      <a:cubicBezTo>
                        <a:pt x="2624210" y="2805153"/>
                        <a:pt x="2551034" y="2898445"/>
                        <a:pt x="2464658" y="2978091"/>
                      </a:cubicBezTo>
                      <a:cubicBezTo>
                        <a:pt x="2362459" y="3069764"/>
                        <a:pt x="2245208" y="3147405"/>
                        <a:pt x="2117150" y="3198215"/>
                      </a:cubicBezTo>
                      <a:cubicBezTo>
                        <a:pt x="2060338" y="3217721"/>
                        <a:pt x="1996656" y="3212787"/>
                        <a:pt x="1940925" y="3234298"/>
                      </a:cubicBezTo>
                      <a:cubicBezTo>
                        <a:pt x="1931739" y="3240852"/>
                        <a:pt x="1932434" y="3252725"/>
                        <a:pt x="1935985" y="3262209"/>
                      </a:cubicBezTo>
                      <a:cubicBezTo>
                        <a:pt x="1942469" y="3294051"/>
                        <a:pt x="1953893" y="3324044"/>
                        <a:pt x="1965780" y="3354190"/>
                      </a:cubicBezTo>
                      <a:cubicBezTo>
                        <a:pt x="1974426" y="3380867"/>
                        <a:pt x="1986853" y="3405925"/>
                        <a:pt x="1998123" y="3431600"/>
                      </a:cubicBezTo>
                      <a:cubicBezTo>
                        <a:pt x="2021357" y="3485956"/>
                        <a:pt x="2039805" y="3542086"/>
                        <a:pt x="2061496" y="3597059"/>
                      </a:cubicBezTo>
                      <a:cubicBezTo>
                        <a:pt x="2075390" y="3635687"/>
                        <a:pt x="2100940" y="3668686"/>
                        <a:pt x="2113753" y="3707776"/>
                      </a:cubicBezTo>
                      <a:cubicBezTo>
                        <a:pt x="2126413" y="3744322"/>
                        <a:pt x="2147254" y="3778170"/>
                        <a:pt x="2155976" y="3816103"/>
                      </a:cubicBezTo>
                      <a:cubicBezTo>
                        <a:pt x="2134440" y="3820729"/>
                        <a:pt x="2111901" y="3818725"/>
                        <a:pt x="2090751" y="3813328"/>
                      </a:cubicBezTo>
                      <a:cubicBezTo>
                        <a:pt x="2063503" y="3792048"/>
                        <a:pt x="2045132" y="3765371"/>
                        <a:pt x="2022438" y="3737614"/>
                      </a:cubicBezTo>
                      <a:cubicBezTo>
                        <a:pt x="1994340" y="3706543"/>
                        <a:pt x="1972264" y="3671076"/>
                        <a:pt x="1950960" y="3635224"/>
                      </a:cubicBezTo>
                      <a:cubicBezTo>
                        <a:pt x="1863967" y="3522733"/>
                        <a:pt x="1813330" y="3389040"/>
                        <a:pt x="1776588" y="3252417"/>
                      </a:cubicBezTo>
                      <a:cubicBezTo>
                        <a:pt x="1761536" y="3194822"/>
                        <a:pt x="1734365" y="3224969"/>
                        <a:pt x="1694303" y="3231060"/>
                      </a:cubicBezTo>
                      <a:cubicBezTo>
                        <a:pt x="1644053" y="3241391"/>
                        <a:pt x="1592799" y="3245169"/>
                        <a:pt x="1542085" y="3252648"/>
                      </a:cubicBezTo>
                      <a:cubicBezTo>
                        <a:pt x="1342626" y="3275701"/>
                        <a:pt x="1138614" y="3247559"/>
                        <a:pt x="948649" y="3184336"/>
                      </a:cubicBezTo>
                      <a:cubicBezTo>
                        <a:pt x="817581" y="3136611"/>
                        <a:pt x="692610" y="3072232"/>
                        <a:pt x="574047" y="2999140"/>
                      </a:cubicBezTo>
                      <a:cubicBezTo>
                        <a:pt x="466521" y="2935608"/>
                        <a:pt x="373122" y="2850411"/>
                        <a:pt x="291918" y="2755731"/>
                      </a:cubicBezTo>
                      <a:cubicBezTo>
                        <a:pt x="198441" y="2646787"/>
                        <a:pt x="129202" y="2517026"/>
                        <a:pt x="81344" y="2382022"/>
                      </a:cubicBezTo>
                      <a:cubicBezTo>
                        <a:pt x="44524" y="2265368"/>
                        <a:pt x="34876" y="2141235"/>
                        <a:pt x="36497" y="2019492"/>
                      </a:cubicBezTo>
                      <a:cubicBezTo>
                        <a:pt x="37346" y="2019415"/>
                        <a:pt x="38272" y="2019338"/>
                        <a:pt x="39121" y="2019261"/>
                      </a:cubicBezTo>
                      <a:cubicBezTo>
                        <a:pt x="48384" y="2042854"/>
                        <a:pt x="70383" y="2060973"/>
                        <a:pt x="86130" y="2080479"/>
                      </a:cubicBezTo>
                      <a:cubicBezTo>
                        <a:pt x="106739" y="2103301"/>
                        <a:pt x="124647" y="2128359"/>
                        <a:pt x="144485" y="2151875"/>
                      </a:cubicBezTo>
                      <a:cubicBezTo>
                        <a:pt x="189950" y="2206154"/>
                        <a:pt x="246762" y="2248946"/>
                        <a:pt x="300409" y="2294512"/>
                      </a:cubicBezTo>
                      <a:cubicBezTo>
                        <a:pt x="362855" y="2349948"/>
                        <a:pt x="424993" y="2406772"/>
                        <a:pt x="492843" y="2455885"/>
                      </a:cubicBezTo>
                      <a:cubicBezTo>
                        <a:pt x="565788" y="2509547"/>
                        <a:pt x="634795" y="2568298"/>
                        <a:pt x="708898" y="2620342"/>
                      </a:cubicBezTo>
                      <a:cubicBezTo>
                        <a:pt x="807315" y="2685030"/>
                        <a:pt x="902953" y="2753727"/>
                        <a:pt x="1003145" y="2815716"/>
                      </a:cubicBezTo>
                      <a:cubicBezTo>
                        <a:pt x="1138073" y="2897829"/>
                        <a:pt x="1270685" y="2984953"/>
                        <a:pt x="1415031" y="3050026"/>
                      </a:cubicBezTo>
                      <a:cubicBezTo>
                        <a:pt x="1494922" y="3084953"/>
                        <a:pt x="1574814" y="3123349"/>
                        <a:pt x="1661961" y="3135840"/>
                      </a:cubicBezTo>
                      <a:cubicBezTo>
                        <a:pt x="1671610" y="3137767"/>
                        <a:pt x="1681258" y="3129749"/>
                        <a:pt x="1682571" y="3120265"/>
                      </a:cubicBezTo>
                      <a:cubicBezTo>
                        <a:pt x="1684192" y="3094205"/>
                        <a:pt x="1651540" y="3099140"/>
                        <a:pt x="1634018" y="3093511"/>
                      </a:cubicBezTo>
                      <a:cubicBezTo>
                        <a:pt x="1615724" y="3089965"/>
                        <a:pt x="1597276" y="3084491"/>
                        <a:pt x="1579445" y="3078400"/>
                      </a:cubicBezTo>
                      <a:cubicBezTo>
                        <a:pt x="1480488" y="3042779"/>
                        <a:pt x="1385158" y="2998291"/>
                        <a:pt x="1293148" y="2947328"/>
                      </a:cubicBezTo>
                      <a:cubicBezTo>
                        <a:pt x="1169412" y="2879093"/>
                        <a:pt x="1050154" y="2802763"/>
                        <a:pt x="930664" y="2727512"/>
                      </a:cubicBezTo>
                      <a:cubicBezTo>
                        <a:pt x="857951" y="2675315"/>
                        <a:pt x="781302" y="2629517"/>
                        <a:pt x="708280" y="2577628"/>
                      </a:cubicBezTo>
                      <a:cubicBezTo>
                        <a:pt x="665748" y="2547250"/>
                        <a:pt x="624838" y="2514790"/>
                        <a:pt x="583696" y="2482562"/>
                      </a:cubicBezTo>
                      <a:cubicBezTo>
                        <a:pt x="510983" y="2428437"/>
                        <a:pt x="437189" y="2375700"/>
                        <a:pt x="369880" y="2314790"/>
                      </a:cubicBezTo>
                      <a:cubicBezTo>
                        <a:pt x="305735" y="2256039"/>
                        <a:pt x="232636" y="2207928"/>
                        <a:pt x="172351" y="2144859"/>
                      </a:cubicBezTo>
                      <a:cubicBezTo>
                        <a:pt x="135377" y="2100295"/>
                        <a:pt x="94157" y="2059893"/>
                        <a:pt x="54327" y="2018027"/>
                      </a:cubicBezTo>
                      <a:cubicBezTo>
                        <a:pt x="140780" y="2011551"/>
                        <a:pt x="230243" y="2004997"/>
                        <a:pt x="318008" y="2010626"/>
                      </a:cubicBezTo>
                      <a:cubicBezTo>
                        <a:pt x="406699" y="2016331"/>
                        <a:pt x="494618" y="2030749"/>
                        <a:pt x="581611" y="2048405"/>
                      </a:cubicBezTo>
                      <a:cubicBezTo>
                        <a:pt x="716462" y="2080865"/>
                        <a:pt x="855713" y="2116640"/>
                        <a:pt x="981301" y="2177627"/>
                      </a:cubicBezTo>
                      <a:cubicBezTo>
                        <a:pt x="1099633" y="2241004"/>
                        <a:pt x="1210169" y="2319262"/>
                        <a:pt x="1306579" y="2412785"/>
                      </a:cubicBezTo>
                      <a:cubicBezTo>
                        <a:pt x="1356443" y="2458661"/>
                        <a:pt x="1410476" y="2500295"/>
                        <a:pt x="1456327" y="2550257"/>
                      </a:cubicBezTo>
                      <a:cubicBezTo>
                        <a:pt x="1498010" y="2600064"/>
                        <a:pt x="1538612" y="2650874"/>
                        <a:pt x="1582764" y="2698599"/>
                      </a:cubicBezTo>
                      <a:cubicBezTo>
                        <a:pt x="1608082" y="2724968"/>
                        <a:pt x="1633092" y="2751568"/>
                        <a:pt x="1654782" y="2781098"/>
                      </a:cubicBezTo>
                      <a:cubicBezTo>
                        <a:pt x="1676473" y="2809548"/>
                        <a:pt x="1697931" y="2838075"/>
                        <a:pt x="1710050" y="2872000"/>
                      </a:cubicBezTo>
                      <a:cubicBezTo>
                        <a:pt x="1714913" y="2880789"/>
                        <a:pt x="1717152" y="2891506"/>
                        <a:pt x="1724871" y="2898368"/>
                      </a:cubicBezTo>
                      <a:cubicBezTo>
                        <a:pt x="1736063" y="2907697"/>
                        <a:pt x="1754743" y="2898445"/>
                        <a:pt x="1754203" y="2883950"/>
                      </a:cubicBezTo>
                      <a:cubicBezTo>
                        <a:pt x="1749571" y="2860049"/>
                        <a:pt x="1735369" y="2839232"/>
                        <a:pt x="1726492" y="2816872"/>
                      </a:cubicBezTo>
                      <a:cubicBezTo>
                        <a:pt x="1702254" y="2747867"/>
                        <a:pt x="1680795" y="2677859"/>
                        <a:pt x="1667364" y="2605924"/>
                      </a:cubicBezTo>
                      <a:cubicBezTo>
                        <a:pt x="1632706" y="2447018"/>
                        <a:pt x="1606230" y="2283641"/>
                        <a:pt x="1613717" y="2120341"/>
                      </a:cubicBezTo>
                      <a:cubicBezTo>
                        <a:pt x="1615956" y="2085183"/>
                        <a:pt x="1621436" y="2050487"/>
                        <a:pt x="1626299" y="2015715"/>
                      </a:cubicBezTo>
                      <a:cubicBezTo>
                        <a:pt x="1660649" y="2020418"/>
                        <a:pt x="1695384" y="2022576"/>
                        <a:pt x="1729888" y="2023039"/>
                      </a:cubicBezTo>
                      <a:cubicBezTo>
                        <a:pt x="1738533" y="2023347"/>
                        <a:pt x="1747179" y="2023347"/>
                        <a:pt x="1755824" y="2023270"/>
                      </a:cubicBezTo>
                      <a:cubicBezTo>
                        <a:pt x="1742779" y="2078398"/>
                        <a:pt x="1738147" y="2135761"/>
                        <a:pt x="1739923" y="2192507"/>
                      </a:cubicBezTo>
                      <a:cubicBezTo>
                        <a:pt x="1741698" y="2309393"/>
                        <a:pt x="1745789" y="2426586"/>
                        <a:pt x="1757754" y="2542932"/>
                      </a:cubicBezTo>
                      <a:cubicBezTo>
                        <a:pt x="1761613" y="2591737"/>
                        <a:pt x="1781760" y="2636533"/>
                        <a:pt x="1795268" y="2683102"/>
                      </a:cubicBezTo>
                      <a:cubicBezTo>
                        <a:pt x="1806229" y="2707080"/>
                        <a:pt x="1825372" y="2797058"/>
                        <a:pt x="1864276" y="2768145"/>
                      </a:cubicBezTo>
                      <a:cubicBezTo>
                        <a:pt x="1873616" y="2753572"/>
                        <a:pt x="1877398" y="2735531"/>
                        <a:pt x="1886583" y="2720419"/>
                      </a:cubicBezTo>
                      <a:cubicBezTo>
                        <a:pt x="1909586" y="2677705"/>
                        <a:pt x="1945788" y="2640234"/>
                        <a:pt x="1974734" y="2600989"/>
                      </a:cubicBezTo>
                      <a:cubicBezTo>
                        <a:pt x="2024676" y="2540542"/>
                        <a:pt x="2078709" y="2483179"/>
                        <a:pt x="2140384" y="2434528"/>
                      </a:cubicBezTo>
                      <a:cubicBezTo>
                        <a:pt x="2228921" y="2356270"/>
                        <a:pt x="2324790" y="2287804"/>
                        <a:pt x="2426681" y="2227897"/>
                      </a:cubicBezTo>
                      <a:cubicBezTo>
                        <a:pt x="2553195" y="2147943"/>
                        <a:pt x="2690748" y="2082792"/>
                        <a:pt x="2836096" y="2045475"/>
                      </a:cubicBezTo>
                      <a:cubicBezTo>
                        <a:pt x="2888817" y="2031983"/>
                        <a:pt x="2942155" y="2015560"/>
                        <a:pt x="2996883" y="2022114"/>
                      </a:cubicBezTo>
                      <a:cubicBezTo>
                        <a:pt x="2978820" y="2043317"/>
                        <a:pt x="2961838" y="2065445"/>
                        <a:pt x="2944085" y="2086879"/>
                      </a:cubicBezTo>
                      <a:cubicBezTo>
                        <a:pt x="2849141" y="2214250"/>
                        <a:pt x="2736830" y="2326895"/>
                        <a:pt x="2620659" y="2435145"/>
                      </a:cubicBezTo>
                      <a:cubicBezTo>
                        <a:pt x="2491675" y="2559200"/>
                        <a:pt x="2365855" y="2686109"/>
                        <a:pt x="2231314" y="2804305"/>
                      </a:cubicBezTo>
                      <a:cubicBezTo>
                        <a:pt x="2167169" y="2856734"/>
                        <a:pt x="2099165" y="2904613"/>
                        <a:pt x="2031623" y="2952725"/>
                      </a:cubicBezTo>
                      <a:cubicBezTo>
                        <a:pt x="1995576" y="2975084"/>
                        <a:pt x="1956749" y="2992509"/>
                        <a:pt x="1921010" y="3015639"/>
                      </a:cubicBezTo>
                      <a:cubicBezTo>
                        <a:pt x="1908505" y="3022193"/>
                        <a:pt x="1894071" y="3031830"/>
                        <a:pt x="1902639" y="3047713"/>
                      </a:cubicBezTo>
                      <a:cubicBezTo>
                        <a:pt x="1912674" y="3064444"/>
                        <a:pt x="1931122" y="3053342"/>
                        <a:pt x="1943009" y="3045015"/>
                      </a:cubicBezTo>
                      <a:cubicBezTo>
                        <a:pt x="1985232" y="3017952"/>
                        <a:pt x="2031932" y="2998677"/>
                        <a:pt x="2072457" y="2968839"/>
                      </a:cubicBezTo>
                      <a:cubicBezTo>
                        <a:pt x="2131584" y="2925045"/>
                        <a:pt x="2192255" y="2883102"/>
                        <a:pt x="2249222" y="2836533"/>
                      </a:cubicBezTo>
                      <a:cubicBezTo>
                        <a:pt x="2342698" y="2754729"/>
                        <a:pt x="2432548" y="2667759"/>
                        <a:pt x="2521470" y="2580789"/>
                      </a:cubicBezTo>
                      <a:cubicBezTo>
                        <a:pt x="2665815" y="2434451"/>
                        <a:pt x="2825598" y="2301297"/>
                        <a:pt x="2944162" y="2131752"/>
                      </a:cubicBezTo>
                      <a:cubicBezTo>
                        <a:pt x="2948948" y="2123348"/>
                        <a:pt x="2979129" y="2085183"/>
                        <a:pt x="3000974" y="2052338"/>
                      </a:cubicBezTo>
                      <a:cubicBezTo>
                        <a:pt x="2945860" y="2290040"/>
                        <a:pt x="2829998" y="2509779"/>
                        <a:pt x="2693449" y="2710627"/>
                      </a:cubicBezTo>
                      <a:close/>
                    </a:path>
                  </a:pathLst>
                </a:custGeom>
                <a:solidFill>
                  <a:srgbClr val="191919"/>
                </a:solidFill>
                <a:ln>
                  <a:noFill/>
                </a:ln>
              </p:spPr>
              <p:txBody>
                <a:bodyPr spcFirstLastPara="1" wrap="square" lIns="45725" tIns="22850" rIns="45725" bIns="22850" anchor="ctr" anchorCtr="0">
                  <a:noAutofit/>
                </a:bodyPr>
                <a:lstStyle/>
                <a:p>
                  <a:endParaRPr sz="9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914" name="Google Shape;914;p23"/>
              <p:cNvSpPr/>
              <p:nvPr/>
            </p:nvSpPr>
            <p:spPr>
              <a:xfrm>
                <a:off x="16776542" y="699808"/>
                <a:ext cx="1444554" cy="1950428"/>
              </a:xfrm>
              <a:custGeom>
                <a:avLst/>
                <a:gdLst/>
                <a:ahLst/>
                <a:cxnLst/>
                <a:rect l="l" t="t" r="r" b="b"/>
                <a:pathLst>
                  <a:path w="1444554" h="1950428" extrusionOk="0">
                    <a:moveTo>
                      <a:pt x="704370" y="1105950"/>
                    </a:moveTo>
                    <a:cubicBezTo>
                      <a:pt x="735323" y="1036173"/>
                      <a:pt x="757168" y="954986"/>
                      <a:pt x="743660" y="878270"/>
                    </a:cubicBezTo>
                    <a:cubicBezTo>
                      <a:pt x="733548" y="783128"/>
                      <a:pt x="648099" y="718671"/>
                      <a:pt x="559022" y="771639"/>
                    </a:cubicBezTo>
                    <a:cubicBezTo>
                      <a:pt x="514174" y="797854"/>
                      <a:pt x="490014" y="849280"/>
                      <a:pt x="473495" y="896543"/>
                    </a:cubicBezTo>
                    <a:cubicBezTo>
                      <a:pt x="453812" y="956528"/>
                      <a:pt x="444780" y="1047662"/>
                      <a:pt x="469867" y="1114046"/>
                    </a:cubicBezTo>
                    <a:cubicBezTo>
                      <a:pt x="469095" y="1116744"/>
                      <a:pt x="469095" y="1119751"/>
                      <a:pt x="470022" y="1123221"/>
                    </a:cubicBezTo>
                    <a:cubicBezTo>
                      <a:pt x="471488" y="1128695"/>
                      <a:pt x="474807" y="1132242"/>
                      <a:pt x="478898" y="1134092"/>
                    </a:cubicBezTo>
                    <a:cubicBezTo>
                      <a:pt x="498273" y="1170330"/>
                      <a:pt x="530847" y="1195619"/>
                      <a:pt x="581561" y="1197855"/>
                    </a:cubicBezTo>
                    <a:cubicBezTo>
                      <a:pt x="635517" y="1196313"/>
                      <a:pt x="679438" y="1150360"/>
                      <a:pt x="704370" y="1105950"/>
                    </a:cubicBezTo>
                    <a:close/>
                    <a:moveTo>
                      <a:pt x="745049" y="1314354"/>
                    </a:moveTo>
                    <a:cubicBezTo>
                      <a:pt x="808113" y="1323067"/>
                      <a:pt x="840687" y="1222219"/>
                      <a:pt x="769981" y="1206875"/>
                    </a:cubicBezTo>
                    <a:cubicBezTo>
                      <a:pt x="695648" y="1193614"/>
                      <a:pt x="667087" y="1298857"/>
                      <a:pt x="745049" y="1314354"/>
                    </a:cubicBezTo>
                    <a:close/>
                    <a:moveTo>
                      <a:pt x="980787" y="1398009"/>
                    </a:moveTo>
                    <a:cubicBezTo>
                      <a:pt x="985727" y="1389914"/>
                      <a:pt x="982717" y="1378580"/>
                      <a:pt x="974457" y="1373954"/>
                    </a:cubicBezTo>
                    <a:cubicBezTo>
                      <a:pt x="969363" y="1370793"/>
                      <a:pt x="963574" y="1371486"/>
                      <a:pt x="958016" y="1372643"/>
                    </a:cubicBezTo>
                    <a:cubicBezTo>
                      <a:pt x="946823" y="1372643"/>
                      <a:pt x="935940" y="1368171"/>
                      <a:pt x="926059" y="1363237"/>
                    </a:cubicBezTo>
                    <a:cubicBezTo>
                      <a:pt x="887464" y="1338179"/>
                      <a:pt x="887156" y="1315665"/>
                      <a:pt x="896032" y="1273953"/>
                    </a:cubicBezTo>
                    <a:cubicBezTo>
                      <a:pt x="891170" y="1261771"/>
                      <a:pt x="875732" y="1277346"/>
                      <a:pt x="872721" y="1284208"/>
                    </a:cubicBezTo>
                    <a:cubicBezTo>
                      <a:pt x="861992" y="1304948"/>
                      <a:pt x="862686" y="1326382"/>
                      <a:pt x="870791" y="1345426"/>
                    </a:cubicBezTo>
                    <a:cubicBezTo>
                      <a:pt x="868090" y="1346120"/>
                      <a:pt x="865465" y="1347585"/>
                      <a:pt x="863227" y="1349898"/>
                    </a:cubicBezTo>
                    <a:cubicBezTo>
                      <a:pt x="841614" y="1381741"/>
                      <a:pt x="808422" y="1411193"/>
                      <a:pt x="766894" y="1405025"/>
                    </a:cubicBezTo>
                    <a:cubicBezTo>
                      <a:pt x="718882" y="1399011"/>
                      <a:pt x="664000" y="1371949"/>
                      <a:pt x="645937" y="1324840"/>
                    </a:cubicBezTo>
                    <a:cubicBezTo>
                      <a:pt x="654968" y="1300707"/>
                      <a:pt x="656589" y="1274185"/>
                      <a:pt x="644316" y="1250592"/>
                    </a:cubicBezTo>
                    <a:cubicBezTo>
                      <a:pt x="639376" y="1242496"/>
                      <a:pt x="630962" y="1224994"/>
                      <a:pt x="619307" y="1229774"/>
                    </a:cubicBezTo>
                    <a:cubicBezTo>
                      <a:pt x="613132" y="1233861"/>
                      <a:pt x="617300" y="1242496"/>
                      <a:pt x="619152" y="1247970"/>
                    </a:cubicBezTo>
                    <a:cubicBezTo>
                      <a:pt x="637138" y="1291610"/>
                      <a:pt x="611047" y="1340106"/>
                      <a:pt x="574305" y="1365010"/>
                    </a:cubicBezTo>
                    <a:cubicBezTo>
                      <a:pt x="565583" y="1370638"/>
                      <a:pt x="556860" y="1376421"/>
                      <a:pt x="547134" y="1380199"/>
                    </a:cubicBezTo>
                    <a:cubicBezTo>
                      <a:pt x="534552" y="1381972"/>
                      <a:pt x="522742" y="1390145"/>
                      <a:pt x="526447" y="1404254"/>
                    </a:cubicBezTo>
                    <a:cubicBezTo>
                      <a:pt x="540882" y="1443576"/>
                      <a:pt x="615756" y="1379351"/>
                      <a:pt x="629496" y="1356452"/>
                    </a:cubicBezTo>
                    <a:cubicBezTo>
                      <a:pt x="649102" y="1395465"/>
                      <a:pt x="694412" y="1422913"/>
                      <a:pt x="734783" y="1435249"/>
                    </a:cubicBezTo>
                    <a:cubicBezTo>
                      <a:pt x="764115" y="1443190"/>
                      <a:pt x="796843" y="1444887"/>
                      <a:pt x="825172" y="1432396"/>
                    </a:cubicBezTo>
                    <a:cubicBezTo>
                      <a:pt x="850799" y="1418981"/>
                      <a:pt x="875809" y="1399551"/>
                      <a:pt x="889548" y="1373645"/>
                    </a:cubicBezTo>
                    <a:cubicBezTo>
                      <a:pt x="904986" y="1390068"/>
                      <a:pt x="925982" y="1402018"/>
                      <a:pt x="947595" y="1405951"/>
                    </a:cubicBezTo>
                    <a:cubicBezTo>
                      <a:pt x="958711" y="1407955"/>
                      <a:pt x="974071" y="1409266"/>
                      <a:pt x="980787" y="1398009"/>
                    </a:cubicBezTo>
                    <a:close/>
                    <a:moveTo>
                      <a:pt x="1140802" y="968787"/>
                    </a:moveTo>
                    <a:cubicBezTo>
                      <a:pt x="1151917" y="836636"/>
                      <a:pt x="1075267" y="772333"/>
                      <a:pt x="949062" y="820213"/>
                    </a:cubicBezTo>
                    <a:cubicBezTo>
                      <a:pt x="901436" y="840722"/>
                      <a:pt x="868476" y="886366"/>
                      <a:pt x="842308" y="929466"/>
                    </a:cubicBezTo>
                    <a:cubicBezTo>
                      <a:pt x="815678" y="994616"/>
                      <a:pt x="798850" y="1077346"/>
                      <a:pt x="822702" y="1145272"/>
                    </a:cubicBezTo>
                    <a:cubicBezTo>
                      <a:pt x="842077" y="1200245"/>
                      <a:pt x="895029" y="1241340"/>
                      <a:pt x="954388" y="1239027"/>
                    </a:cubicBezTo>
                    <a:cubicBezTo>
                      <a:pt x="1092404" y="1245966"/>
                      <a:pt x="1129995" y="1077114"/>
                      <a:pt x="1140802" y="968787"/>
                    </a:cubicBezTo>
                    <a:close/>
                    <a:moveTo>
                      <a:pt x="1434509" y="513967"/>
                    </a:moveTo>
                    <a:cubicBezTo>
                      <a:pt x="1448944" y="633474"/>
                      <a:pt x="1446628" y="754138"/>
                      <a:pt x="1435127" y="873798"/>
                    </a:cubicBezTo>
                    <a:cubicBezTo>
                      <a:pt x="1422081" y="1044500"/>
                      <a:pt x="1395297" y="1214431"/>
                      <a:pt x="1344892" y="1378503"/>
                    </a:cubicBezTo>
                    <a:cubicBezTo>
                      <a:pt x="1310002" y="1472643"/>
                      <a:pt x="1265618" y="1564085"/>
                      <a:pt x="1209115" y="1647200"/>
                    </a:cubicBezTo>
                    <a:cubicBezTo>
                      <a:pt x="1172063" y="1706799"/>
                      <a:pt x="1125209" y="1761001"/>
                      <a:pt x="1072334" y="1807647"/>
                    </a:cubicBezTo>
                    <a:cubicBezTo>
                      <a:pt x="962879" y="1895620"/>
                      <a:pt x="825635" y="1957686"/>
                      <a:pt x="682757" y="1949745"/>
                    </a:cubicBezTo>
                    <a:cubicBezTo>
                      <a:pt x="527914" y="1950902"/>
                      <a:pt x="406494" y="1896854"/>
                      <a:pt x="285229" y="1804409"/>
                    </a:cubicBezTo>
                    <a:cubicBezTo>
                      <a:pt x="244627" y="1773800"/>
                      <a:pt x="203253" y="1742112"/>
                      <a:pt x="173226" y="1700477"/>
                    </a:cubicBezTo>
                    <a:cubicBezTo>
                      <a:pt x="139726" y="1650515"/>
                      <a:pt x="101517" y="1600014"/>
                      <a:pt x="74578" y="1545118"/>
                    </a:cubicBezTo>
                    <a:cubicBezTo>
                      <a:pt x="40537" y="1465318"/>
                      <a:pt x="22166" y="1379196"/>
                      <a:pt x="7114" y="1294077"/>
                    </a:cubicBezTo>
                    <a:cubicBezTo>
                      <a:pt x="-2535" y="1233552"/>
                      <a:pt x="244" y="1172026"/>
                      <a:pt x="784" y="1111039"/>
                    </a:cubicBezTo>
                    <a:cubicBezTo>
                      <a:pt x="2019" y="995541"/>
                      <a:pt x="8503" y="880969"/>
                      <a:pt x="36292" y="768170"/>
                    </a:cubicBezTo>
                    <a:cubicBezTo>
                      <a:pt x="62922" y="642187"/>
                      <a:pt x="95959" y="520290"/>
                      <a:pt x="145207" y="401014"/>
                    </a:cubicBezTo>
                    <a:cubicBezTo>
                      <a:pt x="166742" y="340567"/>
                      <a:pt x="188742" y="280351"/>
                      <a:pt x="218305" y="223296"/>
                    </a:cubicBezTo>
                    <a:cubicBezTo>
                      <a:pt x="240690" y="182278"/>
                      <a:pt x="258135" y="137868"/>
                      <a:pt x="287390" y="101014"/>
                    </a:cubicBezTo>
                    <a:cubicBezTo>
                      <a:pt x="300590" y="83126"/>
                      <a:pt x="316259" y="67243"/>
                      <a:pt x="329999" y="49741"/>
                    </a:cubicBezTo>
                    <a:cubicBezTo>
                      <a:pt x="340034" y="39410"/>
                      <a:pt x="354391" y="22062"/>
                      <a:pt x="371373" y="22293"/>
                    </a:cubicBezTo>
                    <a:cubicBezTo>
                      <a:pt x="392368" y="53288"/>
                      <a:pt x="380713" y="95077"/>
                      <a:pt x="382874" y="130389"/>
                    </a:cubicBezTo>
                    <a:cubicBezTo>
                      <a:pt x="385267" y="189217"/>
                      <a:pt x="378320" y="247120"/>
                      <a:pt x="364657" y="304329"/>
                    </a:cubicBezTo>
                    <a:cubicBezTo>
                      <a:pt x="360103" y="328308"/>
                      <a:pt x="352461" y="356527"/>
                      <a:pt x="348293" y="381353"/>
                    </a:cubicBezTo>
                    <a:cubicBezTo>
                      <a:pt x="347058" y="393073"/>
                      <a:pt x="342041" y="407105"/>
                      <a:pt x="349991" y="417437"/>
                    </a:cubicBezTo>
                    <a:cubicBezTo>
                      <a:pt x="375001" y="441801"/>
                      <a:pt x="388123" y="400243"/>
                      <a:pt x="398621" y="383204"/>
                    </a:cubicBezTo>
                    <a:cubicBezTo>
                      <a:pt x="456745" y="280659"/>
                      <a:pt x="508617" y="173489"/>
                      <a:pt x="585112" y="82818"/>
                    </a:cubicBezTo>
                    <a:cubicBezTo>
                      <a:pt x="605567" y="60381"/>
                      <a:pt x="624478" y="36634"/>
                      <a:pt x="643699" y="13118"/>
                    </a:cubicBezTo>
                    <a:cubicBezTo>
                      <a:pt x="655046" y="-4306"/>
                      <a:pt x="677045" y="-914"/>
                      <a:pt x="694412" y="3789"/>
                    </a:cubicBezTo>
                    <a:cubicBezTo>
                      <a:pt x="747905" y="24607"/>
                      <a:pt x="765427" y="93689"/>
                      <a:pt x="785574" y="142340"/>
                    </a:cubicBezTo>
                    <a:cubicBezTo>
                      <a:pt x="823320" y="237020"/>
                      <a:pt x="815909" y="340181"/>
                      <a:pt x="800317" y="439256"/>
                    </a:cubicBezTo>
                    <a:cubicBezTo>
                      <a:pt x="796921" y="455448"/>
                      <a:pt x="792366" y="476805"/>
                      <a:pt x="815369" y="478578"/>
                    </a:cubicBezTo>
                    <a:cubicBezTo>
                      <a:pt x="822393" y="478578"/>
                      <a:pt x="829726" y="474183"/>
                      <a:pt x="832274" y="467475"/>
                    </a:cubicBezTo>
                    <a:cubicBezTo>
                      <a:pt x="837445" y="452209"/>
                      <a:pt x="841459" y="436481"/>
                      <a:pt x="846245" y="421061"/>
                    </a:cubicBezTo>
                    <a:cubicBezTo>
                      <a:pt x="859522" y="376419"/>
                      <a:pt x="869402" y="330852"/>
                      <a:pt x="884840" y="286905"/>
                    </a:cubicBezTo>
                    <a:cubicBezTo>
                      <a:pt x="903211" y="242109"/>
                      <a:pt x="926214" y="198855"/>
                      <a:pt x="949757" y="156527"/>
                    </a:cubicBezTo>
                    <a:cubicBezTo>
                      <a:pt x="974380" y="124761"/>
                      <a:pt x="997306" y="89834"/>
                      <a:pt x="1028413" y="64236"/>
                    </a:cubicBezTo>
                    <a:cubicBezTo>
                      <a:pt x="1081288" y="73489"/>
                      <a:pt x="1110311" y="207028"/>
                      <a:pt x="1126599" y="254599"/>
                    </a:cubicBezTo>
                    <a:cubicBezTo>
                      <a:pt x="1144661" y="305871"/>
                      <a:pt x="1155776" y="358686"/>
                      <a:pt x="1148829" y="413273"/>
                    </a:cubicBezTo>
                    <a:cubicBezTo>
                      <a:pt x="1147517" y="441801"/>
                      <a:pt x="1137482" y="469866"/>
                      <a:pt x="1138640" y="498470"/>
                    </a:cubicBezTo>
                    <a:cubicBezTo>
                      <a:pt x="1140261" y="511809"/>
                      <a:pt x="1157475" y="519365"/>
                      <a:pt x="1167972" y="510498"/>
                    </a:cubicBezTo>
                    <a:cubicBezTo>
                      <a:pt x="1173685" y="506103"/>
                      <a:pt x="1175383" y="499395"/>
                      <a:pt x="1177158" y="492765"/>
                    </a:cubicBezTo>
                    <a:cubicBezTo>
                      <a:pt x="1185108" y="467013"/>
                      <a:pt x="1193059" y="443574"/>
                      <a:pt x="1202553" y="417822"/>
                    </a:cubicBezTo>
                    <a:cubicBezTo>
                      <a:pt x="1224321" y="358840"/>
                      <a:pt x="1251801" y="302094"/>
                      <a:pt x="1276810" y="244499"/>
                    </a:cubicBezTo>
                    <a:cubicBezTo>
                      <a:pt x="1289546" y="221369"/>
                      <a:pt x="1304367" y="156449"/>
                      <a:pt x="1333931" y="154676"/>
                    </a:cubicBezTo>
                    <a:cubicBezTo>
                      <a:pt x="1350295" y="165239"/>
                      <a:pt x="1359017" y="185825"/>
                      <a:pt x="1365965" y="203558"/>
                    </a:cubicBezTo>
                    <a:cubicBezTo>
                      <a:pt x="1378546" y="240644"/>
                      <a:pt x="1387655" y="278732"/>
                      <a:pt x="1397226" y="316666"/>
                    </a:cubicBezTo>
                    <a:cubicBezTo>
                      <a:pt x="1411507" y="381970"/>
                      <a:pt x="1429646" y="446967"/>
                      <a:pt x="1434509" y="513967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15" name="Google Shape;915;p23"/>
              <p:cNvSpPr/>
              <p:nvPr/>
            </p:nvSpPr>
            <p:spPr>
              <a:xfrm>
                <a:off x="17507731" y="1931433"/>
                <a:ext cx="42882" cy="47549"/>
              </a:xfrm>
              <a:custGeom>
                <a:avLst/>
                <a:gdLst/>
                <a:ahLst/>
                <a:cxnLst/>
                <a:rect l="l" t="t" r="r" b="b"/>
                <a:pathLst>
                  <a:path w="42882" h="47549" extrusionOk="0">
                    <a:moveTo>
                      <a:pt x="42883" y="22205"/>
                    </a:moveTo>
                    <a:cubicBezTo>
                      <a:pt x="41339" y="32614"/>
                      <a:pt x="34083" y="45027"/>
                      <a:pt x="23200" y="47417"/>
                    </a:cubicBezTo>
                    <a:cubicBezTo>
                      <a:pt x="-5747" y="50193"/>
                      <a:pt x="-7136" y="8635"/>
                      <a:pt x="16407" y="0"/>
                    </a:cubicBezTo>
                    <a:cubicBezTo>
                      <a:pt x="27522" y="2776"/>
                      <a:pt x="40336" y="10409"/>
                      <a:pt x="42883" y="22205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16" name="Google Shape;916;p23"/>
              <p:cNvSpPr/>
              <p:nvPr/>
            </p:nvSpPr>
            <p:spPr>
              <a:xfrm>
                <a:off x="17624041" y="1574686"/>
                <a:ext cx="112533" cy="292598"/>
              </a:xfrm>
              <a:custGeom>
                <a:avLst/>
                <a:gdLst/>
                <a:ahLst/>
                <a:cxnLst/>
                <a:rect l="l" t="t" r="r" b="b"/>
                <a:pathLst>
                  <a:path w="112533" h="292598" extrusionOk="0">
                    <a:moveTo>
                      <a:pt x="77634" y="0"/>
                    </a:moveTo>
                    <a:cubicBezTo>
                      <a:pt x="110826" y="33847"/>
                      <a:pt x="114377" y="82190"/>
                      <a:pt x="111907" y="127140"/>
                    </a:cubicBezTo>
                    <a:cubicBezTo>
                      <a:pt x="108356" y="185660"/>
                      <a:pt x="80413" y="242406"/>
                      <a:pt x="39039" y="284349"/>
                    </a:cubicBezTo>
                    <a:cubicBezTo>
                      <a:pt x="36106" y="287202"/>
                      <a:pt x="33791" y="288204"/>
                      <a:pt x="29236" y="291828"/>
                    </a:cubicBezTo>
                    <a:cubicBezTo>
                      <a:pt x="28928" y="292059"/>
                      <a:pt x="28696" y="292290"/>
                      <a:pt x="28387" y="292599"/>
                    </a:cubicBezTo>
                    <a:cubicBezTo>
                      <a:pt x="-12138" y="243254"/>
                      <a:pt x="-3801" y="152506"/>
                      <a:pt x="19433" y="85659"/>
                    </a:cubicBezTo>
                    <a:cubicBezTo>
                      <a:pt x="31475" y="53354"/>
                      <a:pt x="53242" y="24750"/>
                      <a:pt x="77634" y="0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17" name="Google Shape;917;p23"/>
              <p:cNvSpPr/>
              <p:nvPr/>
            </p:nvSpPr>
            <p:spPr>
              <a:xfrm>
                <a:off x="17265691" y="1526498"/>
                <a:ext cx="96614" cy="264919"/>
              </a:xfrm>
              <a:custGeom>
                <a:avLst/>
                <a:gdLst/>
                <a:ahLst/>
                <a:cxnLst/>
                <a:rect l="l" t="t" r="r" b="b"/>
                <a:pathLst>
                  <a:path w="96614" h="264919" extrusionOk="0">
                    <a:moveTo>
                      <a:pt x="63775" y="0"/>
                    </a:moveTo>
                    <a:cubicBezTo>
                      <a:pt x="109008" y="56901"/>
                      <a:pt x="105766" y="140787"/>
                      <a:pt x="64778" y="200463"/>
                    </a:cubicBezTo>
                    <a:cubicBezTo>
                      <a:pt x="47873" y="222514"/>
                      <a:pt x="32667" y="247726"/>
                      <a:pt x="10514" y="264920"/>
                    </a:cubicBezTo>
                    <a:cubicBezTo>
                      <a:pt x="-7549" y="209175"/>
                      <a:pt x="170" y="133231"/>
                      <a:pt x="14836" y="88975"/>
                    </a:cubicBezTo>
                    <a:cubicBezTo>
                      <a:pt x="27650" y="58289"/>
                      <a:pt x="41158" y="25058"/>
                      <a:pt x="63775" y="0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18" name="Google Shape;918;p23"/>
              <p:cNvSpPr/>
              <p:nvPr/>
            </p:nvSpPr>
            <p:spPr>
              <a:xfrm>
                <a:off x="15771681" y="2671537"/>
                <a:ext cx="2964723" cy="1810300"/>
              </a:xfrm>
              <a:custGeom>
                <a:avLst/>
                <a:gdLst/>
                <a:ahLst/>
                <a:cxnLst/>
                <a:rect l="l" t="t" r="r" b="b"/>
                <a:pathLst>
                  <a:path w="2964723" h="1810300" extrusionOk="0">
                    <a:moveTo>
                      <a:pt x="2799537" y="37152"/>
                    </a:moveTo>
                    <a:cubicBezTo>
                      <a:pt x="2852258" y="23660"/>
                      <a:pt x="2905596" y="7237"/>
                      <a:pt x="2960324" y="13791"/>
                    </a:cubicBezTo>
                    <a:cubicBezTo>
                      <a:pt x="2942262" y="34994"/>
                      <a:pt x="2925280" y="57122"/>
                      <a:pt x="2907526" y="78556"/>
                    </a:cubicBezTo>
                    <a:cubicBezTo>
                      <a:pt x="2812582" y="205927"/>
                      <a:pt x="2700194" y="318649"/>
                      <a:pt x="2584100" y="426822"/>
                    </a:cubicBezTo>
                    <a:cubicBezTo>
                      <a:pt x="2455193" y="550877"/>
                      <a:pt x="2329297" y="677786"/>
                      <a:pt x="2194755" y="795982"/>
                    </a:cubicBezTo>
                    <a:cubicBezTo>
                      <a:pt x="2130610" y="848411"/>
                      <a:pt x="2062606" y="896290"/>
                      <a:pt x="1995142" y="944402"/>
                    </a:cubicBezTo>
                    <a:cubicBezTo>
                      <a:pt x="1959094" y="966761"/>
                      <a:pt x="1920268" y="984263"/>
                      <a:pt x="1884529" y="1007316"/>
                    </a:cubicBezTo>
                    <a:cubicBezTo>
                      <a:pt x="1871947" y="1013870"/>
                      <a:pt x="1857512" y="1023507"/>
                      <a:pt x="1866157" y="1039390"/>
                    </a:cubicBezTo>
                    <a:cubicBezTo>
                      <a:pt x="1876115" y="1056121"/>
                      <a:pt x="1894640" y="1045019"/>
                      <a:pt x="1906528" y="1036692"/>
                    </a:cubicBezTo>
                    <a:cubicBezTo>
                      <a:pt x="1948751" y="1009706"/>
                      <a:pt x="1995451" y="990354"/>
                      <a:pt x="2035975" y="960516"/>
                    </a:cubicBezTo>
                    <a:cubicBezTo>
                      <a:pt x="2095025" y="916722"/>
                      <a:pt x="2155697" y="874779"/>
                      <a:pt x="2212740" y="828210"/>
                    </a:cubicBezTo>
                    <a:cubicBezTo>
                      <a:pt x="2306217" y="746406"/>
                      <a:pt x="2396066" y="659436"/>
                      <a:pt x="2484989" y="572466"/>
                    </a:cubicBezTo>
                    <a:cubicBezTo>
                      <a:pt x="2629334" y="426128"/>
                      <a:pt x="2789117" y="292974"/>
                      <a:pt x="2907680" y="123429"/>
                    </a:cubicBezTo>
                    <a:cubicBezTo>
                      <a:pt x="2912466" y="114947"/>
                      <a:pt x="2942956" y="76551"/>
                      <a:pt x="2964724" y="43552"/>
                    </a:cubicBezTo>
                    <a:cubicBezTo>
                      <a:pt x="2909764" y="281409"/>
                      <a:pt x="2793594" y="501301"/>
                      <a:pt x="2657045" y="702304"/>
                    </a:cubicBezTo>
                    <a:cubicBezTo>
                      <a:pt x="2587806" y="796830"/>
                      <a:pt x="2514630" y="890045"/>
                      <a:pt x="2428254" y="969768"/>
                    </a:cubicBezTo>
                    <a:cubicBezTo>
                      <a:pt x="2325977" y="1061441"/>
                      <a:pt x="2208803" y="1139082"/>
                      <a:pt x="2080745" y="1189892"/>
                    </a:cubicBezTo>
                    <a:cubicBezTo>
                      <a:pt x="2023934" y="1209398"/>
                      <a:pt x="1960175" y="1204464"/>
                      <a:pt x="1904521" y="1225975"/>
                    </a:cubicBezTo>
                    <a:cubicBezTo>
                      <a:pt x="1895335" y="1232529"/>
                      <a:pt x="1896107" y="1244479"/>
                      <a:pt x="1899658" y="1253886"/>
                    </a:cubicBezTo>
                    <a:cubicBezTo>
                      <a:pt x="1906142" y="1285728"/>
                      <a:pt x="1917566" y="1315721"/>
                      <a:pt x="1929453" y="1345867"/>
                    </a:cubicBezTo>
                    <a:cubicBezTo>
                      <a:pt x="1938098" y="1372544"/>
                      <a:pt x="1950526" y="1397602"/>
                      <a:pt x="1961796" y="1423277"/>
                    </a:cubicBezTo>
                    <a:cubicBezTo>
                      <a:pt x="1985030" y="1477633"/>
                      <a:pt x="2003478" y="1533763"/>
                      <a:pt x="2025091" y="1588736"/>
                    </a:cubicBezTo>
                    <a:cubicBezTo>
                      <a:pt x="2039063" y="1627363"/>
                      <a:pt x="2064613" y="1660363"/>
                      <a:pt x="2077349" y="1699453"/>
                    </a:cubicBezTo>
                    <a:cubicBezTo>
                      <a:pt x="2090008" y="1735999"/>
                      <a:pt x="2110927" y="1769846"/>
                      <a:pt x="2119572" y="1807780"/>
                    </a:cubicBezTo>
                    <a:cubicBezTo>
                      <a:pt x="2098036" y="1812329"/>
                      <a:pt x="2075574" y="1810325"/>
                      <a:pt x="2054346" y="1804927"/>
                    </a:cubicBezTo>
                    <a:cubicBezTo>
                      <a:pt x="2027098" y="1783647"/>
                      <a:pt x="2008727" y="1756970"/>
                      <a:pt x="1985956" y="1729214"/>
                    </a:cubicBezTo>
                    <a:cubicBezTo>
                      <a:pt x="1957859" y="1698142"/>
                      <a:pt x="1935783" y="1662676"/>
                      <a:pt x="1914478" y="1626824"/>
                    </a:cubicBezTo>
                    <a:cubicBezTo>
                      <a:pt x="1827485" y="1514333"/>
                      <a:pt x="1776849" y="1380563"/>
                      <a:pt x="1740106" y="1244017"/>
                    </a:cubicBezTo>
                    <a:cubicBezTo>
                      <a:pt x="1725054" y="1186345"/>
                      <a:pt x="1697884" y="1216569"/>
                      <a:pt x="1657822" y="1222582"/>
                    </a:cubicBezTo>
                    <a:cubicBezTo>
                      <a:pt x="1607571" y="1232991"/>
                      <a:pt x="1556317" y="1236769"/>
                      <a:pt x="1505681" y="1244248"/>
                    </a:cubicBezTo>
                    <a:cubicBezTo>
                      <a:pt x="1306222" y="1267301"/>
                      <a:pt x="1102209" y="1239082"/>
                      <a:pt x="912245" y="1175936"/>
                    </a:cubicBezTo>
                    <a:cubicBezTo>
                      <a:pt x="781177" y="1128211"/>
                      <a:pt x="656206" y="1063831"/>
                      <a:pt x="537642" y="990739"/>
                    </a:cubicBezTo>
                    <a:cubicBezTo>
                      <a:pt x="430117" y="927208"/>
                      <a:pt x="336794" y="842011"/>
                      <a:pt x="255591" y="747331"/>
                    </a:cubicBezTo>
                    <a:cubicBezTo>
                      <a:pt x="162114" y="638387"/>
                      <a:pt x="92874" y="508549"/>
                      <a:pt x="45017" y="373545"/>
                    </a:cubicBezTo>
                    <a:cubicBezTo>
                      <a:pt x="8197" y="256891"/>
                      <a:pt x="-1452" y="132758"/>
                      <a:pt x="169" y="11015"/>
                    </a:cubicBezTo>
                    <a:cubicBezTo>
                      <a:pt x="1096" y="10938"/>
                      <a:pt x="1945" y="10861"/>
                      <a:pt x="2794" y="10784"/>
                    </a:cubicBezTo>
                    <a:cubicBezTo>
                      <a:pt x="11979" y="34377"/>
                      <a:pt x="34133" y="52495"/>
                      <a:pt x="49802" y="72002"/>
                    </a:cubicBezTo>
                    <a:cubicBezTo>
                      <a:pt x="70412" y="94824"/>
                      <a:pt x="88397" y="119882"/>
                      <a:pt x="108158" y="143398"/>
                    </a:cubicBezTo>
                    <a:cubicBezTo>
                      <a:pt x="153546" y="197677"/>
                      <a:pt x="210435" y="240391"/>
                      <a:pt x="264082" y="286035"/>
                    </a:cubicBezTo>
                    <a:cubicBezTo>
                      <a:pt x="326528" y="341471"/>
                      <a:pt x="388666" y="398371"/>
                      <a:pt x="456516" y="447407"/>
                    </a:cubicBezTo>
                    <a:cubicBezTo>
                      <a:pt x="529460" y="501070"/>
                      <a:pt x="598468" y="559821"/>
                      <a:pt x="672570" y="611864"/>
                    </a:cubicBezTo>
                    <a:cubicBezTo>
                      <a:pt x="770987" y="676552"/>
                      <a:pt x="866626" y="745249"/>
                      <a:pt x="966818" y="807239"/>
                    </a:cubicBezTo>
                    <a:cubicBezTo>
                      <a:pt x="1101746" y="889351"/>
                      <a:pt x="1234358" y="976475"/>
                      <a:pt x="1378703" y="1041549"/>
                    </a:cubicBezTo>
                    <a:cubicBezTo>
                      <a:pt x="1458595" y="1076476"/>
                      <a:pt x="1538486" y="1114872"/>
                      <a:pt x="1625634" y="1127363"/>
                    </a:cubicBezTo>
                    <a:cubicBezTo>
                      <a:pt x="1635283" y="1129290"/>
                      <a:pt x="1644931" y="1121272"/>
                      <a:pt x="1646243" y="1111788"/>
                    </a:cubicBezTo>
                    <a:cubicBezTo>
                      <a:pt x="1647864" y="1085728"/>
                      <a:pt x="1615213" y="1090663"/>
                      <a:pt x="1597691" y="1085034"/>
                    </a:cubicBezTo>
                    <a:cubicBezTo>
                      <a:pt x="1579320" y="1081487"/>
                      <a:pt x="1560949" y="1076013"/>
                      <a:pt x="1543118" y="1069999"/>
                    </a:cubicBezTo>
                    <a:cubicBezTo>
                      <a:pt x="1444160" y="1034379"/>
                      <a:pt x="1348831" y="989891"/>
                      <a:pt x="1256821" y="938927"/>
                    </a:cubicBezTo>
                    <a:cubicBezTo>
                      <a:pt x="1133085" y="870693"/>
                      <a:pt x="1013827" y="794286"/>
                      <a:pt x="894260" y="719112"/>
                    </a:cubicBezTo>
                    <a:cubicBezTo>
                      <a:pt x="821547" y="666914"/>
                      <a:pt x="744897" y="621116"/>
                      <a:pt x="671876" y="569150"/>
                    </a:cubicBezTo>
                    <a:cubicBezTo>
                      <a:pt x="629344" y="538772"/>
                      <a:pt x="588433" y="506313"/>
                      <a:pt x="547291" y="474085"/>
                    </a:cubicBezTo>
                    <a:cubicBezTo>
                      <a:pt x="474578" y="420037"/>
                      <a:pt x="400785" y="367222"/>
                      <a:pt x="333475" y="306312"/>
                    </a:cubicBezTo>
                    <a:cubicBezTo>
                      <a:pt x="269330" y="247561"/>
                      <a:pt x="196232" y="199450"/>
                      <a:pt x="135946" y="136382"/>
                    </a:cubicBezTo>
                    <a:cubicBezTo>
                      <a:pt x="98895" y="91817"/>
                      <a:pt x="57753" y="51416"/>
                      <a:pt x="17846" y="9550"/>
                    </a:cubicBezTo>
                    <a:cubicBezTo>
                      <a:pt x="104299" y="2997"/>
                      <a:pt x="193762" y="-3480"/>
                      <a:pt x="281526" y="2148"/>
                    </a:cubicBezTo>
                    <a:cubicBezTo>
                      <a:pt x="370218" y="7854"/>
                      <a:pt x="458137" y="22272"/>
                      <a:pt x="545207" y="39928"/>
                    </a:cubicBezTo>
                    <a:cubicBezTo>
                      <a:pt x="680058" y="72388"/>
                      <a:pt x="819308" y="108162"/>
                      <a:pt x="944896" y="169149"/>
                    </a:cubicBezTo>
                    <a:cubicBezTo>
                      <a:pt x="1063228" y="232527"/>
                      <a:pt x="1173764" y="310784"/>
                      <a:pt x="1270174" y="404308"/>
                    </a:cubicBezTo>
                    <a:cubicBezTo>
                      <a:pt x="1320039" y="450106"/>
                      <a:pt x="1374072" y="491818"/>
                      <a:pt x="1419923" y="541779"/>
                    </a:cubicBezTo>
                    <a:cubicBezTo>
                      <a:pt x="1461605" y="591587"/>
                      <a:pt x="1502284" y="642396"/>
                      <a:pt x="1546360" y="690122"/>
                    </a:cubicBezTo>
                    <a:cubicBezTo>
                      <a:pt x="1571678" y="716491"/>
                      <a:pt x="1596688" y="743090"/>
                      <a:pt x="1618378" y="772620"/>
                    </a:cubicBezTo>
                    <a:cubicBezTo>
                      <a:pt x="1640068" y="801070"/>
                      <a:pt x="1661527" y="829598"/>
                      <a:pt x="1673646" y="863522"/>
                    </a:cubicBezTo>
                    <a:cubicBezTo>
                      <a:pt x="1678509" y="872312"/>
                      <a:pt x="1680825" y="883029"/>
                      <a:pt x="1688466" y="889891"/>
                    </a:cubicBezTo>
                    <a:cubicBezTo>
                      <a:pt x="1699659" y="899220"/>
                      <a:pt x="1718339" y="889891"/>
                      <a:pt x="1717799" y="875473"/>
                    </a:cubicBezTo>
                    <a:cubicBezTo>
                      <a:pt x="1713167" y="851572"/>
                      <a:pt x="1698964" y="830754"/>
                      <a:pt x="1690087" y="808395"/>
                    </a:cubicBezTo>
                    <a:cubicBezTo>
                      <a:pt x="1665850" y="739389"/>
                      <a:pt x="1644468" y="669459"/>
                      <a:pt x="1630960" y="597446"/>
                    </a:cubicBezTo>
                    <a:cubicBezTo>
                      <a:pt x="1596224" y="438541"/>
                      <a:pt x="1569748" y="275164"/>
                      <a:pt x="1577313" y="111863"/>
                    </a:cubicBezTo>
                    <a:cubicBezTo>
                      <a:pt x="1579551" y="76705"/>
                      <a:pt x="1585109" y="42010"/>
                      <a:pt x="1589972" y="7237"/>
                    </a:cubicBezTo>
                    <a:cubicBezTo>
                      <a:pt x="1624244" y="11940"/>
                      <a:pt x="1658980" y="14022"/>
                      <a:pt x="1693484" y="14562"/>
                    </a:cubicBezTo>
                    <a:cubicBezTo>
                      <a:pt x="1702129" y="14870"/>
                      <a:pt x="1710774" y="14947"/>
                      <a:pt x="1719342" y="14793"/>
                    </a:cubicBezTo>
                    <a:cubicBezTo>
                      <a:pt x="1706297" y="69843"/>
                      <a:pt x="1701743" y="127284"/>
                      <a:pt x="1703596" y="184030"/>
                    </a:cubicBezTo>
                    <a:cubicBezTo>
                      <a:pt x="1705371" y="300915"/>
                      <a:pt x="1709462" y="418032"/>
                      <a:pt x="1721426" y="534455"/>
                    </a:cubicBezTo>
                    <a:cubicBezTo>
                      <a:pt x="1725286" y="583183"/>
                      <a:pt x="1745510" y="628056"/>
                      <a:pt x="1758941" y="674625"/>
                    </a:cubicBezTo>
                    <a:cubicBezTo>
                      <a:pt x="1769979" y="698603"/>
                      <a:pt x="1789045" y="788580"/>
                      <a:pt x="1827948" y="759667"/>
                    </a:cubicBezTo>
                    <a:cubicBezTo>
                      <a:pt x="1837288" y="745095"/>
                      <a:pt x="1841148" y="727053"/>
                      <a:pt x="1850334" y="711941"/>
                    </a:cubicBezTo>
                    <a:cubicBezTo>
                      <a:pt x="1873336" y="669228"/>
                      <a:pt x="1909538" y="631756"/>
                      <a:pt x="1938407" y="592512"/>
                    </a:cubicBezTo>
                    <a:cubicBezTo>
                      <a:pt x="1988349" y="531987"/>
                      <a:pt x="2042382" y="474701"/>
                      <a:pt x="2104134" y="426051"/>
                    </a:cubicBezTo>
                    <a:cubicBezTo>
                      <a:pt x="2192671" y="347793"/>
                      <a:pt x="2288541" y="279327"/>
                      <a:pt x="2390431" y="219420"/>
                    </a:cubicBezTo>
                    <a:cubicBezTo>
                      <a:pt x="2516637" y="139697"/>
                      <a:pt x="2654266" y="74469"/>
                      <a:pt x="2799537" y="37152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919" name="Google Shape;919;p23"/>
          <p:cNvSpPr/>
          <p:nvPr/>
        </p:nvSpPr>
        <p:spPr>
          <a:xfrm rot="-5038560">
            <a:off x="734936" y="316887"/>
            <a:ext cx="672381" cy="763542"/>
          </a:xfrm>
          <a:custGeom>
            <a:avLst/>
            <a:gdLst/>
            <a:ahLst/>
            <a:cxnLst/>
            <a:rect l="l" t="t" r="r" b="b"/>
            <a:pathLst>
              <a:path w="1344057" h="1526283" extrusionOk="0">
                <a:moveTo>
                  <a:pt x="1337447" y="355020"/>
                </a:moveTo>
                <a:cubicBezTo>
                  <a:pt x="1321084" y="339879"/>
                  <a:pt x="1304416" y="324219"/>
                  <a:pt x="1289580" y="307398"/>
                </a:cubicBezTo>
                <a:cubicBezTo>
                  <a:pt x="1266838" y="282274"/>
                  <a:pt x="1241073" y="260142"/>
                  <a:pt x="1216163" y="237216"/>
                </a:cubicBezTo>
                <a:cubicBezTo>
                  <a:pt x="1188261" y="209773"/>
                  <a:pt x="1158711" y="184405"/>
                  <a:pt x="1128489" y="159311"/>
                </a:cubicBezTo>
                <a:cubicBezTo>
                  <a:pt x="1113439" y="144933"/>
                  <a:pt x="1096893" y="132325"/>
                  <a:pt x="1080867" y="119077"/>
                </a:cubicBezTo>
                <a:cubicBezTo>
                  <a:pt x="1058643" y="99570"/>
                  <a:pt x="1036236" y="79391"/>
                  <a:pt x="1012883" y="61106"/>
                </a:cubicBezTo>
                <a:cubicBezTo>
                  <a:pt x="988888" y="43827"/>
                  <a:pt x="968985" y="21329"/>
                  <a:pt x="943800" y="5638"/>
                </a:cubicBezTo>
                <a:cubicBezTo>
                  <a:pt x="938855" y="3226"/>
                  <a:pt x="933054" y="-1414"/>
                  <a:pt x="927346" y="418"/>
                </a:cubicBezTo>
                <a:cubicBezTo>
                  <a:pt x="926796" y="662"/>
                  <a:pt x="926399" y="1120"/>
                  <a:pt x="926094" y="1578"/>
                </a:cubicBezTo>
                <a:cubicBezTo>
                  <a:pt x="923560" y="570"/>
                  <a:pt x="920080" y="2372"/>
                  <a:pt x="917638" y="3348"/>
                </a:cubicBezTo>
                <a:cubicBezTo>
                  <a:pt x="877342" y="24870"/>
                  <a:pt x="839245" y="50330"/>
                  <a:pt x="800994" y="75270"/>
                </a:cubicBezTo>
                <a:cubicBezTo>
                  <a:pt x="801025" y="75240"/>
                  <a:pt x="801086" y="75209"/>
                  <a:pt x="801116" y="75179"/>
                </a:cubicBezTo>
                <a:cubicBezTo>
                  <a:pt x="801238" y="75087"/>
                  <a:pt x="801391" y="74995"/>
                  <a:pt x="801513" y="74904"/>
                </a:cubicBezTo>
                <a:cubicBezTo>
                  <a:pt x="796965" y="77987"/>
                  <a:pt x="792386" y="81009"/>
                  <a:pt x="787837" y="84123"/>
                </a:cubicBezTo>
                <a:cubicBezTo>
                  <a:pt x="787867" y="84123"/>
                  <a:pt x="787867" y="84093"/>
                  <a:pt x="787898" y="84093"/>
                </a:cubicBezTo>
                <a:cubicBezTo>
                  <a:pt x="788051" y="84001"/>
                  <a:pt x="788173" y="83909"/>
                  <a:pt x="788325" y="83818"/>
                </a:cubicBezTo>
                <a:cubicBezTo>
                  <a:pt x="783594" y="87023"/>
                  <a:pt x="778770" y="90259"/>
                  <a:pt x="773978" y="93495"/>
                </a:cubicBezTo>
                <a:cubicBezTo>
                  <a:pt x="774039" y="93464"/>
                  <a:pt x="774100" y="93403"/>
                  <a:pt x="774161" y="93373"/>
                </a:cubicBezTo>
                <a:cubicBezTo>
                  <a:pt x="774222" y="93342"/>
                  <a:pt x="774252" y="93312"/>
                  <a:pt x="774313" y="93281"/>
                </a:cubicBezTo>
                <a:cubicBezTo>
                  <a:pt x="774375" y="93251"/>
                  <a:pt x="774436" y="93190"/>
                  <a:pt x="774497" y="93159"/>
                </a:cubicBezTo>
                <a:cubicBezTo>
                  <a:pt x="703063" y="141941"/>
                  <a:pt x="632057" y="192464"/>
                  <a:pt x="565997" y="248420"/>
                </a:cubicBezTo>
                <a:cubicBezTo>
                  <a:pt x="554274" y="258524"/>
                  <a:pt x="542155" y="268293"/>
                  <a:pt x="531654" y="279710"/>
                </a:cubicBezTo>
                <a:cubicBezTo>
                  <a:pt x="525090" y="286212"/>
                  <a:pt x="523839" y="293325"/>
                  <a:pt x="530646" y="300224"/>
                </a:cubicBezTo>
                <a:cubicBezTo>
                  <a:pt x="546429" y="318144"/>
                  <a:pt x="557541" y="339391"/>
                  <a:pt x="572346" y="358012"/>
                </a:cubicBezTo>
                <a:cubicBezTo>
                  <a:pt x="575674" y="361675"/>
                  <a:pt x="578543" y="366468"/>
                  <a:pt x="583428" y="368086"/>
                </a:cubicBezTo>
                <a:cubicBezTo>
                  <a:pt x="593776" y="370040"/>
                  <a:pt x="601408" y="359935"/>
                  <a:pt x="609131" y="354562"/>
                </a:cubicBezTo>
                <a:cubicBezTo>
                  <a:pt x="624364" y="341253"/>
                  <a:pt x="640544" y="329072"/>
                  <a:pt x="656143" y="316190"/>
                </a:cubicBezTo>
                <a:cubicBezTo>
                  <a:pt x="679771" y="296561"/>
                  <a:pt x="703918" y="277573"/>
                  <a:pt x="728950" y="259806"/>
                </a:cubicBezTo>
                <a:cubicBezTo>
                  <a:pt x="744916" y="246649"/>
                  <a:pt x="760882" y="233675"/>
                  <a:pt x="778099" y="222136"/>
                </a:cubicBezTo>
                <a:cubicBezTo>
                  <a:pt x="796659" y="207514"/>
                  <a:pt x="817296" y="195761"/>
                  <a:pt x="835062" y="180100"/>
                </a:cubicBezTo>
                <a:cubicBezTo>
                  <a:pt x="842236" y="173506"/>
                  <a:pt x="851364" y="169172"/>
                  <a:pt x="859087" y="163310"/>
                </a:cubicBezTo>
                <a:cubicBezTo>
                  <a:pt x="853196" y="204980"/>
                  <a:pt x="848555" y="246771"/>
                  <a:pt x="847365" y="288868"/>
                </a:cubicBezTo>
                <a:cubicBezTo>
                  <a:pt x="840222" y="359477"/>
                  <a:pt x="827644" y="429812"/>
                  <a:pt x="808992" y="498315"/>
                </a:cubicBezTo>
                <a:cubicBezTo>
                  <a:pt x="800139" y="527468"/>
                  <a:pt x="793515" y="557232"/>
                  <a:pt x="784326" y="586263"/>
                </a:cubicBezTo>
                <a:cubicBezTo>
                  <a:pt x="776176" y="609983"/>
                  <a:pt x="763690" y="631901"/>
                  <a:pt x="751968" y="653972"/>
                </a:cubicBezTo>
                <a:cubicBezTo>
                  <a:pt x="729378" y="687827"/>
                  <a:pt x="700621" y="723085"/>
                  <a:pt x="668171" y="754498"/>
                </a:cubicBezTo>
                <a:cubicBezTo>
                  <a:pt x="661943" y="732091"/>
                  <a:pt x="653243" y="697259"/>
                  <a:pt x="637461" y="679981"/>
                </a:cubicBezTo>
                <a:cubicBezTo>
                  <a:pt x="619511" y="650492"/>
                  <a:pt x="600920" y="621522"/>
                  <a:pt x="581688" y="592521"/>
                </a:cubicBezTo>
                <a:cubicBezTo>
                  <a:pt x="551954" y="554698"/>
                  <a:pt x="517794" y="519195"/>
                  <a:pt x="475881" y="494957"/>
                </a:cubicBezTo>
                <a:cubicBezTo>
                  <a:pt x="461930" y="486531"/>
                  <a:pt x="448284" y="477434"/>
                  <a:pt x="433234" y="471054"/>
                </a:cubicBezTo>
                <a:cubicBezTo>
                  <a:pt x="409332" y="461163"/>
                  <a:pt x="384055" y="455149"/>
                  <a:pt x="359023" y="448830"/>
                </a:cubicBezTo>
                <a:cubicBezTo>
                  <a:pt x="317262" y="437779"/>
                  <a:pt x="273608" y="439336"/>
                  <a:pt x="230962" y="443335"/>
                </a:cubicBezTo>
                <a:cubicBezTo>
                  <a:pt x="196191" y="446846"/>
                  <a:pt x="163344" y="459576"/>
                  <a:pt x="130924" y="471939"/>
                </a:cubicBezTo>
                <a:cubicBezTo>
                  <a:pt x="111326" y="479846"/>
                  <a:pt x="93071" y="490713"/>
                  <a:pt x="74816" y="501215"/>
                </a:cubicBezTo>
                <a:cubicBezTo>
                  <a:pt x="56774" y="511960"/>
                  <a:pt x="38611" y="524079"/>
                  <a:pt x="28811" y="543311"/>
                </a:cubicBezTo>
                <a:cubicBezTo>
                  <a:pt x="17119" y="564741"/>
                  <a:pt x="7534" y="587728"/>
                  <a:pt x="2466" y="611631"/>
                </a:cubicBezTo>
                <a:cubicBezTo>
                  <a:pt x="-830" y="628329"/>
                  <a:pt x="55" y="645486"/>
                  <a:pt x="269" y="662398"/>
                </a:cubicBezTo>
                <a:cubicBezTo>
                  <a:pt x="788" y="691032"/>
                  <a:pt x="3749" y="719880"/>
                  <a:pt x="14128" y="746774"/>
                </a:cubicBezTo>
                <a:cubicBezTo>
                  <a:pt x="21699" y="766800"/>
                  <a:pt x="29513" y="786887"/>
                  <a:pt x="39496" y="805844"/>
                </a:cubicBezTo>
                <a:cubicBezTo>
                  <a:pt x="49539" y="824313"/>
                  <a:pt x="62239" y="841225"/>
                  <a:pt x="74846" y="857985"/>
                </a:cubicBezTo>
                <a:cubicBezTo>
                  <a:pt x="114379" y="908812"/>
                  <a:pt x="164230" y="952191"/>
                  <a:pt x="223391" y="978475"/>
                </a:cubicBezTo>
                <a:cubicBezTo>
                  <a:pt x="271013" y="1002622"/>
                  <a:pt x="324314" y="1013093"/>
                  <a:pt x="377400" y="1015046"/>
                </a:cubicBezTo>
                <a:cubicBezTo>
                  <a:pt x="409148" y="1015626"/>
                  <a:pt x="440652" y="1011170"/>
                  <a:pt x="472034" y="1007689"/>
                </a:cubicBezTo>
                <a:cubicBezTo>
                  <a:pt x="495326" y="1005553"/>
                  <a:pt x="518069" y="1000302"/>
                  <a:pt x="540507" y="993983"/>
                </a:cubicBezTo>
                <a:cubicBezTo>
                  <a:pt x="539835" y="1016512"/>
                  <a:pt x="531684" y="1037911"/>
                  <a:pt x="523198" y="1058517"/>
                </a:cubicBezTo>
                <a:cubicBezTo>
                  <a:pt x="509827" y="1089990"/>
                  <a:pt x="490900" y="1119296"/>
                  <a:pt x="474110" y="1149182"/>
                </a:cubicBezTo>
                <a:cubicBezTo>
                  <a:pt x="460220" y="1176138"/>
                  <a:pt x="441965" y="1200285"/>
                  <a:pt x="423649" y="1224310"/>
                </a:cubicBezTo>
                <a:cubicBezTo>
                  <a:pt x="408110" y="1246289"/>
                  <a:pt x="389672" y="1265735"/>
                  <a:pt x="370165" y="1284173"/>
                </a:cubicBezTo>
                <a:cubicBezTo>
                  <a:pt x="322207" y="1334360"/>
                  <a:pt x="261000" y="1368123"/>
                  <a:pt x="206082" y="1409640"/>
                </a:cubicBezTo>
                <a:cubicBezTo>
                  <a:pt x="178822" y="1425056"/>
                  <a:pt x="226810" y="1452683"/>
                  <a:pt x="238044" y="1464100"/>
                </a:cubicBezTo>
                <a:cubicBezTo>
                  <a:pt x="265183" y="1484522"/>
                  <a:pt x="291833" y="1505739"/>
                  <a:pt x="318910" y="1526283"/>
                </a:cubicBezTo>
                <a:cubicBezTo>
                  <a:pt x="319002" y="1526192"/>
                  <a:pt x="319124" y="1526131"/>
                  <a:pt x="319216" y="1526070"/>
                </a:cubicBezTo>
                <a:cubicBezTo>
                  <a:pt x="321841" y="1524330"/>
                  <a:pt x="324558" y="1522803"/>
                  <a:pt x="327397" y="1521369"/>
                </a:cubicBezTo>
                <a:cubicBezTo>
                  <a:pt x="327916" y="1521094"/>
                  <a:pt x="328465" y="1520819"/>
                  <a:pt x="328984" y="1520575"/>
                </a:cubicBezTo>
                <a:cubicBezTo>
                  <a:pt x="330389" y="1519903"/>
                  <a:pt x="331793" y="1519232"/>
                  <a:pt x="333197" y="1518621"/>
                </a:cubicBezTo>
                <a:cubicBezTo>
                  <a:pt x="333258" y="1518591"/>
                  <a:pt x="333289" y="1518591"/>
                  <a:pt x="333350" y="1518560"/>
                </a:cubicBezTo>
                <a:cubicBezTo>
                  <a:pt x="334784" y="1517919"/>
                  <a:pt x="336219" y="1517339"/>
                  <a:pt x="337684" y="1516759"/>
                </a:cubicBezTo>
                <a:cubicBezTo>
                  <a:pt x="337715" y="1516728"/>
                  <a:pt x="337746" y="1516698"/>
                  <a:pt x="337776" y="1516667"/>
                </a:cubicBezTo>
                <a:cubicBezTo>
                  <a:pt x="354810" y="1504884"/>
                  <a:pt x="370318" y="1491116"/>
                  <a:pt x="385978" y="1477593"/>
                </a:cubicBezTo>
                <a:cubicBezTo>
                  <a:pt x="404905" y="1460772"/>
                  <a:pt x="422580" y="1442639"/>
                  <a:pt x="440805" y="1425056"/>
                </a:cubicBezTo>
                <a:cubicBezTo>
                  <a:pt x="458938" y="1406770"/>
                  <a:pt x="474232" y="1385889"/>
                  <a:pt x="491236" y="1366596"/>
                </a:cubicBezTo>
                <a:cubicBezTo>
                  <a:pt x="516146" y="1337473"/>
                  <a:pt x="537759" y="1305817"/>
                  <a:pt x="558426" y="1273641"/>
                </a:cubicBezTo>
                <a:cubicBezTo>
                  <a:pt x="576925" y="1248090"/>
                  <a:pt x="593532" y="1221318"/>
                  <a:pt x="607758" y="1193141"/>
                </a:cubicBezTo>
                <a:cubicBezTo>
                  <a:pt x="619816" y="1170460"/>
                  <a:pt x="632515" y="1148175"/>
                  <a:pt x="644818" y="1125646"/>
                </a:cubicBezTo>
                <a:cubicBezTo>
                  <a:pt x="654708" y="1106994"/>
                  <a:pt x="660081" y="1087945"/>
                  <a:pt x="667194" y="1067858"/>
                </a:cubicBezTo>
                <a:cubicBezTo>
                  <a:pt x="675833" y="1043772"/>
                  <a:pt x="681145" y="1018710"/>
                  <a:pt x="688105" y="994135"/>
                </a:cubicBezTo>
                <a:cubicBezTo>
                  <a:pt x="693508" y="975453"/>
                  <a:pt x="698942" y="956709"/>
                  <a:pt x="700896" y="937294"/>
                </a:cubicBezTo>
                <a:cubicBezTo>
                  <a:pt x="700987" y="934272"/>
                  <a:pt x="701628" y="930761"/>
                  <a:pt x="701690" y="927373"/>
                </a:cubicBezTo>
                <a:cubicBezTo>
                  <a:pt x="725928" y="913727"/>
                  <a:pt x="748976" y="898067"/>
                  <a:pt x="770711" y="880697"/>
                </a:cubicBezTo>
                <a:cubicBezTo>
                  <a:pt x="812259" y="847178"/>
                  <a:pt x="849563" y="807737"/>
                  <a:pt x="878228" y="762557"/>
                </a:cubicBezTo>
                <a:cubicBezTo>
                  <a:pt x="901825" y="727268"/>
                  <a:pt x="919226" y="688742"/>
                  <a:pt x="935039" y="649485"/>
                </a:cubicBezTo>
                <a:cubicBezTo>
                  <a:pt x="958880" y="597589"/>
                  <a:pt x="967428" y="540808"/>
                  <a:pt x="974937" y="484669"/>
                </a:cubicBezTo>
                <a:cubicBezTo>
                  <a:pt x="989804" y="375168"/>
                  <a:pt x="976159" y="264691"/>
                  <a:pt x="965383" y="155556"/>
                </a:cubicBezTo>
                <a:cubicBezTo>
                  <a:pt x="974876" y="161815"/>
                  <a:pt x="982630" y="169996"/>
                  <a:pt x="991208" y="177383"/>
                </a:cubicBezTo>
                <a:cubicBezTo>
                  <a:pt x="999573" y="184099"/>
                  <a:pt x="1009006" y="189350"/>
                  <a:pt x="1017553" y="195791"/>
                </a:cubicBezTo>
                <a:cubicBezTo>
                  <a:pt x="1060261" y="227875"/>
                  <a:pt x="1103548" y="259287"/>
                  <a:pt x="1144760" y="293325"/>
                </a:cubicBezTo>
                <a:cubicBezTo>
                  <a:pt x="1156849" y="304773"/>
                  <a:pt x="1169365" y="315702"/>
                  <a:pt x="1182186" y="326325"/>
                </a:cubicBezTo>
                <a:cubicBezTo>
                  <a:pt x="1194458" y="337681"/>
                  <a:pt x="1205173" y="350655"/>
                  <a:pt x="1217781" y="361675"/>
                </a:cubicBezTo>
                <a:cubicBezTo>
                  <a:pt x="1227122" y="370253"/>
                  <a:pt x="1234540" y="380541"/>
                  <a:pt x="1244095" y="389180"/>
                </a:cubicBezTo>
                <a:cubicBezTo>
                  <a:pt x="1253955" y="398399"/>
                  <a:pt x="1264884" y="406367"/>
                  <a:pt x="1276667" y="412930"/>
                </a:cubicBezTo>
                <a:cubicBezTo>
                  <a:pt x="1282467" y="416655"/>
                  <a:pt x="1290374" y="418486"/>
                  <a:pt x="1295594" y="412839"/>
                </a:cubicBezTo>
                <a:cubicBezTo>
                  <a:pt x="1311194" y="397545"/>
                  <a:pt x="1332104" y="386158"/>
                  <a:pt x="1343583" y="367292"/>
                </a:cubicBezTo>
                <a:cubicBezTo>
                  <a:pt x="1345445" y="361981"/>
                  <a:pt x="1341507" y="357798"/>
                  <a:pt x="1337447" y="355020"/>
                </a:cubicBezTo>
                <a:close/>
                <a:moveTo>
                  <a:pt x="533455" y="844156"/>
                </a:moveTo>
                <a:cubicBezTo>
                  <a:pt x="501981" y="853436"/>
                  <a:pt x="469226" y="860640"/>
                  <a:pt x="436043" y="860152"/>
                </a:cubicBezTo>
                <a:cubicBezTo>
                  <a:pt x="413483" y="861068"/>
                  <a:pt x="391565" y="857038"/>
                  <a:pt x="370287" y="849193"/>
                </a:cubicBezTo>
                <a:cubicBezTo>
                  <a:pt x="340524" y="841653"/>
                  <a:pt x="312500" y="829167"/>
                  <a:pt x="286155" y="813507"/>
                </a:cubicBezTo>
                <a:cubicBezTo>
                  <a:pt x="234076" y="783102"/>
                  <a:pt x="201106" y="729130"/>
                  <a:pt x="181599" y="673357"/>
                </a:cubicBezTo>
                <a:cubicBezTo>
                  <a:pt x="173540" y="647989"/>
                  <a:pt x="172625" y="618347"/>
                  <a:pt x="189811" y="596215"/>
                </a:cubicBezTo>
                <a:cubicBezTo>
                  <a:pt x="200160" y="578112"/>
                  <a:pt x="213073" y="575518"/>
                  <a:pt x="232061" y="571610"/>
                </a:cubicBezTo>
                <a:cubicBezTo>
                  <a:pt x="277546" y="561017"/>
                  <a:pt x="321810" y="582172"/>
                  <a:pt x="358596" y="607327"/>
                </a:cubicBezTo>
                <a:cubicBezTo>
                  <a:pt x="405088" y="640143"/>
                  <a:pt x="443522" y="683400"/>
                  <a:pt x="475240" y="730565"/>
                </a:cubicBezTo>
                <a:cubicBezTo>
                  <a:pt x="487603" y="748301"/>
                  <a:pt x="496395" y="768815"/>
                  <a:pt x="507232" y="787559"/>
                </a:cubicBezTo>
                <a:cubicBezTo>
                  <a:pt x="517825" y="805447"/>
                  <a:pt x="525151" y="824741"/>
                  <a:pt x="533455" y="844156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45725" tIns="22850" rIns="45725" bIns="22850" anchor="ctr" anchorCtr="0">
            <a:noAutofit/>
          </a:bodyPr>
          <a:lstStyle/>
          <a:p>
            <a:endParaRPr sz="9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20" name="Google Shape;920;p23"/>
          <p:cNvSpPr/>
          <p:nvPr/>
        </p:nvSpPr>
        <p:spPr>
          <a:xfrm rot="-5038560">
            <a:off x="685007" y="549163"/>
            <a:ext cx="201053" cy="183639"/>
          </a:xfrm>
          <a:custGeom>
            <a:avLst/>
            <a:gdLst/>
            <a:ahLst/>
            <a:cxnLst/>
            <a:rect l="l" t="t" r="r" b="b"/>
            <a:pathLst>
              <a:path w="401896" h="367086" extrusionOk="0">
                <a:moveTo>
                  <a:pt x="57327" y="366839"/>
                </a:moveTo>
                <a:cubicBezTo>
                  <a:pt x="52443" y="365221"/>
                  <a:pt x="49573" y="360428"/>
                  <a:pt x="46246" y="356765"/>
                </a:cubicBezTo>
                <a:cubicBezTo>
                  <a:pt x="31440" y="338144"/>
                  <a:pt x="20328" y="316897"/>
                  <a:pt x="4546" y="298977"/>
                </a:cubicBezTo>
                <a:cubicBezTo>
                  <a:pt x="-2262" y="292078"/>
                  <a:pt x="-1010" y="284965"/>
                  <a:pt x="5553" y="278463"/>
                </a:cubicBezTo>
                <a:cubicBezTo>
                  <a:pt x="16055" y="267046"/>
                  <a:pt x="28174" y="257277"/>
                  <a:pt x="39896" y="247173"/>
                </a:cubicBezTo>
                <a:cubicBezTo>
                  <a:pt x="105957" y="191217"/>
                  <a:pt x="176963" y="140694"/>
                  <a:pt x="248396" y="91912"/>
                </a:cubicBezTo>
                <a:cubicBezTo>
                  <a:pt x="248335" y="91943"/>
                  <a:pt x="248274" y="92004"/>
                  <a:pt x="248213" y="92034"/>
                </a:cubicBezTo>
                <a:cubicBezTo>
                  <a:pt x="248213" y="92034"/>
                  <a:pt x="248183" y="92034"/>
                  <a:pt x="248213" y="92034"/>
                </a:cubicBezTo>
                <a:cubicBezTo>
                  <a:pt x="248152" y="92065"/>
                  <a:pt x="248122" y="92095"/>
                  <a:pt x="248061" y="92126"/>
                </a:cubicBezTo>
                <a:cubicBezTo>
                  <a:pt x="248000" y="92156"/>
                  <a:pt x="247938" y="92217"/>
                  <a:pt x="247877" y="92248"/>
                </a:cubicBezTo>
                <a:cubicBezTo>
                  <a:pt x="252670" y="89012"/>
                  <a:pt x="257493" y="85776"/>
                  <a:pt x="262225" y="82571"/>
                </a:cubicBezTo>
                <a:cubicBezTo>
                  <a:pt x="262072" y="82662"/>
                  <a:pt x="261950" y="82754"/>
                  <a:pt x="261798" y="82846"/>
                </a:cubicBezTo>
                <a:cubicBezTo>
                  <a:pt x="261767" y="82846"/>
                  <a:pt x="261767" y="82876"/>
                  <a:pt x="261737" y="82876"/>
                </a:cubicBezTo>
                <a:cubicBezTo>
                  <a:pt x="266285" y="79762"/>
                  <a:pt x="270864" y="76740"/>
                  <a:pt x="275413" y="73657"/>
                </a:cubicBezTo>
                <a:cubicBezTo>
                  <a:pt x="275291" y="73748"/>
                  <a:pt x="275138" y="73840"/>
                  <a:pt x="275016" y="73932"/>
                </a:cubicBezTo>
                <a:cubicBezTo>
                  <a:pt x="274985" y="73962"/>
                  <a:pt x="274924" y="73993"/>
                  <a:pt x="274894" y="74023"/>
                </a:cubicBezTo>
                <a:cubicBezTo>
                  <a:pt x="313144" y="49083"/>
                  <a:pt x="351242" y="23623"/>
                  <a:pt x="391538" y="2101"/>
                </a:cubicBezTo>
                <a:cubicBezTo>
                  <a:pt x="394560" y="911"/>
                  <a:pt x="399200" y="-1653"/>
                  <a:pt x="401642" y="1552"/>
                </a:cubicBezTo>
                <a:cubicBezTo>
                  <a:pt x="402253" y="2590"/>
                  <a:pt x="401673" y="3780"/>
                  <a:pt x="400849" y="4452"/>
                </a:cubicBezTo>
                <a:cubicBezTo>
                  <a:pt x="391294" y="11504"/>
                  <a:pt x="381647" y="18311"/>
                  <a:pt x="371573" y="24630"/>
                </a:cubicBezTo>
                <a:cubicBezTo>
                  <a:pt x="294737" y="74634"/>
                  <a:pt x="219274" y="126499"/>
                  <a:pt x="146100" y="181692"/>
                </a:cubicBezTo>
                <a:cubicBezTo>
                  <a:pt x="101836" y="215852"/>
                  <a:pt x="55862" y="248913"/>
                  <a:pt x="16787" y="289056"/>
                </a:cubicBezTo>
                <a:cubicBezTo>
                  <a:pt x="33791" y="308105"/>
                  <a:pt x="45147" y="330848"/>
                  <a:pt x="61357" y="350049"/>
                </a:cubicBezTo>
                <a:cubicBezTo>
                  <a:pt x="93502" y="324528"/>
                  <a:pt x="124670" y="297848"/>
                  <a:pt x="157181" y="272755"/>
                </a:cubicBezTo>
                <a:cubicBezTo>
                  <a:pt x="177390" y="256697"/>
                  <a:pt x="198881" y="242319"/>
                  <a:pt x="218358" y="225315"/>
                </a:cubicBezTo>
                <a:cubicBezTo>
                  <a:pt x="238658" y="211120"/>
                  <a:pt x="258135" y="195674"/>
                  <a:pt x="279046" y="182333"/>
                </a:cubicBezTo>
                <a:cubicBezTo>
                  <a:pt x="293241" y="171618"/>
                  <a:pt x="306428" y="159621"/>
                  <a:pt x="321722" y="150433"/>
                </a:cubicBezTo>
                <a:cubicBezTo>
                  <a:pt x="325080" y="148357"/>
                  <a:pt x="328011" y="145182"/>
                  <a:pt x="332071" y="144602"/>
                </a:cubicBezTo>
                <a:cubicBezTo>
                  <a:pt x="338146" y="143533"/>
                  <a:pt x="342939" y="150768"/>
                  <a:pt x="339703" y="156019"/>
                </a:cubicBezTo>
                <a:cubicBezTo>
                  <a:pt x="331186" y="165452"/>
                  <a:pt x="318364" y="170214"/>
                  <a:pt x="308962" y="178853"/>
                </a:cubicBezTo>
                <a:cubicBezTo>
                  <a:pt x="291195" y="194514"/>
                  <a:pt x="270559" y="206267"/>
                  <a:pt x="251999" y="220889"/>
                </a:cubicBezTo>
                <a:cubicBezTo>
                  <a:pt x="234781" y="232428"/>
                  <a:pt x="218816" y="245402"/>
                  <a:pt x="202850" y="258559"/>
                </a:cubicBezTo>
                <a:cubicBezTo>
                  <a:pt x="177818" y="276326"/>
                  <a:pt x="153671" y="295314"/>
                  <a:pt x="130043" y="314943"/>
                </a:cubicBezTo>
                <a:cubicBezTo>
                  <a:pt x="114444" y="327825"/>
                  <a:pt x="98264" y="340006"/>
                  <a:pt x="83031" y="353315"/>
                </a:cubicBezTo>
                <a:cubicBezTo>
                  <a:pt x="75308" y="358688"/>
                  <a:pt x="67676" y="368793"/>
                  <a:pt x="57327" y="366839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45725" tIns="22850" rIns="45725" bIns="22850" anchor="ctr" anchorCtr="0">
            <a:noAutofit/>
          </a:bodyPr>
          <a:lstStyle/>
          <a:p>
            <a:endParaRPr sz="9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21" name="Google Shape;921;p23"/>
          <p:cNvSpPr/>
          <p:nvPr/>
        </p:nvSpPr>
        <p:spPr>
          <a:xfrm rot="-5038560">
            <a:off x="607780" y="431333"/>
            <a:ext cx="672381" cy="507815"/>
          </a:xfrm>
          <a:custGeom>
            <a:avLst/>
            <a:gdLst/>
            <a:ahLst/>
            <a:cxnLst/>
            <a:rect l="l" t="t" r="r" b="b"/>
            <a:pathLst>
              <a:path w="1344057" h="1015097" extrusionOk="0">
                <a:moveTo>
                  <a:pt x="377400" y="1015046"/>
                </a:moveTo>
                <a:cubicBezTo>
                  <a:pt x="324314" y="1013093"/>
                  <a:pt x="271013" y="1002622"/>
                  <a:pt x="223391" y="978475"/>
                </a:cubicBezTo>
                <a:cubicBezTo>
                  <a:pt x="164230" y="952191"/>
                  <a:pt x="114379" y="908812"/>
                  <a:pt x="74846" y="857985"/>
                </a:cubicBezTo>
                <a:cubicBezTo>
                  <a:pt x="62239" y="841225"/>
                  <a:pt x="49539" y="824313"/>
                  <a:pt x="39496" y="805844"/>
                </a:cubicBezTo>
                <a:cubicBezTo>
                  <a:pt x="29513" y="786887"/>
                  <a:pt x="21699" y="766800"/>
                  <a:pt x="14128" y="746774"/>
                </a:cubicBezTo>
                <a:cubicBezTo>
                  <a:pt x="3749" y="719880"/>
                  <a:pt x="788" y="691032"/>
                  <a:pt x="269" y="662398"/>
                </a:cubicBezTo>
                <a:cubicBezTo>
                  <a:pt x="55" y="645486"/>
                  <a:pt x="-830" y="628329"/>
                  <a:pt x="2466" y="611631"/>
                </a:cubicBezTo>
                <a:cubicBezTo>
                  <a:pt x="7534" y="587728"/>
                  <a:pt x="17119" y="564741"/>
                  <a:pt x="28811" y="543311"/>
                </a:cubicBezTo>
                <a:cubicBezTo>
                  <a:pt x="38611" y="524079"/>
                  <a:pt x="56774" y="511960"/>
                  <a:pt x="74816" y="501215"/>
                </a:cubicBezTo>
                <a:cubicBezTo>
                  <a:pt x="93071" y="490713"/>
                  <a:pt x="111326" y="479846"/>
                  <a:pt x="130924" y="471939"/>
                </a:cubicBezTo>
                <a:cubicBezTo>
                  <a:pt x="163344" y="459576"/>
                  <a:pt x="196191" y="446846"/>
                  <a:pt x="230962" y="443335"/>
                </a:cubicBezTo>
                <a:cubicBezTo>
                  <a:pt x="273608" y="439336"/>
                  <a:pt x="317262" y="437779"/>
                  <a:pt x="359023" y="448830"/>
                </a:cubicBezTo>
                <a:cubicBezTo>
                  <a:pt x="384055" y="455149"/>
                  <a:pt x="409332" y="461163"/>
                  <a:pt x="433234" y="471054"/>
                </a:cubicBezTo>
                <a:cubicBezTo>
                  <a:pt x="448284" y="477434"/>
                  <a:pt x="461930" y="486531"/>
                  <a:pt x="475881" y="494957"/>
                </a:cubicBezTo>
                <a:cubicBezTo>
                  <a:pt x="517794" y="519195"/>
                  <a:pt x="551954" y="554698"/>
                  <a:pt x="581688" y="592521"/>
                </a:cubicBezTo>
                <a:cubicBezTo>
                  <a:pt x="601713" y="622712"/>
                  <a:pt x="621037" y="652843"/>
                  <a:pt x="639658" y="683553"/>
                </a:cubicBezTo>
                <a:cubicBezTo>
                  <a:pt x="641673" y="689872"/>
                  <a:pt x="634011" y="695825"/>
                  <a:pt x="628394" y="692192"/>
                </a:cubicBezTo>
                <a:cubicBezTo>
                  <a:pt x="624975" y="690147"/>
                  <a:pt x="623204" y="686331"/>
                  <a:pt x="620915" y="683217"/>
                </a:cubicBezTo>
                <a:cubicBezTo>
                  <a:pt x="599821" y="651164"/>
                  <a:pt x="581688" y="617370"/>
                  <a:pt x="557602" y="587606"/>
                </a:cubicBezTo>
                <a:cubicBezTo>
                  <a:pt x="538034" y="566695"/>
                  <a:pt x="518985" y="544044"/>
                  <a:pt x="495845" y="527254"/>
                </a:cubicBezTo>
                <a:cubicBezTo>
                  <a:pt x="464128" y="505244"/>
                  <a:pt x="431891" y="483997"/>
                  <a:pt x="394160" y="474442"/>
                </a:cubicBezTo>
                <a:cubicBezTo>
                  <a:pt x="362595" y="466047"/>
                  <a:pt x="330816" y="456462"/>
                  <a:pt x="297847" y="456401"/>
                </a:cubicBezTo>
                <a:cubicBezTo>
                  <a:pt x="269792" y="456218"/>
                  <a:pt x="241524" y="457011"/>
                  <a:pt x="213867" y="461926"/>
                </a:cubicBezTo>
                <a:cubicBezTo>
                  <a:pt x="190758" y="466536"/>
                  <a:pt x="168564" y="474778"/>
                  <a:pt x="146524" y="483020"/>
                </a:cubicBezTo>
                <a:cubicBezTo>
                  <a:pt x="127933" y="489279"/>
                  <a:pt x="110990" y="499047"/>
                  <a:pt x="94017" y="508480"/>
                </a:cubicBezTo>
                <a:cubicBezTo>
                  <a:pt x="77288" y="518676"/>
                  <a:pt x="58453" y="527621"/>
                  <a:pt x="47006" y="544136"/>
                </a:cubicBezTo>
                <a:cubicBezTo>
                  <a:pt x="32780" y="567214"/>
                  <a:pt x="22340" y="592552"/>
                  <a:pt x="17303" y="619110"/>
                </a:cubicBezTo>
                <a:cubicBezTo>
                  <a:pt x="14494" y="645974"/>
                  <a:pt x="15959" y="672868"/>
                  <a:pt x="18737" y="699641"/>
                </a:cubicBezTo>
                <a:cubicBezTo>
                  <a:pt x="21424" y="723543"/>
                  <a:pt x="30460" y="745981"/>
                  <a:pt x="39557" y="768052"/>
                </a:cubicBezTo>
                <a:cubicBezTo>
                  <a:pt x="47647" y="788139"/>
                  <a:pt x="57537" y="807706"/>
                  <a:pt x="70420" y="825076"/>
                </a:cubicBezTo>
                <a:cubicBezTo>
                  <a:pt x="106900" y="877278"/>
                  <a:pt x="152660" y="924320"/>
                  <a:pt x="209593" y="953901"/>
                </a:cubicBezTo>
                <a:cubicBezTo>
                  <a:pt x="231298" y="965074"/>
                  <a:pt x="253521" y="975605"/>
                  <a:pt x="276752" y="983237"/>
                </a:cubicBezTo>
                <a:cubicBezTo>
                  <a:pt x="307921" y="992487"/>
                  <a:pt x="340432" y="997219"/>
                  <a:pt x="372852" y="999111"/>
                </a:cubicBezTo>
                <a:cubicBezTo>
                  <a:pt x="409698" y="1000149"/>
                  <a:pt x="446269" y="994563"/>
                  <a:pt x="482749" y="990228"/>
                </a:cubicBezTo>
                <a:cubicBezTo>
                  <a:pt x="505034" y="987511"/>
                  <a:pt x="526769" y="981680"/>
                  <a:pt x="548169" y="975056"/>
                </a:cubicBezTo>
                <a:cubicBezTo>
                  <a:pt x="585381" y="964890"/>
                  <a:pt x="621617" y="951214"/>
                  <a:pt x="655746" y="933264"/>
                </a:cubicBezTo>
                <a:cubicBezTo>
                  <a:pt x="745649" y="891045"/>
                  <a:pt x="824866" y="823733"/>
                  <a:pt x="875022" y="737494"/>
                </a:cubicBezTo>
                <a:cubicBezTo>
                  <a:pt x="891141" y="712493"/>
                  <a:pt x="902924" y="685537"/>
                  <a:pt x="914128" y="658185"/>
                </a:cubicBezTo>
                <a:cubicBezTo>
                  <a:pt x="923896" y="635412"/>
                  <a:pt x="933756" y="612486"/>
                  <a:pt x="940289" y="588522"/>
                </a:cubicBezTo>
                <a:cubicBezTo>
                  <a:pt x="960651" y="504847"/>
                  <a:pt x="968618" y="418364"/>
                  <a:pt x="964619" y="332369"/>
                </a:cubicBezTo>
                <a:cubicBezTo>
                  <a:pt x="964100" y="295309"/>
                  <a:pt x="958728" y="258585"/>
                  <a:pt x="956438" y="221617"/>
                </a:cubicBezTo>
                <a:cubicBezTo>
                  <a:pt x="957171" y="205651"/>
                  <a:pt x="939373" y="135989"/>
                  <a:pt x="957812" y="134401"/>
                </a:cubicBezTo>
                <a:cubicBezTo>
                  <a:pt x="963246" y="134035"/>
                  <a:pt x="967794" y="138125"/>
                  <a:pt x="972190" y="140781"/>
                </a:cubicBezTo>
                <a:cubicBezTo>
                  <a:pt x="985469" y="149146"/>
                  <a:pt x="995604" y="161265"/>
                  <a:pt x="1008365" y="170240"/>
                </a:cubicBezTo>
                <a:cubicBezTo>
                  <a:pt x="1058795" y="205163"/>
                  <a:pt x="1107486" y="242711"/>
                  <a:pt x="1155200" y="281267"/>
                </a:cubicBezTo>
                <a:cubicBezTo>
                  <a:pt x="1167472" y="292715"/>
                  <a:pt x="1178889" y="302941"/>
                  <a:pt x="1191588" y="313381"/>
                </a:cubicBezTo>
                <a:cubicBezTo>
                  <a:pt x="1204410" y="324707"/>
                  <a:pt x="1215094" y="338169"/>
                  <a:pt x="1228007" y="349403"/>
                </a:cubicBezTo>
                <a:cubicBezTo>
                  <a:pt x="1246140" y="367659"/>
                  <a:pt x="1262472" y="388356"/>
                  <a:pt x="1286131" y="399926"/>
                </a:cubicBezTo>
                <a:cubicBezTo>
                  <a:pt x="1298983" y="388173"/>
                  <a:pt x="1313452" y="378282"/>
                  <a:pt x="1325358" y="365491"/>
                </a:cubicBezTo>
                <a:cubicBezTo>
                  <a:pt x="1289947" y="333316"/>
                  <a:pt x="1259450" y="296256"/>
                  <a:pt x="1223245" y="264874"/>
                </a:cubicBezTo>
                <a:cubicBezTo>
                  <a:pt x="1197999" y="242009"/>
                  <a:pt x="1173791" y="218076"/>
                  <a:pt x="1147874" y="195913"/>
                </a:cubicBezTo>
                <a:cubicBezTo>
                  <a:pt x="1116217" y="168500"/>
                  <a:pt x="1083797" y="142063"/>
                  <a:pt x="1052660" y="114101"/>
                </a:cubicBezTo>
                <a:cubicBezTo>
                  <a:pt x="1031260" y="95113"/>
                  <a:pt x="1010196" y="76980"/>
                  <a:pt x="987942" y="59244"/>
                </a:cubicBezTo>
                <a:cubicBezTo>
                  <a:pt x="971885" y="45140"/>
                  <a:pt x="957049" y="29602"/>
                  <a:pt x="940167" y="16383"/>
                </a:cubicBezTo>
                <a:cubicBezTo>
                  <a:pt x="935588" y="12323"/>
                  <a:pt x="929666" y="9423"/>
                  <a:pt x="926003" y="4508"/>
                </a:cubicBezTo>
                <a:cubicBezTo>
                  <a:pt x="925148" y="3043"/>
                  <a:pt x="925789" y="1120"/>
                  <a:pt x="927346" y="418"/>
                </a:cubicBezTo>
                <a:cubicBezTo>
                  <a:pt x="933054" y="-1414"/>
                  <a:pt x="938855" y="3226"/>
                  <a:pt x="943800" y="5638"/>
                </a:cubicBezTo>
                <a:cubicBezTo>
                  <a:pt x="968985" y="21329"/>
                  <a:pt x="988888" y="43827"/>
                  <a:pt x="1012883" y="61106"/>
                </a:cubicBezTo>
                <a:cubicBezTo>
                  <a:pt x="1036236" y="79391"/>
                  <a:pt x="1058643" y="99570"/>
                  <a:pt x="1080867" y="119077"/>
                </a:cubicBezTo>
                <a:cubicBezTo>
                  <a:pt x="1096893" y="132325"/>
                  <a:pt x="1113439" y="144933"/>
                  <a:pt x="1128489" y="159311"/>
                </a:cubicBezTo>
                <a:cubicBezTo>
                  <a:pt x="1158711" y="184405"/>
                  <a:pt x="1188261" y="209773"/>
                  <a:pt x="1216163" y="237216"/>
                </a:cubicBezTo>
                <a:cubicBezTo>
                  <a:pt x="1241073" y="260142"/>
                  <a:pt x="1266838" y="282274"/>
                  <a:pt x="1289580" y="307398"/>
                </a:cubicBezTo>
                <a:cubicBezTo>
                  <a:pt x="1304416" y="324219"/>
                  <a:pt x="1321084" y="339879"/>
                  <a:pt x="1337447" y="355020"/>
                </a:cubicBezTo>
                <a:cubicBezTo>
                  <a:pt x="1341507" y="357798"/>
                  <a:pt x="1345445" y="361981"/>
                  <a:pt x="1343583" y="367292"/>
                </a:cubicBezTo>
                <a:cubicBezTo>
                  <a:pt x="1332104" y="386158"/>
                  <a:pt x="1311194" y="397545"/>
                  <a:pt x="1295594" y="412839"/>
                </a:cubicBezTo>
                <a:cubicBezTo>
                  <a:pt x="1290374" y="418486"/>
                  <a:pt x="1282467" y="416655"/>
                  <a:pt x="1276667" y="412930"/>
                </a:cubicBezTo>
                <a:cubicBezTo>
                  <a:pt x="1264884" y="406367"/>
                  <a:pt x="1253955" y="398399"/>
                  <a:pt x="1244095" y="389180"/>
                </a:cubicBezTo>
                <a:cubicBezTo>
                  <a:pt x="1234540" y="380541"/>
                  <a:pt x="1227122" y="370253"/>
                  <a:pt x="1217781" y="361675"/>
                </a:cubicBezTo>
                <a:cubicBezTo>
                  <a:pt x="1205173" y="350655"/>
                  <a:pt x="1194458" y="337681"/>
                  <a:pt x="1182186" y="326325"/>
                </a:cubicBezTo>
                <a:cubicBezTo>
                  <a:pt x="1169365" y="315702"/>
                  <a:pt x="1156849" y="304773"/>
                  <a:pt x="1144760" y="293325"/>
                </a:cubicBezTo>
                <a:cubicBezTo>
                  <a:pt x="1103548" y="259287"/>
                  <a:pt x="1060261" y="227875"/>
                  <a:pt x="1017553" y="195791"/>
                </a:cubicBezTo>
                <a:cubicBezTo>
                  <a:pt x="1009006" y="189350"/>
                  <a:pt x="999573" y="184099"/>
                  <a:pt x="991208" y="177383"/>
                </a:cubicBezTo>
                <a:cubicBezTo>
                  <a:pt x="982630" y="169996"/>
                  <a:pt x="974876" y="161815"/>
                  <a:pt x="965383" y="155556"/>
                </a:cubicBezTo>
                <a:cubicBezTo>
                  <a:pt x="976159" y="264691"/>
                  <a:pt x="989804" y="375168"/>
                  <a:pt x="974937" y="484669"/>
                </a:cubicBezTo>
                <a:cubicBezTo>
                  <a:pt x="967428" y="540808"/>
                  <a:pt x="958880" y="597589"/>
                  <a:pt x="935039" y="649485"/>
                </a:cubicBezTo>
                <a:cubicBezTo>
                  <a:pt x="919226" y="688742"/>
                  <a:pt x="901825" y="727268"/>
                  <a:pt x="878228" y="762557"/>
                </a:cubicBezTo>
                <a:cubicBezTo>
                  <a:pt x="849563" y="807737"/>
                  <a:pt x="812259" y="847178"/>
                  <a:pt x="770711" y="880697"/>
                </a:cubicBezTo>
                <a:cubicBezTo>
                  <a:pt x="740428" y="904874"/>
                  <a:pt x="707673" y="925816"/>
                  <a:pt x="672658" y="942514"/>
                </a:cubicBezTo>
                <a:cubicBezTo>
                  <a:pt x="641063" y="958907"/>
                  <a:pt x="608643" y="973957"/>
                  <a:pt x="574361" y="983878"/>
                </a:cubicBezTo>
                <a:cubicBezTo>
                  <a:pt x="540873" y="994257"/>
                  <a:pt x="507110" y="1004484"/>
                  <a:pt x="472034" y="1007689"/>
                </a:cubicBezTo>
                <a:cubicBezTo>
                  <a:pt x="440652" y="1011170"/>
                  <a:pt x="409148" y="1015626"/>
                  <a:pt x="377400" y="1015046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45725" tIns="22850" rIns="45725" bIns="22850" anchor="ctr" anchorCtr="0">
            <a:noAutofit/>
          </a:bodyPr>
          <a:lstStyle/>
          <a:p>
            <a:endParaRPr sz="9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22" name="Google Shape;922;p23"/>
          <p:cNvSpPr/>
          <p:nvPr/>
        </p:nvSpPr>
        <p:spPr>
          <a:xfrm rot="-5038560">
            <a:off x="759053" y="580109"/>
            <a:ext cx="355029" cy="366597"/>
          </a:xfrm>
          <a:custGeom>
            <a:avLst/>
            <a:gdLst/>
            <a:ahLst/>
            <a:cxnLst/>
            <a:rect l="l" t="t" r="r" b="b"/>
            <a:pathLst>
              <a:path w="709685" h="732809" extrusionOk="0">
                <a:moveTo>
                  <a:pt x="263178" y="732675"/>
                </a:moveTo>
                <a:cubicBezTo>
                  <a:pt x="240801" y="732400"/>
                  <a:pt x="219432" y="725654"/>
                  <a:pt x="198369" y="718846"/>
                </a:cubicBezTo>
                <a:cubicBezTo>
                  <a:pt x="169124" y="711306"/>
                  <a:pt x="141955" y="697874"/>
                  <a:pt x="116068" y="682580"/>
                </a:cubicBezTo>
                <a:cubicBezTo>
                  <a:pt x="64813" y="651686"/>
                  <a:pt x="30470" y="599729"/>
                  <a:pt x="10108" y="544445"/>
                </a:cubicBezTo>
                <a:cubicBezTo>
                  <a:pt x="462" y="519779"/>
                  <a:pt x="-4423" y="490626"/>
                  <a:pt x="5285" y="465258"/>
                </a:cubicBezTo>
                <a:cubicBezTo>
                  <a:pt x="12398" y="448376"/>
                  <a:pt x="22899" y="430853"/>
                  <a:pt x="38956" y="421299"/>
                </a:cubicBezTo>
                <a:cubicBezTo>
                  <a:pt x="93233" y="399563"/>
                  <a:pt x="143573" y="410034"/>
                  <a:pt x="191775" y="440714"/>
                </a:cubicBezTo>
                <a:cubicBezTo>
                  <a:pt x="253470" y="478812"/>
                  <a:pt x="302130" y="535134"/>
                  <a:pt x="339862" y="596493"/>
                </a:cubicBezTo>
                <a:cubicBezTo>
                  <a:pt x="356652" y="629035"/>
                  <a:pt x="376036" y="660509"/>
                  <a:pt x="387973" y="695249"/>
                </a:cubicBezTo>
                <a:cubicBezTo>
                  <a:pt x="468137" y="660906"/>
                  <a:pt x="544027" y="582604"/>
                  <a:pt x="592046" y="510621"/>
                </a:cubicBezTo>
                <a:cubicBezTo>
                  <a:pt x="603769" y="488550"/>
                  <a:pt x="616254" y="466631"/>
                  <a:pt x="624405" y="442912"/>
                </a:cubicBezTo>
                <a:cubicBezTo>
                  <a:pt x="633594" y="413880"/>
                  <a:pt x="640218" y="384117"/>
                  <a:pt x="649071" y="354963"/>
                </a:cubicBezTo>
                <a:cubicBezTo>
                  <a:pt x="667723" y="286460"/>
                  <a:pt x="680300" y="216126"/>
                  <a:pt x="687443" y="145517"/>
                </a:cubicBezTo>
                <a:cubicBezTo>
                  <a:pt x="688695" y="100917"/>
                  <a:pt x="693823" y="56683"/>
                  <a:pt x="700204" y="12541"/>
                </a:cubicBezTo>
                <a:cubicBezTo>
                  <a:pt x="701150" y="8481"/>
                  <a:pt x="700784" y="3505"/>
                  <a:pt x="703989" y="513"/>
                </a:cubicBezTo>
                <a:cubicBezTo>
                  <a:pt x="704996" y="-189"/>
                  <a:pt x="706431" y="-219"/>
                  <a:pt x="707347" y="727"/>
                </a:cubicBezTo>
                <a:cubicBezTo>
                  <a:pt x="709514" y="3291"/>
                  <a:pt x="709148" y="7077"/>
                  <a:pt x="709423" y="10221"/>
                </a:cubicBezTo>
                <a:cubicBezTo>
                  <a:pt x="709942" y="20936"/>
                  <a:pt x="709667" y="31681"/>
                  <a:pt x="708812" y="42366"/>
                </a:cubicBezTo>
                <a:cubicBezTo>
                  <a:pt x="703501" y="87393"/>
                  <a:pt x="704996" y="132848"/>
                  <a:pt x="699563" y="177815"/>
                </a:cubicBezTo>
                <a:cubicBezTo>
                  <a:pt x="690527" y="246104"/>
                  <a:pt x="678255" y="314240"/>
                  <a:pt x="658320" y="380270"/>
                </a:cubicBezTo>
                <a:cubicBezTo>
                  <a:pt x="648124" y="417727"/>
                  <a:pt x="640096" y="456221"/>
                  <a:pt x="620711" y="490290"/>
                </a:cubicBezTo>
                <a:cubicBezTo>
                  <a:pt x="608134" y="517703"/>
                  <a:pt x="591039" y="542338"/>
                  <a:pt x="571471" y="565264"/>
                </a:cubicBezTo>
                <a:cubicBezTo>
                  <a:pt x="552300" y="588892"/>
                  <a:pt x="531511" y="611513"/>
                  <a:pt x="508860" y="631874"/>
                </a:cubicBezTo>
                <a:cubicBezTo>
                  <a:pt x="475768" y="663378"/>
                  <a:pt x="438190" y="690883"/>
                  <a:pt x="396093" y="709077"/>
                </a:cubicBezTo>
                <a:cubicBezTo>
                  <a:pt x="354118" y="726111"/>
                  <a:pt x="308327" y="733957"/>
                  <a:pt x="263178" y="732675"/>
                </a:cubicBezTo>
                <a:close/>
                <a:moveTo>
                  <a:pt x="276121" y="716801"/>
                </a:moveTo>
                <a:cubicBezTo>
                  <a:pt x="309304" y="717289"/>
                  <a:pt x="342060" y="710085"/>
                  <a:pt x="373533" y="700804"/>
                </a:cubicBezTo>
                <a:cubicBezTo>
                  <a:pt x="365230" y="681389"/>
                  <a:pt x="357903" y="662096"/>
                  <a:pt x="347310" y="644207"/>
                </a:cubicBezTo>
                <a:cubicBezTo>
                  <a:pt x="336473" y="625464"/>
                  <a:pt x="327682" y="604949"/>
                  <a:pt x="315318" y="587213"/>
                </a:cubicBezTo>
                <a:cubicBezTo>
                  <a:pt x="283600" y="540049"/>
                  <a:pt x="245167" y="496792"/>
                  <a:pt x="198674" y="463975"/>
                </a:cubicBezTo>
                <a:cubicBezTo>
                  <a:pt x="161889" y="438821"/>
                  <a:pt x="117625" y="417666"/>
                  <a:pt x="72139" y="428259"/>
                </a:cubicBezTo>
                <a:cubicBezTo>
                  <a:pt x="53151" y="432166"/>
                  <a:pt x="40238" y="434761"/>
                  <a:pt x="29890" y="452864"/>
                </a:cubicBezTo>
                <a:cubicBezTo>
                  <a:pt x="12703" y="474996"/>
                  <a:pt x="13619" y="504637"/>
                  <a:pt x="21678" y="530005"/>
                </a:cubicBezTo>
                <a:cubicBezTo>
                  <a:pt x="41185" y="585778"/>
                  <a:pt x="74154" y="639750"/>
                  <a:pt x="126233" y="670155"/>
                </a:cubicBezTo>
                <a:cubicBezTo>
                  <a:pt x="152578" y="685816"/>
                  <a:pt x="180602" y="698301"/>
                  <a:pt x="210366" y="705841"/>
                </a:cubicBezTo>
                <a:cubicBezTo>
                  <a:pt x="231643" y="713687"/>
                  <a:pt x="253562" y="717716"/>
                  <a:pt x="276121" y="716801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45725" tIns="22850" rIns="45725" bIns="22850" anchor="ctr" anchorCtr="0">
            <a:noAutofit/>
          </a:bodyPr>
          <a:lstStyle/>
          <a:p>
            <a:endParaRPr sz="9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23" name="Google Shape;923;p23"/>
          <p:cNvSpPr/>
          <p:nvPr/>
        </p:nvSpPr>
        <p:spPr>
          <a:xfrm rot="-5038560">
            <a:off x="1036079" y="683839"/>
            <a:ext cx="24066" cy="49175"/>
          </a:xfrm>
          <a:custGeom>
            <a:avLst/>
            <a:gdLst/>
            <a:ahLst/>
            <a:cxnLst/>
            <a:rect l="l" t="t" r="r" b="b"/>
            <a:pathLst>
              <a:path w="48107" h="98299" extrusionOk="0">
                <a:moveTo>
                  <a:pt x="32576" y="92630"/>
                </a:moveTo>
                <a:cubicBezTo>
                  <a:pt x="24426" y="63080"/>
                  <a:pt x="17374" y="32339"/>
                  <a:pt x="706" y="6239"/>
                </a:cubicBezTo>
                <a:cubicBezTo>
                  <a:pt x="-1767" y="2240"/>
                  <a:pt x="2751" y="-1210"/>
                  <a:pt x="6598" y="408"/>
                </a:cubicBezTo>
                <a:cubicBezTo>
                  <a:pt x="29859" y="13626"/>
                  <a:pt x="40483" y="63508"/>
                  <a:pt x="47809" y="88418"/>
                </a:cubicBezTo>
                <a:cubicBezTo>
                  <a:pt x="50374" y="98369"/>
                  <a:pt x="35629" y="102552"/>
                  <a:pt x="32576" y="92630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45725" tIns="22850" rIns="45725" bIns="22850" anchor="ctr" anchorCtr="0">
            <a:noAutofit/>
          </a:bodyPr>
          <a:lstStyle/>
          <a:p>
            <a:endParaRPr sz="9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24" name="Google Shape;924;p23"/>
          <p:cNvSpPr/>
          <p:nvPr/>
        </p:nvSpPr>
        <p:spPr>
          <a:xfrm rot="-5038560">
            <a:off x="1212452" y="736541"/>
            <a:ext cx="176217" cy="269861"/>
          </a:xfrm>
          <a:custGeom>
            <a:avLst/>
            <a:gdLst/>
            <a:ahLst/>
            <a:cxnLst/>
            <a:rect l="l" t="t" r="r" b="b"/>
            <a:pathLst>
              <a:path w="352249" h="539438" extrusionOk="0">
                <a:moveTo>
                  <a:pt x="40223" y="477255"/>
                </a:moveTo>
                <a:cubicBezTo>
                  <a:pt x="28989" y="465837"/>
                  <a:pt x="-19000" y="438210"/>
                  <a:pt x="8261" y="422794"/>
                </a:cubicBezTo>
                <a:cubicBezTo>
                  <a:pt x="63179" y="381277"/>
                  <a:pt x="124386" y="347514"/>
                  <a:pt x="172344" y="297328"/>
                </a:cubicBezTo>
                <a:cubicBezTo>
                  <a:pt x="191851" y="278890"/>
                  <a:pt x="210289" y="259444"/>
                  <a:pt x="225828" y="237464"/>
                </a:cubicBezTo>
                <a:cubicBezTo>
                  <a:pt x="244144" y="213439"/>
                  <a:pt x="262399" y="189293"/>
                  <a:pt x="276289" y="162337"/>
                </a:cubicBezTo>
                <a:cubicBezTo>
                  <a:pt x="293079" y="132451"/>
                  <a:pt x="312006" y="103145"/>
                  <a:pt x="325377" y="71672"/>
                </a:cubicBezTo>
                <a:cubicBezTo>
                  <a:pt x="333955" y="50883"/>
                  <a:pt x="342167" y="29270"/>
                  <a:pt x="342716" y="6527"/>
                </a:cubicBezTo>
                <a:cubicBezTo>
                  <a:pt x="342869" y="3718"/>
                  <a:pt x="344059" y="-1685"/>
                  <a:pt x="347753" y="513"/>
                </a:cubicBezTo>
                <a:cubicBezTo>
                  <a:pt x="367351" y="31468"/>
                  <a:pt x="317592" y="119813"/>
                  <a:pt x="299978" y="149211"/>
                </a:cubicBezTo>
                <a:cubicBezTo>
                  <a:pt x="285020" y="175891"/>
                  <a:pt x="271130" y="203182"/>
                  <a:pt x="252081" y="227268"/>
                </a:cubicBezTo>
                <a:cubicBezTo>
                  <a:pt x="237733" y="246287"/>
                  <a:pt x="224301" y="266129"/>
                  <a:pt x="207878" y="283469"/>
                </a:cubicBezTo>
                <a:cubicBezTo>
                  <a:pt x="186204" y="305234"/>
                  <a:pt x="164957" y="327641"/>
                  <a:pt x="140993" y="346904"/>
                </a:cubicBezTo>
                <a:cubicBezTo>
                  <a:pt x="101125" y="378530"/>
                  <a:pt x="57685" y="405333"/>
                  <a:pt x="17084" y="435860"/>
                </a:cubicBezTo>
                <a:cubicBezTo>
                  <a:pt x="52709" y="470050"/>
                  <a:pt x="94256" y="497586"/>
                  <a:pt x="132964" y="528235"/>
                </a:cubicBezTo>
                <a:cubicBezTo>
                  <a:pt x="134246" y="529181"/>
                  <a:pt x="135529" y="530158"/>
                  <a:pt x="136780" y="531135"/>
                </a:cubicBezTo>
                <a:cubicBezTo>
                  <a:pt x="134888" y="531929"/>
                  <a:pt x="132995" y="532814"/>
                  <a:pt x="131102" y="533730"/>
                </a:cubicBezTo>
                <a:cubicBezTo>
                  <a:pt x="127714" y="535348"/>
                  <a:pt x="124508" y="537149"/>
                  <a:pt x="121395" y="539225"/>
                </a:cubicBezTo>
                <a:cubicBezTo>
                  <a:pt x="121303" y="539286"/>
                  <a:pt x="121181" y="539347"/>
                  <a:pt x="121089" y="539438"/>
                </a:cubicBezTo>
                <a:cubicBezTo>
                  <a:pt x="94012" y="518893"/>
                  <a:pt x="67362" y="497677"/>
                  <a:pt x="40223" y="477255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45725" tIns="22850" rIns="45725" bIns="22850" anchor="ctr" anchorCtr="0">
            <a:noAutofit/>
          </a:bodyPr>
          <a:lstStyle/>
          <a:p>
            <a:endParaRPr sz="9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25" name="Google Shape;925;p23"/>
          <p:cNvSpPr/>
          <p:nvPr/>
        </p:nvSpPr>
        <p:spPr>
          <a:xfrm rot="-5038560">
            <a:off x="1193730" y="650643"/>
            <a:ext cx="191212" cy="302068"/>
          </a:xfrm>
          <a:custGeom>
            <a:avLst/>
            <a:gdLst/>
            <a:ahLst/>
            <a:cxnLst/>
            <a:rect l="l" t="t" r="r" b="b"/>
            <a:pathLst>
              <a:path w="382224" h="603820" extrusionOk="0">
                <a:moveTo>
                  <a:pt x="1049" y="600066"/>
                </a:moveTo>
                <a:cubicBezTo>
                  <a:pt x="-1699" y="595975"/>
                  <a:pt x="1415" y="590114"/>
                  <a:pt x="5048" y="588465"/>
                </a:cubicBezTo>
                <a:cubicBezTo>
                  <a:pt x="14176" y="582299"/>
                  <a:pt x="22937" y="575583"/>
                  <a:pt x="31484" y="568623"/>
                </a:cubicBezTo>
                <a:cubicBezTo>
                  <a:pt x="60974" y="544445"/>
                  <a:pt x="88112" y="517703"/>
                  <a:pt x="115068" y="490748"/>
                </a:cubicBezTo>
                <a:cubicBezTo>
                  <a:pt x="154112" y="446484"/>
                  <a:pt x="192271" y="400571"/>
                  <a:pt x="223439" y="350507"/>
                </a:cubicBezTo>
                <a:cubicBezTo>
                  <a:pt x="252684" y="311066"/>
                  <a:pt x="274236" y="268145"/>
                  <a:pt x="297772" y="225407"/>
                </a:cubicBezTo>
                <a:cubicBezTo>
                  <a:pt x="332634" y="169512"/>
                  <a:pt x="345120" y="104092"/>
                  <a:pt x="364810" y="42214"/>
                </a:cubicBezTo>
                <a:cubicBezTo>
                  <a:pt x="367893" y="31071"/>
                  <a:pt x="370152" y="19807"/>
                  <a:pt x="372350" y="8481"/>
                </a:cubicBezTo>
                <a:cubicBezTo>
                  <a:pt x="372930" y="4696"/>
                  <a:pt x="374731" y="-2264"/>
                  <a:pt x="379737" y="727"/>
                </a:cubicBezTo>
                <a:cubicBezTo>
                  <a:pt x="379737" y="697"/>
                  <a:pt x="379737" y="697"/>
                  <a:pt x="379737" y="697"/>
                </a:cubicBezTo>
                <a:cubicBezTo>
                  <a:pt x="383950" y="5551"/>
                  <a:pt x="381569" y="13396"/>
                  <a:pt x="381416" y="19288"/>
                </a:cubicBezTo>
                <a:cubicBezTo>
                  <a:pt x="379463" y="38703"/>
                  <a:pt x="374029" y="57447"/>
                  <a:pt x="368626" y="76129"/>
                </a:cubicBezTo>
                <a:cubicBezTo>
                  <a:pt x="361665" y="100704"/>
                  <a:pt x="356354" y="125766"/>
                  <a:pt x="347715" y="149852"/>
                </a:cubicBezTo>
                <a:cubicBezTo>
                  <a:pt x="340602" y="169939"/>
                  <a:pt x="335229" y="188988"/>
                  <a:pt x="325338" y="207640"/>
                </a:cubicBezTo>
                <a:cubicBezTo>
                  <a:pt x="313036" y="230169"/>
                  <a:pt x="300336" y="252454"/>
                  <a:pt x="288278" y="275135"/>
                </a:cubicBezTo>
                <a:cubicBezTo>
                  <a:pt x="274053" y="303312"/>
                  <a:pt x="257446" y="330084"/>
                  <a:pt x="238946" y="355635"/>
                </a:cubicBezTo>
                <a:cubicBezTo>
                  <a:pt x="218280" y="387811"/>
                  <a:pt x="196667" y="419467"/>
                  <a:pt x="171756" y="448590"/>
                </a:cubicBezTo>
                <a:cubicBezTo>
                  <a:pt x="154753" y="467883"/>
                  <a:pt x="139459" y="488764"/>
                  <a:pt x="121326" y="507050"/>
                </a:cubicBezTo>
                <a:cubicBezTo>
                  <a:pt x="103101" y="524633"/>
                  <a:pt x="85426" y="542766"/>
                  <a:pt x="66499" y="559587"/>
                </a:cubicBezTo>
                <a:cubicBezTo>
                  <a:pt x="50839" y="573110"/>
                  <a:pt x="35331" y="586878"/>
                  <a:pt x="18297" y="598661"/>
                </a:cubicBezTo>
                <a:cubicBezTo>
                  <a:pt x="18266" y="598692"/>
                  <a:pt x="18236" y="598722"/>
                  <a:pt x="18205" y="598753"/>
                </a:cubicBezTo>
                <a:cubicBezTo>
                  <a:pt x="15275" y="599882"/>
                  <a:pt x="12405" y="601165"/>
                  <a:pt x="9505" y="602569"/>
                </a:cubicBezTo>
                <a:cubicBezTo>
                  <a:pt x="8650" y="602966"/>
                  <a:pt x="7826" y="603393"/>
                  <a:pt x="7002" y="603820"/>
                </a:cubicBezTo>
                <a:cubicBezTo>
                  <a:pt x="4743" y="603759"/>
                  <a:pt x="2667" y="602691"/>
                  <a:pt x="1049" y="600066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45725" tIns="22850" rIns="45725" bIns="22850" anchor="ctr" anchorCtr="0">
            <a:noAutofit/>
          </a:bodyPr>
          <a:lstStyle/>
          <a:p>
            <a:endParaRPr sz="9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926" name="Google Shape;926;p23"/>
          <p:cNvGrpSpPr/>
          <p:nvPr/>
        </p:nvGrpSpPr>
        <p:grpSpPr>
          <a:xfrm rot="-5048060">
            <a:off x="739863" y="322443"/>
            <a:ext cx="654838" cy="751039"/>
            <a:chOff x="4214872" y="1102377"/>
            <a:chExt cx="1309629" cy="1502024"/>
          </a:xfrm>
        </p:grpSpPr>
        <p:sp>
          <p:nvSpPr>
            <p:cNvPr id="927" name="Google Shape;927;p23"/>
            <p:cNvSpPr/>
            <p:nvPr/>
          </p:nvSpPr>
          <p:spPr>
            <a:xfrm>
              <a:off x="4214872" y="1102377"/>
              <a:ext cx="1309629" cy="992957"/>
            </a:xfrm>
            <a:custGeom>
              <a:avLst/>
              <a:gdLst/>
              <a:ahLst/>
              <a:cxnLst/>
              <a:rect l="l" t="t" r="r" b="b"/>
              <a:pathLst>
                <a:path w="1309629" h="992957" extrusionOk="0">
                  <a:moveTo>
                    <a:pt x="1207394" y="258503"/>
                  </a:moveTo>
                  <a:cubicBezTo>
                    <a:pt x="1182148" y="235639"/>
                    <a:pt x="1157940" y="211705"/>
                    <a:pt x="1132023" y="189543"/>
                  </a:cubicBezTo>
                  <a:cubicBezTo>
                    <a:pt x="1100366" y="162129"/>
                    <a:pt x="1067946" y="135693"/>
                    <a:pt x="1036809" y="107730"/>
                  </a:cubicBezTo>
                  <a:cubicBezTo>
                    <a:pt x="1015409" y="88742"/>
                    <a:pt x="994345" y="70609"/>
                    <a:pt x="972122" y="52903"/>
                  </a:cubicBezTo>
                  <a:cubicBezTo>
                    <a:pt x="956064" y="38800"/>
                    <a:pt x="941228" y="23262"/>
                    <a:pt x="924347" y="10043"/>
                  </a:cubicBezTo>
                  <a:cubicBezTo>
                    <a:pt x="920409" y="6594"/>
                    <a:pt x="915555" y="3969"/>
                    <a:pt x="911922" y="214"/>
                  </a:cubicBezTo>
                  <a:cubicBezTo>
                    <a:pt x="911373" y="214"/>
                    <a:pt x="910823" y="153"/>
                    <a:pt x="910335" y="0"/>
                  </a:cubicBezTo>
                  <a:cubicBezTo>
                    <a:pt x="900994" y="6899"/>
                    <a:pt x="891591" y="13554"/>
                    <a:pt x="881761" y="19690"/>
                  </a:cubicBezTo>
                  <a:cubicBezTo>
                    <a:pt x="804925" y="69693"/>
                    <a:pt x="729462" y="121559"/>
                    <a:pt x="656288" y="176721"/>
                  </a:cubicBezTo>
                  <a:cubicBezTo>
                    <a:pt x="611994" y="210881"/>
                    <a:pt x="566050" y="243942"/>
                    <a:pt x="527006" y="284085"/>
                  </a:cubicBezTo>
                  <a:cubicBezTo>
                    <a:pt x="543979" y="303134"/>
                    <a:pt x="555366" y="325877"/>
                    <a:pt x="571576" y="345048"/>
                  </a:cubicBezTo>
                  <a:cubicBezTo>
                    <a:pt x="603721" y="319557"/>
                    <a:pt x="634889" y="292846"/>
                    <a:pt x="667400" y="267753"/>
                  </a:cubicBezTo>
                  <a:cubicBezTo>
                    <a:pt x="687609" y="251696"/>
                    <a:pt x="709100" y="237318"/>
                    <a:pt x="728577" y="220314"/>
                  </a:cubicBezTo>
                  <a:cubicBezTo>
                    <a:pt x="748877" y="206119"/>
                    <a:pt x="768353" y="190703"/>
                    <a:pt x="789264" y="177332"/>
                  </a:cubicBezTo>
                  <a:cubicBezTo>
                    <a:pt x="803429" y="166617"/>
                    <a:pt x="816647" y="154620"/>
                    <a:pt x="831941" y="145431"/>
                  </a:cubicBezTo>
                  <a:cubicBezTo>
                    <a:pt x="835299" y="143355"/>
                    <a:pt x="838230" y="140180"/>
                    <a:pt x="842290" y="139600"/>
                  </a:cubicBezTo>
                  <a:cubicBezTo>
                    <a:pt x="843725" y="139326"/>
                    <a:pt x="845098" y="139539"/>
                    <a:pt x="846289" y="140089"/>
                  </a:cubicBezTo>
                  <a:cubicBezTo>
                    <a:pt x="846716" y="139173"/>
                    <a:pt x="847266" y="138379"/>
                    <a:pt x="847999" y="137677"/>
                  </a:cubicBezTo>
                  <a:cubicBezTo>
                    <a:pt x="849006" y="136975"/>
                    <a:pt x="850441" y="136944"/>
                    <a:pt x="851357" y="137891"/>
                  </a:cubicBezTo>
                  <a:cubicBezTo>
                    <a:pt x="853524" y="140455"/>
                    <a:pt x="853158" y="144240"/>
                    <a:pt x="853432" y="147385"/>
                  </a:cubicBezTo>
                  <a:cubicBezTo>
                    <a:pt x="853921" y="158100"/>
                    <a:pt x="853677" y="168815"/>
                    <a:pt x="852822" y="179530"/>
                  </a:cubicBezTo>
                  <a:cubicBezTo>
                    <a:pt x="847510" y="224557"/>
                    <a:pt x="849006" y="270012"/>
                    <a:pt x="843572" y="314978"/>
                  </a:cubicBezTo>
                  <a:cubicBezTo>
                    <a:pt x="834506" y="383267"/>
                    <a:pt x="822264" y="451404"/>
                    <a:pt x="802330" y="517434"/>
                  </a:cubicBezTo>
                  <a:cubicBezTo>
                    <a:pt x="792103" y="554891"/>
                    <a:pt x="784105" y="593385"/>
                    <a:pt x="764721" y="627454"/>
                  </a:cubicBezTo>
                  <a:cubicBezTo>
                    <a:pt x="752143" y="654867"/>
                    <a:pt x="735048" y="679502"/>
                    <a:pt x="715480" y="702428"/>
                  </a:cubicBezTo>
                  <a:cubicBezTo>
                    <a:pt x="696279" y="726056"/>
                    <a:pt x="675520" y="748677"/>
                    <a:pt x="652869" y="769038"/>
                  </a:cubicBezTo>
                  <a:cubicBezTo>
                    <a:pt x="619778" y="800573"/>
                    <a:pt x="582199" y="828078"/>
                    <a:pt x="540102" y="846241"/>
                  </a:cubicBezTo>
                  <a:cubicBezTo>
                    <a:pt x="498219" y="863245"/>
                    <a:pt x="452428" y="871060"/>
                    <a:pt x="407279" y="869808"/>
                  </a:cubicBezTo>
                  <a:cubicBezTo>
                    <a:pt x="384903" y="869533"/>
                    <a:pt x="363534" y="862817"/>
                    <a:pt x="342470" y="855979"/>
                  </a:cubicBezTo>
                  <a:cubicBezTo>
                    <a:pt x="313225" y="848439"/>
                    <a:pt x="286056" y="835007"/>
                    <a:pt x="260169" y="819713"/>
                  </a:cubicBezTo>
                  <a:cubicBezTo>
                    <a:pt x="208914" y="788820"/>
                    <a:pt x="174540" y="736863"/>
                    <a:pt x="154209" y="681578"/>
                  </a:cubicBezTo>
                  <a:cubicBezTo>
                    <a:pt x="144563" y="656912"/>
                    <a:pt x="139678" y="627759"/>
                    <a:pt x="149386" y="602391"/>
                  </a:cubicBezTo>
                  <a:cubicBezTo>
                    <a:pt x="156499" y="585509"/>
                    <a:pt x="167000" y="567987"/>
                    <a:pt x="183057" y="558432"/>
                  </a:cubicBezTo>
                  <a:cubicBezTo>
                    <a:pt x="237335" y="536697"/>
                    <a:pt x="287674" y="547167"/>
                    <a:pt x="335876" y="577847"/>
                  </a:cubicBezTo>
                  <a:cubicBezTo>
                    <a:pt x="397541" y="615945"/>
                    <a:pt x="446231" y="672267"/>
                    <a:pt x="483963" y="733627"/>
                  </a:cubicBezTo>
                  <a:cubicBezTo>
                    <a:pt x="500753" y="766169"/>
                    <a:pt x="520138" y="797642"/>
                    <a:pt x="532074" y="832382"/>
                  </a:cubicBezTo>
                  <a:cubicBezTo>
                    <a:pt x="569653" y="816294"/>
                    <a:pt x="606285" y="790529"/>
                    <a:pt x="639560" y="760307"/>
                  </a:cubicBezTo>
                  <a:cubicBezTo>
                    <a:pt x="639315" y="759850"/>
                    <a:pt x="639102" y="759331"/>
                    <a:pt x="638949" y="758781"/>
                  </a:cubicBezTo>
                  <a:cubicBezTo>
                    <a:pt x="632264" y="734573"/>
                    <a:pt x="626311" y="709571"/>
                    <a:pt x="615229" y="686951"/>
                  </a:cubicBezTo>
                  <a:cubicBezTo>
                    <a:pt x="614344" y="686798"/>
                    <a:pt x="613428" y="686493"/>
                    <a:pt x="612604" y="685944"/>
                  </a:cubicBezTo>
                  <a:cubicBezTo>
                    <a:pt x="609185" y="683898"/>
                    <a:pt x="607415" y="680082"/>
                    <a:pt x="605125" y="676969"/>
                  </a:cubicBezTo>
                  <a:cubicBezTo>
                    <a:pt x="584031" y="644915"/>
                    <a:pt x="565898" y="611122"/>
                    <a:pt x="541812" y="581358"/>
                  </a:cubicBezTo>
                  <a:cubicBezTo>
                    <a:pt x="522244" y="560447"/>
                    <a:pt x="503195" y="537796"/>
                    <a:pt x="480055" y="521006"/>
                  </a:cubicBezTo>
                  <a:cubicBezTo>
                    <a:pt x="448338" y="498996"/>
                    <a:pt x="416101" y="477749"/>
                    <a:pt x="378370" y="468194"/>
                  </a:cubicBezTo>
                  <a:cubicBezTo>
                    <a:pt x="346805" y="459799"/>
                    <a:pt x="314996" y="450183"/>
                    <a:pt x="282057" y="450152"/>
                  </a:cubicBezTo>
                  <a:cubicBezTo>
                    <a:pt x="254002" y="449939"/>
                    <a:pt x="225734" y="450763"/>
                    <a:pt x="198077" y="455678"/>
                  </a:cubicBezTo>
                  <a:cubicBezTo>
                    <a:pt x="174968" y="460287"/>
                    <a:pt x="152775" y="468560"/>
                    <a:pt x="130734" y="476772"/>
                  </a:cubicBezTo>
                  <a:cubicBezTo>
                    <a:pt x="112143" y="483030"/>
                    <a:pt x="95200" y="492799"/>
                    <a:pt x="78227" y="502232"/>
                  </a:cubicBezTo>
                  <a:cubicBezTo>
                    <a:pt x="61499" y="512428"/>
                    <a:pt x="42663" y="521372"/>
                    <a:pt x="31216" y="537857"/>
                  </a:cubicBezTo>
                  <a:cubicBezTo>
                    <a:pt x="16990" y="560935"/>
                    <a:pt x="6550" y="586273"/>
                    <a:pt x="1513" y="612831"/>
                  </a:cubicBezTo>
                  <a:cubicBezTo>
                    <a:pt x="-1296" y="639695"/>
                    <a:pt x="170" y="666589"/>
                    <a:pt x="2948" y="693362"/>
                  </a:cubicBezTo>
                  <a:cubicBezTo>
                    <a:pt x="5603" y="717264"/>
                    <a:pt x="14670" y="739702"/>
                    <a:pt x="23767" y="761773"/>
                  </a:cubicBezTo>
                  <a:cubicBezTo>
                    <a:pt x="31826" y="781860"/>
                    <a:pt x="41747" y="801427"/>
                    <a:pt x="54630" y="818797"/>
                  </a:cubicBezTo>
                  <a:cubicBezTo>
                    <a:pt x="91110" y="871029"/>
                    <a:pt x="136870" y="918041"/>
                    <a:pt x="193803" y="947622"/>
                  </a:cubicBezTo>
                  <a:cubicBezTo>
                    <a:pt x="215508" y="958795"/>
                    <a:pt x="237731" y="969326"/>
                    <a:pt x="260963" y="976958"/>
                  </a:cubicBezTo>
                  <a:cubicBezTo>
                    <a:pt x="292131" y="986208"/>
                    <a:pt x="324642" y="990940"/>
                    <a:pt x="357062" y="992832"/>
                  </a:cubicBezTo>
                  <a:cubicBezTo>
                    <a:pt x="393908" y="993870"/>
                    <a:pt x="430479" y="988253"/>
                    <a:pt x="466959" y="983949"/>
                  </a:cubicBezTo>
                  <a:cubicBezTo>
                    <a:pt x="489244" y="981232"/>
                    <a:pt x="510949" y="975401"/>
                    <a:pt x="532379" y="968777"/>
                  </a:cubicBezTo>
                  <a:cubicBezTo>
                    <a:pt x="569591" y="958611"/>
                    <a:pt x="605827" y="944935"/>
                    <a:pt x="639956" y="926985"/>
                  </a:cubicBezTo>
                  <a:cubicBezTo>
                    <a:pt x="729859" y="884766"/>
                    <a:pt x="809076" y="817454"/>
                    <a:pt x="859232" y="731215"/>
                  </a:cubicBezTo>
                  <a:cubicBezTo>
                    <a:pt x="875320" y="706213"/>
                    <a:pt x="887134" y="679258"/>
                    <a:pt x="898338" y="651906"/>
                  </a:cubicBezTo>
                  <a:cubicBezTo>
                    <a:pt x="908106" y="629133"/>
                    <a:pt x="917936" y="606207"/>
                    <a:pt x="924499" y="582243"/>
                  </a:cubicBezTo>
                  <a:cubicBezTo>
                    <a:pt x="944861" y="498568"/>
                    <a:pt x="952829" y="412085"/>
                    <a:pt x="948830" y="326090"/>
                  </a:cubicBezTo>
                  <a:cubicBezTo>
                    <a:pt x="948311" y="289000"/>
                    <a:pt x="942938" y="252306"/>
                    <a:pt x="940648" y="215338"/>
                  </a:cubicBezTo>
                  <a:cubicBezTo>
                    <a:pt x="941381" y="199372"/>
                    <a:pt x="923584" y="129710"/>
                    <a:pt x="942022" y="128122"/>
                  </a:cubicBezTo>
                  <a:cubicBezTo>
                    <a:pt x="947456" y="127756"/>
                    <a:pt x="952004" y="131877"/>
                    <a:pt x="956431" y="134502"/>
                  </a:cubicBezTo>
                  <a:cubicBezTo>
                    <a:pt x="969710" y="142867"/>
                    <a:pt x="979845" y="154986"/>
                    <a:pt x="992605" y="163961"/>
                  </a:cubicBezTo>
                  <a:cubicBezTo>
                    <a:pt x="1043036" y="198884"/>
                    <a:pt x="1091757" y="236432"/>
                    <a:pt x="1139471" y="274988"/>
                  </a:cubicBezTo>
                  <a:cubicBezTo>
                    <a:pt x="1151743" y="286436"/>
                    <a:pt x="1163160" y="296662"/>
                    <a:pt x="1175859" y="307102"/>
                  </a:cubicBezTo>
                  <a:cubicBezTo>
                    <a:pt x="1188681" y="318428"/>
                    <a:pt x="1199365" y="331890"/>
                    <a:pt x="1212278" y="343124"/>
                  </a:cubicBezTo>
                  <a:cubicBezTo>
                    <a:pt x="1230411" y="361380"/>
                    <a:pt x="1246743" y="382077"/>
                    <a:pt x="1270402" y="393647"/>
                  </a:cubicBezTo>
                  <a:cubicBezTo>
                    <a:pt x="1283254" y="381894"/>
                    <a:pt x="1297724" y="371972"/>
                    <a:pt x="1309629" y="359212"/>
                  </a:cubicBezTo>
                  <a:cubicBezTo>
                    <a:pt x="1274065" y="326945"/>
                    <a:pt x="1243569" y="289885"/>
                    <a:pt x="1207394" y="258503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28" name="Google Shape;928;p23"/>
            <p:cNvSpPr/>
            <p:nvPr/>
          </p:nvSpPr>
          <p:spPr>
            <a:xfrm>
              <a:off x="4413803" y="2029485"/>
              <a:ext cx="475551" cy="574916"/>
            </a:xfrm>
            <a:custGeom>
              <a:avLst/>
              <a:gdLst/>
              <a:ahLst/>
              <a:cxnLst/>
              <a:rect l="l" t="t" r="r" b="b"/>
              <a:pathLst>
                <a:path w="475551" h="574916" extrusionOk="0">
                  <a:moveTo>
                    <a:pt x="359579" y="50339"/>
                  </a:moveTo>
                  <a:cubicBezTo>
                    <a:pt x="350695" y="53087"/>
                    <a:pt x="341812" y="55834"/>
                    <a:pt x="332867" y="58429"/>
                  </a:cubicBezTo>
                  <a:cubicBezTo>
                    <a:pt x="345902" y="92680"/>
                    <a:pt x="299715" y="174584"/>
                    <a:pt x="282895" y="202669"/>
                  </a:cubicBezTo>
                  <a:cubicBezTo>
                    <a:pt x="267936" y="229350"/>
                    <a:pt x="254046" y="256641"/>
                    <a:pt x="234998" y="280727"/>
                  </a:cubicBezTo>
                  <a:cubicBezTo>
                    <a:pt x="220650" y="299745"/>
                    <a:pt x="207218" y="319588"/>
                    <a:pt x="190794" y="336927"/>
                  </a:cubicBezTo>
                  <a:cubicBezTo>
                    <a:pt x="169120" y="358693"/>
                    <a:pt x="147873" y="381100"/>
                    <a:pt x="123909" y="400363"/>
                  </a:cubicBezTo>
                  <a:cubicBezTo>
                    <a:pt x="84041" y="431989"/>
                    <a:pt x="40601" y="458792"/>
                    <a:pt x="0" y="489319"/>
                  </a:cubicBezTo>
                  <a:cubicBezTo>
                    <a:pt x="32969" y="520975"/>
                    <a:pt x="71006" y="546923"/>
                    <a:pt x="107181" y="574916"/>
                  </a:cubicBezTo>
                  <a:cubicBezTo>
                    <a:pt x="107913" y="574123"/>
                    <a:pt x="108738" y="573482"/>
                    <a:pt x="109592" y="573085"/>
                  </a:cubicBezTo>
                  <a:cubicBezTo>
                    <a:pt x="118720" y="566918"/>
                    <a:pt x="127481" y="560203"/>
                    <a:pt x="136029" y="553242"/>
                  </a:cubicBezTo>
                  <a:cubicBezTo>
                    <a:pt x="165518" y="529065"/>
                    <a:pt x="192657" y="502323"/>
                    <a:pt x="219612" y="475368"/>
                  </a:cubicBezTo>
                  <a:cubicBezTo>
                    <a:pt x="258656" y="431103"/>
                    <a:pt x="296815" y="385191"/>
                    <a:pt x="327983" y="335126"/>
                  </a:cubicBezTo>
                  <a:cubicBezTo>
                    <a:pt x="357228" y="295685"/>
                    <a:pt x="378780" y="252764"/>
                    <a:pt x="402317" y="210026"/>
                  </a:cubicBezTo>
                  <a:cubicBezTo>
                    <a:pt x="437178" y="154131"/>
                    <a:pt x="449664" y="88712"/>
                    <a:pt x="469354" y="26833"/>
                  </a:cubicBezTo>
                  <a:cubicBezTo>
                    <a:pt x="471796" y="17980"/>
                    <a:pt x="473750" y="9006"/>
                    <a:pt x="475551" y="0"/>
                  </a:cubicBezTo>
                  <a:cubicBezTo>
                    <a:pt x="469720" y="3114"/>
                    <a:pt x="463798" y="6075"/>
                    <a:pt x="457845" y="8914"/>
                  </a:cubicBezTo>
                  <a:cubicBezTo>
                    <a:pt x="426280" y="25337"/>
                    <a:pt x="393861" y="40387"/>
                    <a:pt x="359579" y="50339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Hộp Văn bản 73">
                <a:extLst>
                  <a:ext uri="{FF2B5EF4-FFF2-40B4-BE49-F238E27FC236}">
                    <a16:creationId xmlns:a16="http://schemas.microsoft.com/office/drawing/2014/main" xmlns="" id="{4DE9D0EC-7336-4063-F560-B1EBE9772FB1}"/>
                  </a:ext>
                </a:extLst>
              </p:cNvPr>
              <p:cNvSpPr txBox="1"/>
              <p:nvPr/>
            </p:nvSpPr>
            <p:spPr>
              <a:xfrm>
                <a:off x="-51471" y="902355"/>
                <a:ext cx="9087967" cy="40456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892" indent="-342892" algn="just">
                  <a:lnSpc>
                    <a:spcPct val="150000"/>
                  </a:lnSpc>
                  <a:buFont typeface="Arial" panose="020B0604020202020204" pitchFamily="34" charset="0"/>
                  <a:buChar char="●"/>
                </a:pP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Khi </a:t>
                </a:r>
                <a:r>
                  <a:rPr lang="en-US" sz="2000" dirty="0" err="1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bỏ</a:t>
                </a: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dấu</a:t>
                </a: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ngoặc</a:t>
                </a: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có</a:t>
                </a: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dấu</a:t>
                </a: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"+"</m:t>
                    </m:r>
                  </m:oMath>
                </a14:m>
                <a:r>
                  <a:rPr lang="en-US" sz="2000" b="1" dirty="0">
                    <a:solidFill>
                      <a:srgbClr val="FF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b="1" dirty="0" err="1">
                    <a:solidFill>
                      <a:srgbClr val="FF0000"/>
                    </a:solidFill>
                    <a:latin typeface="+mj-lt"/>
                    <a:ea typeface="Noto Sans Symbols"/>
                    <a:cs typeface="Noto Sans Symbols"/>
                  </a:rPr>
                  <a:t>đằng</a:t>
                </a:r>
                <a:r>
                  <a:rPr lang="en-US" sz="2000" b="1" dirty="0">
                    <a:solidFill>
                      <a:srgbClr val="FF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b="1" dirty="0" err="1">
                    <a:solidFill>
                      <a:srgbClr val="FF0000"/>
                    </a:solidFill>
                    <a:latin typeface="+mj-lt"/>
                    <a:ea typeface="Noto Sans Symbols"/>
                    <a:cs typeface="Noto Sans Symbols"/>
                  </a:rPr>
                  <a:t>trước</a:t>
                </a:r>
                <a:r>
                  <a:rPr lang="en-US" sz="2000" b="1" dirty="0">
                    <a:solidFill>
                      <a:srgbClr val="FF0000"/>
                    </a:solidFill>
                    <a:latin typeface="+mj-lt"/>
                    <a:ea typeface="Noto Sans Symbols"/>
                    <a:cs typeface="Noto Sans Symbols"/>
                  </a:rPr>
                  <a:t>, ta </a:t>
                </a:r>
                <a:r>
                  <a:rPr lang="en-US" sz="2000" b="1" dirty="0" err="1">
                    <a:solidFill>
                      <a:srgbClr val="FF0000"/>
                    </a:solidFill>
                    <a:latin typeface="+mj-lt"/>
                    <a:ea typeface="Noto Sans Symbols"/>
                    <a:cs typeface="Noto Sans Symbols"/>
                  </a:rPr>
                  <a:t>giữ</a:t>
                </a:r>
                <a:r>
                  <a:rPr lang="en-US" sz="2000" b="1" dirty="0">
                    <a:solidFill>
                      <a:srgbClr val="FF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b="1" dirty="0" err="1">
                    <a:solidFill>
                      <a:srgbClr val="FF0000"/>
                    </a:solidFill>
                    <a:latin typeface="+mj-lt"/>
                    <a:ea typeface="Noto Sans Symbols"/>
                    <a:cs typeface="Noto Sans Symbols"/>
                  </a:rPr>
                  <a:t>nguyên</a:t>
                </a:r>
                <a:r>
                  <a:rPr lang="en-US" sz="2000" b="1" dirty="0">
                    <a:solidFill>
                      <a:srgbClr val="FF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b="1" dirty="0" err="1">
                    <a:solidFill>
                      <a:srgbClr val="FF0000"/>
                    </a:solidFill>
                    <a:latin typeface="+mj-lt"/>
                    <a:ea typeface="Noto Sans Symbols"/>
                    <a:cs typeface="Noto Sans Symbols"/>
                  </a:rPr>
                  <a:t>dấu</a:t>
                </a:r>
                <a:r>
                  <a:rPr lang="en-US" sz="2000" b="1" dirty="0">
                    <a:solidFill>
                      <a:srgbClr val="FF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của</a:t>
                </a: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các</a:t>
                </a: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hạng</a:t>
                </a: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trong</a:t>
                </a: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dấu</a:t>
                </a: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ngoặc</a:t>
                </a: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.</a:t>
                </a:r>
                <a:endParaRPr lang="en-US" sz="2000" dirty="0">
                  <a:latin typeface="+mj-lt"/>
                  <a:ea typeface="Noto Sans Symbols"/>
                  <a:cs typeface="Noto Sans Symbols"/>
                </a:endParaRPr>
              </a:p>
              <a:p>
                <a:pPr marL="228594"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𝑎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(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𝑏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𝑐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)=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𝑎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𝑏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en-US" sz="2000" dirty="0">
                  <a:latin typeface="+mj-lt"/>
                  <a:ea typeface="Times New Roman" panose="02020603050405020304" pitchFamily="18" charset="0"/>
                </a:endParaRPr>
              </a:p>
              <a:p>
                <a:pPr marL="228594"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𝑎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(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𝑏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𝑐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)=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𝑎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𝑏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en-US" sz="2000" dirty="0">
                  <a:latin typeface="+mj-lt"/>
                  <a:ea typeface="Times New Roman" panose="02020603050405020304" pitchFamily="18" charset="0"/>
                </a:endParaRPr>
              </a:p>
              <a:p>
                <a:pPr marL="342892" indent="-342892" algn="just">
                  <a:lnSpc>
                    <a:spcPct val="150000"/>
                  </a:lnSpc>
                  <a:buFont typeface="Arial" panose="020B0604020202020204" pitchFamily="34" charset="0"/>
                  <a:buChar char="●"/>
                </a:pP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Khi </a:t>
                </a:r>
                <a:r>
                  <a:rPr lang="en-US" sz="2000" dirty="0" err="1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bỏ</a:t>
                </a: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dấu</a:t>
                </a: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latin typeface="+mj-lt"/>
                    <a:ea typeface="Noto Sans Symbols"/>
                    <a:cs typeface="Noto Sans Symbols"/>
                  </a:rPr>
                  <a:t>ngoặc</a:t>
                </a: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có</a:t>
                </a: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b="1" dirty="0" smtClean="0">
                    <a:solidFill>
                      <a:srgbClr val="FF0000"/>
                    </a:solidFill>
                    <a:latin typeface="+mj-lt"/>
                    <a:ea typeface="Noto Sans Symbols"/>
                    <a:cs typeface="Noto Sans Symbols"/>
                  </a:rPr>
                  <a:t>dấu</a:t>
                </a:r>
                <a:r>
                  <a:rPr lang="en-US" sz="2000" b="1" dirty="0">
                    <a:solidFill>
                      <a:srgbClr val="FF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"−"</m:t>
                    </m:r>
                  </m:oMath>
                </a14:m>
                <a:r>
                  <a:rPr lang="en-US" sz="2000" b="1" dirty="0">
                    <a:solidFill>
                      <a:srgbClr val="FF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b="1" dirty="0" err="1">
                    <a:solidFill>
                      <a:srgbClr val="FF0000"/>
                    </a:solidFill>
                    <a:latin typeface="+mj-lt"/>
                    <a:ea typeface="Noto Sans Symbols"/>
                    <a:cs typeface="Noto Sans Symbols"/>
                  </a:rPr>
                  <a:t>đằng</a:t>
                </a:r>
                <a:r>
                  <a:rPr lang="en-US" sz="2000" b="1" dirty="0">
                    <a:solidFill>
                      <a:srgbClr val="FF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b="1" dirty="0" err="1">
                    <a:solidFill>
                      <a:srgbClr val="FF0000"/>
                    </a:solidFill>
                    <a:latin typeface="+mj-lt"/>
                    <a:ea typeface="Noto Sans Symbols"/>
                    <a:cs typeface="Noto Sans Symbols"/>
                  </a:rPr>
                  <a:t>trước</a:t>
                </a:r>
                <a:r>
                  <a:rPr lang="en-US" sz="2000" b="1" dirty="0">
                    <a:solidFill>
                      <a:srgbClr val="FF0000"/>
                    </a:solidFill>
                    <a:latin typeface="+mj-lt"/>
                    <a:ea typeface="Noto Sans Symbols"/>
                    <a:cs typeface="Noto Sans Symbols"/>
                  </a:rPr>
                  <a:t>, ta </a:t>
                </a:r>
                <a:r>
                  <a:rPr lang="en-US" sz="2000" b="1" dirty="0" err="1">
                    <a:solidFill>
                      <a:srgbClr val="FF0000"/>
                    </a:solidFill>
                    <a:latin typeface="+mj-lt"/>
                    <a:ea typeface="Noto Sans Symbols"/>
                    <a:cs typeface="Noto Sans Symbols"/>
                  </a:rPr>
                  <a:t>phải</a:t>
                </a:r>
                <a:r>
                  <a:rPr lang="en-US" sz="2000" b="1" dirty="0">
                    <a:solidFill>
                      <a:srgbClr val="FF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b="1" dirty="0" err="1">
                    <a:solidFill>
                      <a:srgbClr val="FF0000"/>
                    </a:solidFill>
                    <a:latin typeface="+mj-lt"/>
                    <a:ea typeface="Noto Sans Symbols"/>
                    <a:cs typeface="Noto Sans Symbols"/>
                  </a:rPr>
                  <a:t>đổi</a:t>
                </a:r>
                <a:r>
                  <a:rPr lang="en-US" sz="2000" b="1" dirty="0">
                    <a:solidFill>
                      <a:srgbClr val="FF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b="1" dirty="0" err="1">
                    <a:solidFill>
                      <a:srgbClr val="FF0000"/>
                    </a:solidFill>
                    <a:latin typeface="+mj-lt"/>
                    <a:ea typeface="Noto Sans Symbols"/>
                    <a:cs typeface="Noto Sans Symbols"/>
                  </a:rPr>
                  <a:t>dấu</a:t>
                </a:r>
                <a:r>
                  <a:rPr lang="en-US" sz="2000" b="1" dirty="0">
                    <a:solidFill>
                      <a:srgbClr val="FF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b="1" dirty="0" err="1">
                    <a:solidFill>
                      <a:srgbClr val="FF0000"/>
                    </a:solidFill>
                    <a:latin typeface="+mj-lt"/>
                    <a:ea typeface="Noto Sans Symbols"/>
                    <a:cs typeface="Noto Sans Symbols"/>
                  </a:rPr>
                  <a:t>của</a:t>
                </a:r>
                <a:r>
                  <a:rPr lang="en-US" sz="2000" b="1" dirty="0">
                    <a:solidFill>
                      <a:srgbClr val="FF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b="1" dirty="0" err="1">
                    <a:solidFill>
                      <a:srgbClr val="FF0000"/>
                    </a:solidFill>
                    <a:latin typeface="+mj-lt"/>
                    <a:ea typeface="Noto Sans Symbols"/>
                    <a:cs typeface="Noto Sans Symbols"/>
                  </a:rPr>
                  <a:t>các</a:t>
                </a:r>
                <a:r>
                  <a:rPr lang="en-US" sz="2000" b="1" dirty="0">
                    <a:solidFill>
                      <a:srgbClr val="FF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b="1" dirty="0" err="1">
                    <a:solidFill>
                      <a:srgbClr val="FF0000"/>
                    </a:solidFill>
                    <a:latin typeface="+mj-lt"/>
                    <a:ea typeface="Noto Sans Symbols"/>
                    <a:cs typeface="Noto Sans Symbols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hạng</a:t>
                </a: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trong</a:t>
                </a: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dấu</a:t>
                </a: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ngoặc</a:t>
                </a: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: </a:t>
                </a:r>
                <a:r>
                  <a:rPr lang="en-US" sz="2000" dirty="0" err="1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dấu</a:t>
                </a: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"</m:t>
                    </m:r>
                    <m:r>
                      <a:rPr lang="en-US" sz="32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+</m:t>
                    </m:r>
                    <m:r>
                      <a:rPr lang="en-US" sz="32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"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thành</a:t>
                </a: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dấu</a:t>
                </a: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"</m:t>
                    </m:r>
                    <m:r>
                      <a:rPr lang="en-US" sz="32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−</m:t>
                    </m:r>
                    <m:r>
                      <a:rPr lang="en-US" sz="32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"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và</a:t>
                </a: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dấu</a:t>
                </a: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"</m:t>
                    </m:r>
                    <m:r>
                      <a:rPr lang="en-US" sz="32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−</m:t>
                    </m:r>
                    <m:r>
                      <a:rPr lang="en-US" sz="32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"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thành</a:t>
                </a: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dấu</a:t>
                </a:r>
                <a:r>
                  <a:rPr lang="en-US" sz="2000" dirty="0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"</m:t>
                    </m:r>
                    <m:r>
                      <a:rPr lang="en-US" sz="3200" b="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+</m:t>
                    </m:r>
                    <m:r>
                      <a:rPr lang="en-US" sz="3200" b="1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"</m:t>
                    </m:r>
                  </m:oMath>
                </a14:m>
                <a:r>
                  <a:rPr lang="en-US" sz="2000" b="1" dirty="0">
                    <a:solidFill>
                      <a:srgbClr val="000000"/>
                    </a:solidFill>
                    <a:latin typeface="+mj-lt"/>
                    <a:ea typeface="Noto Sans Symbols"/>
                    <a:cs typeface="Noto Sans Symbols"/>
                  </a:rPr>
                  <a:t>.</a:t>
                </a:r>
                <a:endParaRPr lang="en-US" sz="2000" b="1" dirty="0">
                  <a:latin typeface="+mj-lt"/>
                  <a:ea typeface="Noto Sans Symbols"/>
                  <a:cs typeface="Noto Sans Symbols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𝑎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(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𝑏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𝑐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)=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𝑎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𝑏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en-US" sz="2000" dirty="0">
                  <a:latin typeface="+mj-lt"/>
                  <a:ea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𝑎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(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𝑏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𝑐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)=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𝑎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𝑏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en-US" sz="20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en-US" sz="2000" dirty="0">
                  <a:latin typeface="+mj-lt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4" name="Hộp Văn bản 7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DE9D0EC-7336-4063-F560-B1EBE9772F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1471" y="902355"/>
                <a:ext cx="9087967" cy="4045659"/>
              </a:xfrm>
              <a:prstGeom prst="rect">
                <a:avLst/>
              </a:prstGeom>
              <a:blipFill rotWithShape="1">
                <a:blip r:embed="rId3"/>
                <a:stretch>
                  <a:fillRect l="-604" r="-1342" b="-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3275856" y="185206"/>
            <a:ext cx="18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*</a:t>
            </a:r>
            <a:r>
              <a:rPr lang="en-US" sz="2800" b="1" dirty="0" err="1" smtClean="0"/>
              <a:t>Ghi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nhớ</a:t>
            </a:r>
            <a:r>
              <a:rPr lang="en-US" sz="2800" b="1" dirty="0" smtClean="0"/>
              <a:t>: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0084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45468" y="1400149"/>
            <a:ext cx="3238500" cy="415498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sz="2400" b="1" dirty="0" err="1"/>
              <a:t>Bài</a:t>
            </a:r>
            <a:r>
              <a:rPr lang="en-US" sz="2400" b="1" dirty="0"/>
              <a:t> 5 (SGK </a:t>
            </a:r>
            <a:r>
              <a:rPr lang="en-US" sz="2400" b="1" dirty="0" err="1"/>
              <a:t>trang</a:t>
            </a:r>
            <a:r>
              <a:rPr lang="en-US" sz="2400" b="1" dirty="0"/>
              <a:t> 26)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99592" y="1799694"/>
            <a:ext cx="7416824" cy="1708160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sz="2700" b="1" dirty="0" smtClean="0"/>
              <a:t>     </a:t>
            </a:r>
            <a:r>
              <a:rPr lang="en-US" sz="2700" b="1" dirty="0" err="1" smtClean="0"/>
              <a:t>Một</a:t>
            </a:r>
            <a:r>
              <a:rPr lang="en-US" sz="2700" b="1" dirty="0" smtClean="0"/>
              <a:t> </a:t>
            </a:r>
            <a:r>
              <a:rPr lang="en-US" sz="2700" b="1" dirty="0" err="1"/>
              <a:t>mảnh</a:t>
            </a:r>
            <a:r>
              <a:rPr lang="en-US" sz="2700" b="1" dirty="0"/>
              <a:t> </a:t>
            </a:r>
            <a:r>
              <a:rPr lang="en-US" sz="2700" b="1" dirty="0" err="1"/>
              <a:t>vườn</a:t>
            </a:r>
            <a:r>
              <a:rPr lang="en-US" sz="2700" b="1" dirty="0"/>
              <a:t> </a:t>
            </a:r>
            <a:r>
              <a:rPr lang="en-US" sz="2700" b="1" dirty="0" err="1"/>
              <a:t>có</a:t>
            </a:r>
            <a:r>
              <a:rPr lang="en-US" sz="2700" b="1" dirty="0"/>
              <a:t> </a:t>
            </a:r>
            <a:r>
              <a:rPr lang="en-US" sz="2700" b="1" dirty="0" err="1"/>
              <a:t>dạng</a:t>
            </a:r>
            <a:r>
              <a:rPr lang="en-US" sz="2700" b="1" dirty="0"/>
              <a:t> </a:t>
            </a:r>
            <a:r>
              <a:rPr lang="en-US" sz="2700" b="1" dirty="0" err="1"/>
              <a:t>hình</a:t>
            </a:r>
            <a:r>
              <a:rPr lang="en-US" sz="2700" b="1" dirty="0"/>
              <a:t> </a:t>
            </a:r>
            <a:r>
              <a:rPr lang="en-US" sz="2700" b="1" dirty="0" err="1"/>
              <a:t>chữ</a:t>
            </a:r>
            <a:r>
              <a:rPr lang="en-US" sz="2700" b="1" dirty="0"/>
              <a:t> </a:t>
            </a:r>
            <a:r>
              <a:rPr lang="en-US" sz="2700" b="1" dirty="0" err="1"/>
              <a:t>nhật</a:t>
            </a:r>
            <a:r>
              <a:rPr lang="en-US" sz="2700" b="1" dirty="0"/>
              <a:t> </a:t>
            </a:r>
            <a:r>
              <a:rPr lang="en-US" sz="2700" b="1" dirty="0" err="1"/>
              <a:t>với</a:t>
            </a:r>
            <a:r>
              <a:rPr lang="en-US" sz="2700" b="1" dirty="0"/>
              <a:t> </a:t>
            </a:r>
            <a:r>
              <a:rPr lang="en-US" sz="2700" b="1" dirty="0" err="1"/>
              <a:t>độ</a:t>
            </a:r>
            <a:r>
              <a:rPr lang="en-US" sz="2700" b="1" dirty="0"/>
              <a:t> </a:t>
            </a:r>
            <a:r>
              <a:rPr lang="en-US" sz="2700" b="1" dirty="0" err="1"/>
              <a:t>dài</a:t>
            </a:r>
            <a:r>
              <a:rPr lang="en-US" sz="2700" b="1" dirty="0"/>
              <a:t> </a:t>
            </a:r>
            <a:r>
              <a:rPr lang="en-US" sz="2700" b="1" dirty="0" err="1"/>
              <a:t>hai</a:t>
            </a:r>
            <a:r>
              <a:rPr lang="en-US" sz="2700" b="1" dirty="0"/>
              <a:t> </a:t>
            </a:r>
            <a:r>
              <a:rPr lang="en-US" sz="2700" b="1" dirty="0" err="1"/>
              <a:t>cạnh</a:t>
            </a:r>
            <a:r>
              <a:rPr lang="en-US" sz="2700" b="1" dirty="0"/>
              <a:t> </a:t>
            </a:r>
            <a:r>
              <a:rPr lang="en-US" sz="2700" b="1" dirty="0" err="1"/>
              <a:t>là</a:t>
            </a:r>
            <a:r>
              <a:rPr lang="en-US" sz="2700" b="1" dirty="0"/>
              <a:t> 5,5 m </a:t>
            </a:r>
            <a:r>
              <a:rPr lang="en-US" sz="2700" b="1" dirty="0" err="1"/>
              <a:t>và</a:t>
            </a:r>
            <a:r>
              <a:rPr lang="en-US" sz="2700" b="1" dirty="0"/>
              <a:t> </a:t>
            </a:r>
            <a:r>
              <a:rPr lang="en-US" sz="2700" b="1" dirty="0" smtClean="0"/>
              <a:t>3,75m. </a:t>
            </a:r>
            <a:r>
              <a:rPr lang="en-US" sz="2700" b="1" dirty="0" err="1" smtClean="0"/>
              <a:t>Dọc</a:t>
            </a:r>
            <a:r>
              <a:rPr lang="en-US" sz="2700" b="1" dirty="0" smtClean="0"/>
              <a:t> </a:t>
            </a:r>
            <a:r>
              <a:rPr lang="en-US" sz="2700" b="1" dirty="0" err="1"/>
              <a:t>theo</a:t>
            </a:r>
            <a:r>
              <a:rPr lang="en-US" sz="2700" b="1" dirty="0"/>
              <a:t> </a:t>
            </a:r>
            <a:r>
              <a:rPr lang="en-US" sz="2700" b="1" dirty="0" err="1"/>
              <a:t>các</a:t>
            </a:r>
            <a:r>
              <a:rPr lang="en-US" sz="2700" b="1" dirty="0"/>
              <a:t> </a:t>
            </a:r>
            <a:r>
              <a:rPr lang="en-US" sz="2700" b="1" dirty="0" err="1"/>
              <a:t>cạnh</a:t>
            </a:r>
            <a:r>
              <a:rPr lang="en-US" sz="2700" b="1" dirty="0"/>
              <a:t> </a:t>
            </a:r>
            <a:r>
              <a:rPr lang="en-US" sz="2700" b="1" dirty="0" err="1"/>
              <a:t>của</a:t>
            </a:r>
            <a:r>
              <a:rPr lang="en-US" sz="2700" b="1" dirty="0"/>
              <a:t> </a:t>
            </a:r>
            <a:r>
              <a:rPr lang="en-US" sz="2700" b="1" dirty="0" err="1"/>
              <a:t>mảnh</a:t>
            </a:r>
            <a:r>
              <a:rPr lang="en-US" sz="2700" b="1" dirty="0"/>
              <a:t> </a:t>
            </a:r>
            <a:r>
              <a:rPr lang="en-US" sz="2700" b="1" dirty="0" err="1" smtClean="0"/>
              <a:t>vườn</a:t>
            </a:r>
            <a:r>
              <a:rPr lang="en-US" sz="2700" b="1" dirty="0" smtClean="0"/>
              <a:t>, </a:t>
            </a:r>
            <a:r>
              <a:rPr lang="en-US" sz="2700" b="1" dirty="0" err="1" smtClean="0"/>
              <a:t>người</a:t>
            </a:r>
            <a:r>
              <a:rPr lang="en-US" sz="2700" b="1" dirty="0" smtClean="0"/>
              <a:t> </a:t>
            </a:r>
            <a:r>
              <a:rPr lang="en-US" sz="2700" b="1" dirty="0"/>
              <a:t>ta </a:t>
            </a:r>
            <a:r>
              <a:rPr lang="en-US" sz="2700" b="1" dirty="0" err="1"/>
              <a:t>trồng</a:t>
            </a:r>
            <a:r>
              <a:rPr lang="en-US" sz="2700" b="1" dirty="0"/>
              <a:t> </a:t>
            </a:r>
            <a:r>
              <a:rPr lang="en-US" sz="2700" b="1" dirty="0" err="1"/>
              <a:t>các</a:t>
            </a:r>
            <a:r>
              <a:rPr lang="en-US" sz="2700" b="1" dirty="0"/>
              <a:t> </a:t>
            </a:r>
            <a:r>
              <a:rPr lang="en-US" sz="2700" b="1" dirty="0" err="1"/>
              <a:t>khóm</a:t>
            </a:r>
            <a:r>
              <a:rPr lang="en-US" sz="2700" b="1" dirty="0"/>
              <a:t> </a:t>
            </a:r>
            <a:r>
              <a:rPr lang="en-US" sz="2700" b="1" dirty="0" err="1" smtClean="0"/>
              <a:t>hoa</a:t>
            </a:r>
            <a:r>
              <a:rPr lang="en-US" sz="2700" b="1" dirty="0" smtClean="0"/>
              <a:t>, </a:t>
            </a:r>
            <a:r>
              <a:rPr lang="en-US" sz="2700" b="1" dirty="0" err="1" smtClean="0"/>
              <a:t>cứ</a:t>
            </a:r>
            <a:r>
              <a:rPr lang="en-US" sz="2700" b="1" dirty="0" smtClean="0"/>
              <a:t>    </a:t>
            </a:r>
            <a:r>
              <a:rPr lang="en-US" sz="2700" b="1" dirty="0" err="1"/>
              <a:t>trồng</a:t>
            </a:r>
            <a:r>
              <a:rPr lang="en-US" sz="2700" b="1" dirty="0"/>
              <a:t> </a:t>
            </a:r>
            <a:r>
              <a:rPr lang="en-US" sz="2700" b="1" dirty="0" err="1"/>
              <a:t>một</a:t>
            </a:r>
            <a:r>
              <a:rPr lang="en-US" sz="2700" b="1" dirty="0"/>
              <a:t> </a:t>
            </a:r>
            <a:r>
              <a:rPr lang="en-US" sz="2700" b="1" dirty="0" err="1"/>
              <a:t>khóm</a:t>
            </a:r>
            <a:r>
              <a:rPr lang="en-US" sz="2700" b="1" dirty="0"/>
              <a:t> </a:t>
            </a:r>
            <a:r>
              <a:rPr lang="en-US" sz="2700" b="1" dirty="0" err="1" smtClean="0"/>
              <a:t>hoa</a:t>
            </a:r>
            <a:r>
              <a:rPr lang="en-US" sz="2700" b="1" dirty="0" smtClean="0"/>
              <a:t>. </a:t>
            </a:r>
            <a:r>
              <a:rPr lang="en-US" sz="2700" b="1" dirty="0" err="1" smtClean="0"/>
              <a:t>Tính</a:t>
            </a:r>
            <a:r>
              <a:rPr lang="en-US" sz="2700" b="1" dirty="0" smtClean="0"/>
              <a:t> </a:t>
            </a:r>
            <a:r>
              <a:rPr lang="en-US" sz="2700" b="1" dirty="0" err="1"/>
              <a:t>số</a:t>
            </a:r>
            <a:r>
              <a:rPr lang="en-US" sz="2700" b="1" dirty="0"/>
              <a:t> </a:t>
            </a:r>
            <a:r>
              <a:rPr lang="en-US" sz="2700" b="1" dirty="0" err="1"/>
              <a:t>khóm</a:t>
            </a:r>
            <a:r>
              <a:rPr lang="en-US" sz="2700" b="1" dirty="0"/>
              <a:t> </a:t>
            </a:r>
            <a:r>
              <a:rPr lang="en-US" sz="2700" b="1" dirty="0" err="1"/>
              <a:t>hoa</a:t>
            </a:r>
            <a:r>
              <a:rPr lang="en-US" sz="2700" b="1" dirty="0"/>
              <a:t> </a:t>
            </a:r>
            <a:r>
              <a:rPr lang="en-US" sz="2700" b="1" dirty="0" err="1"/>
              <a:t>cần</a:t>
            </a:r>
            <a:r>
              <a:rPr lang="en-US" sz="2700" b="1" dirty="0"/>
              <a:t> </a:t>
            </a:r>
            <a:r>
              <a:rPr lang="en-US" sz="2700" b="1" dirty="0" err="1" smtClean="0"/>
              <a:t>trồng</a:t>
            </a:r>
            <a:r>
              <a:rPr lang="en-US" sz="2700" b="1" dirty="0" smtClean="0"/>
              <a:t>. </a:t>
            </a:r>
            <a:endParaRPr lang="en-US" sz="27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451802"/>
              </p:ext>
            </p:extLst>
          </p:nvPr>
        </p:nvGraphicFramePr>
        <p:xfrm>
          <a:off x="4543425" y="3033098"/>
          <a:ext cx="5715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43425" y="3033098"/>
                        <a:ext cx="57150" cy="8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268557"/>
              </p:ext>
            </p:extLst>
          </p:nvPr>
        </p:nvGraphicFramePr>
        <p:xfrm>
          <a:off x="8121971" y="2427734"/>
          <a:ext cx="888813" cy="862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5" imgW="279360" imgH="393480" progId="Equation.DSMT4">
                  <p:embed/>
                </p:oleObj>
              </mc:Choice>
              <mc:Fallback>
                <p:oleObj name="Equation" r:id="rId5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21971" y="2427734"/>
                        <a:ext cx="888813" cy="862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843808" y="195486"/>
            <a:ext cx="38533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DẠNG 2: TOÁN GIẢI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83768" y="843558"/>
            <a:ext cx="4032448" cy="415498"/>
          </a:xfrm>
          <a:prstGeom prst="rect">
            <a:avLst/>
          </a:prstGeom>
          <a:solidFill>
            <a:srgbClr val="FFFF00"/>
          </a:solidFill>
        </p:spPr>
        <p:txBody>
          <a:bodyPr wrap="square" lIns="45720" tIns="22860" rIns="45720" bIns="22860" rtlCol="0">
            <a:spAutoFit/>
          </a:bodyPr>
          <a:lstStyle/>
          <a:p>
            <a:r>
              <a:rPr lang="en-US" sz="2400" b="1" dirty="0" err="1" smtClean="0"/>
              <a:t>Hoạt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động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nhóm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trong</a:t>
            </a:r>
            <a:r>
              <a:rPr lang="en-US" sz="2400" b="1" dirty="0" smtClean="0"/>
              <a:t> 5 </a:t>
            </a:r>
            <a:r>
              <a:rPr lang="en-US" sz="2400" b="1" dirty="0" err="1" smtClean="0"/>
              <a:t>phút</a:t>
            </a:r>
            <a:endParaRPr lang="en-US" sz="24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1475656" y="3799090"/>
            <a:ext cx="5976664" cy="353943"/>
          </a:xfrm>
          <a:prstGeom prst="rect">
            <a:avLst/>
          </a:prstGeom>
          <a:solidFill>
            <a:srgbClr val="FFFF00"/>
          </a:solidFill>
        </p:spPr>
        <p:txBody>
          <a:bodyPr wrap="square" lIns="45720" tIns="22860" rIns="45720" bIns="22860" rtlCol="0">
            <a:spAutoFit/>
          </a:bodyPr>
          <a:lstStyle/>
          <a:p>
            <a:r>
              <a:rPr lang="en-US" sz="2000" b="1" dirty="0" err="1" smtClean="0"/>
              <a:t>Hai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nhóm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nhanh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nhất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sẽ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đượ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quyề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reo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bản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nhóm</a:t>
            </a:r>
            <a:endParaRPr lang="en-US" sz="20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2051720" y="4305433"/>
            <a:ext cx="4032448" cy="353943"/>
          </a:xfrm>
          <a:prstGeom prst="rect">
            <a:avLst/>
          </a:prstGeom>
          <a:solidFill>
            <a:srgbClr val="FFFF00"/>
          </a:solidFill>
        </p:spPr>
        <p:txBody>
          <a:bodyPr wrap="square" lIns="45720" tIns="22860" rIns="45720" bIns="22860" rtlCol="0">
            <a:spAutoFit/>
          </a:bodyPr>
          <a:lstStyle/>
          <a:p>
            <a:r>
              <a:rPr lang="en-US" sz="2000" b="1" dirty="0" err="1" smtClean="0"/>
              <a:t>Cá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nhóm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ò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lại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đổi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bài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hấm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héo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556694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111152" y="598324"/>
            <a:ext cx="6096000" cy="553998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sz="3300" b="1" dirty="0"/>
              <a:t>Chu vi </a:t>
            </a:r>
            <a:r>
              <a:rPr lang="en-US" sz="3300" b="1" dirty="0" err="1"/>
              <a:t>mảnh</a:t>
            </a:r>
            <a:r>
              <a:rPr lang="en-US" sz="3300" b="1" dirty="0"/>
              <a:t> </a:t>
            </a:r>
            <a:r>
              <a:rPr lang="en-US" sz="3300" b="1" dirty="0" err="1"/>
              <a:t>vườn</a:t>
            </a:r>
            <a:r>
              <a:rPr lang="en-US" sz="3300" b="1" dirty="0"/>
              <a:t> </a:t>
            </a:r>
            <a:r>
              <a:rPr lang="en-US" sz="3300" b="1" dirty="0" err="1"/>
              <a:t>là</a:t>
            </a:r>
            <a:r>
              <a:rPr lang="en-US" sz="3300" b="1" dirty="0"/>
              <a:t>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339752" y="1136735"/>
            <a:ext cx="4953000" cy="553998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sz="3300" b="1" dirty="0"/>
              <a:t>(5,5+3,75).2= </a:t>
            </a:r>
            <a:r>
              <a:rPr lang="en-US" sz="3300" b="1" dirty="0" smtClean="0"/>
              <a:t>18,5(m</a:t>
            </a:r>
            <a:r>
              <a:rPr lang="en-US" sz="3300" b="1" dirty="0"/>
              <a:t>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832330" y="1684215"/>
            <a:ext cx="5829300" cy="507832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sz="3000" b="1" dirty="0" err="1"/>
              <a:t>Số</a:t>
            </a:r>
            <a:r>
              <a:rPr lang="en-US" sz="3000" b="1" dirty="0"/>
              <a:t> </a:t>
            </a:r>
            <a:r>
              <a:rPr lang="en-US" sz="3000" b="1" dirty="0" err="1"/>
              <a:t>khóm</a:t>
            </a:r>
            <a:r>
              <a:rPr lang="en-US" sz="3000" b="1" dirty="0"/>
              <a:t> </a:t>
            </a:r>
            <a:r>
              <a:rPr lang="en-US" sz="3000" b="1" dirty="0" err="1"/>
              <a:t>hoa</a:t>
            </a:r>
            <a:r>
              <a:rPr lang="en-US" sz="3000" b="1" dirty="0"/>
              <a:t> </a:t>
            </a:r>
            <a:r>
              <a:rPr lang="en-US" sz="3000" b="1" dirty="0" err="1"/>
              <a:t>cần</a:t>
            </a:r>
            <a:r>
              <a:rPr lang="en-US" sz="3000" b="1" dirty="0"/>
              <a:t> </a:t>
            </a:r>
            <a:r>
              <a:rPr lang="en-US" sz="3000" b="1" dirty="0" err="1"/>
              <a:t>trồng</a:t>
            </a:r>
            <a:r>
              <a:rPr lang="en-US" sz="3000" b="1" dirty="0"/>
              <a:t> </a:t>
            </a:r>
            <a:r>
              <a:rPr lang="en-US" sz="3000" b="1" dirty="0" err="1" smtClean="0"/>
              <a:t>là</a:t>
            </a:r>
            <a:r>
              <a:rPr lang="en-US" sz="3000" b="1" dirty="0" smtClean="0"/>
              <a:t>:</a:t>
            </a:r>
            <a:endParaRPr lang="en-US" sz="30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2339752" y="2192046"/>
            <a:ext cx="4457700" cy="507832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sz="3000" b="1" dirty="0"/>
              <a:t>18,5:    </a:t>
            </a:r>
            <a:r>
              <a:rPr lang="en-US" sz="3000" b="1" dirty="0" smtClean="0"/>
              <a:t>= 74 (</a:t>
            </a:r>
            <a:r>
              <a:rPr lang="en-US" sz="3000" b="1" dirty="0" err="1"/>
              <a:t>khóm</a:t>
            </a:r>
            <a:r>
              <a:rPr lang="en-US" sz="3000" b="1" dirty="0"/>
              <a:t> </a:t>
            </a:r>
            <a:r>
              <a:rPr lang="en-US" sz="3000" b="1" dirty="0" err="1"/>
              <a:t>hoa</a:t>
            </a:r>
            <a:r>
              <a:rPr lang="en-US" sz="3000" b="1" dirty="0"/>
              <a:t>)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912567"/>
              </p:ext>
            </p:extLst>
          </p:nvPr>
        </p:nvGraphicFramePr>
        <p:xfrm>
          <a:off x="3166592" y="2068162"/>
          <a:ext cx="448739" cy="7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6592" y="2068162"/>
                        <a:ext cx="448739" cy="7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773002"/>
              </p:ext>
            </p:extLst>
          </p:nvPr>
        </p:nvGraphicFramePr>
        <p:xfrm>
          <a:off x="726257" y="1740374"/>
          <a:ext cx="45719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6257" y="1740374"/>
                        <a:ext cx="45719" cy="8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219636" y="182826"/>
            <a:ext cx="2697932" cy="415498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sz="2400" b="1" dirty="0" smtClean="0"/>
              <a:t>GIẢI:</a:t>
            </a:r>
            <a:endParaRPr lang="en-U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228184" y="690657"/>
                <a:ext cx="70564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 smtClean="0">
                    <a:solidFill>
                      <a:srgbClr val="FF0000"/>
                    </a:solidFill>
                  </a:rPr>
                  <a:t>1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</a:rPr>
                      <m:t>𝟎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đ</m:t>
                    </m:r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8184" y="690657"/>
                <a:ext cx="705642" cy="369332"/>
              </a:xfrm>
              <a:prstGeom prst="rect">
                <a:avLst/>
              </a:prstGeom>
              <a:blipFill rotWithShape="1">
                <a:blip r:embed="rId7"/>
                <a:stretch>
                  <a:fillRect l="-7826" t="-11475" r="-13913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6231274" y="1314883"/>
                <a:ext cx="70564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solidFill>
                      <a:srgbClr val="FF0000"/>
                    </a:solidFill>
                  </a:rPr>
                  <a:t>3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đ</m:t>
                    </m:r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1274" y="1314883"/>
                <a:ext cx="705642" cy="369332"/>
              </a:xfrm>
              <a:prstGeom prst="rect">
                <a:avLst/>
              </a:prstGeom>
              <a:blipFill rotWithShape="1">
                <a:blip r:embed="rId8"/>
                <a:stretch>
                  <a:fillRect l="-6897" t="-11667" r="-1379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6228184" y="1813257"/>
                <a:ext cx="70564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 smtClean="0">
                    <a:solidFill>
                      <a:srgbClr val="FF0000"/>
                    </a:solidFill>
                  </a:rPr>
                  <a:t>3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đ</m:t>
                    </m:r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8184" y="1813257"/>
                <a:ext cx="705642" cy="369332"/>
              </a:xfrm>
              <a:prstGeom prst="rect">
                <a:avLst/>
              </a:prstGeom>
              <a:blipFill rotWithShape="1">
                <a:blip r:embed="rId9"/>
                <a:stretch>
                  <a:fillRect l="-7826" t="-11475" r="-13913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6231274" y="2261296"/>
                <a:ext cx="70564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 smtClean="0">
                    <a:solidFill>
                      <a:srgbClr val="FF0000"/>
                    </a:solidFill>
                  </a:rPr>
                  <a:t>1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</a:rPr>
                      <m:t>𝟎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đ</m:t>
                    </m:r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1274" y="2261296"/>
                <a:ext cx="705642" cy="369332"/>
              </a:xfrm>
              <a:prstGeom prst="rect">
                <a:avLst/>
              </a:prstGeom>
              <a:blipFill rotWithShape="1">
                <a:blip r:embed="rId10"/>
                <a:stretch>
                  <a:fillRect l="-6897" t="-11475" r="-13793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536154" y="3053114"/>
            <a:ext cx="8064896" cy="507831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sz="3000" b="1" dirty="0" smtClean="0">
                <a:solidFill>
                  <a:srgbClr val="FF0000"/>
                </a:solidFill>
              </a:rPr>
              <a:t>+ 1 </a:t>
            </a:r>
            <a:r>
              <a:rPr lang="en-US" sz="3000" b="1" dirty="0" err="1" smtClean="0">
                <a:solidFill>
                  <a:srgbClr val="FF0000"/>
                </a:solidFill>
              </a:rPr>
              <a:t>điểm</a:t>
            </a:r>
            <a:r>
              <a:rPr lang="en-US" sz="3000" b="1" dirty="0" smtClean="0">
                <a:solidFill>
                  <a:srgbClr val="FF0000"/>
                </a:solidFill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</a:rPr>
              <a:t>cho</a:t>
            </a:r>
            <a:r>
              <a:rPr lang="en-US" sz="3000" b="1" dirty="0" smtClean="0">
                <a:solidFill>
                  <a:srgbClr val="FF0000"/>
                </a:solidFill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</a:rPr>
              <a:t>nhóm</a:t>
            </a:r>
            <a:r>
              <a:rPr lang="en-US" sz="3000" b="1" dirty="0" smtClean="0">
                <a:solidFill>
                  <a:srgbClr val="FF0000"/>
                </a:solidFill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</a:rPr>
              <a:t>nhanh</a:t>
            </a:r>
            <a:r>
              <a:rPr lang="en-US" sz="3000" b="1" dirty="0" smtClean="0">
                <a:solidFill>
                  <a:srgbClr val="FF0000"/>
                </a:solidFill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</a:rPr>
              <a:t>nhất</a:t>
            </a:r>
            <a:r>
              <a:rPr lang="en-US" sz="3000" b="1" dirty="0" smtClean="0">
                <a:solidFill>
                  <a:srgbClr val="FF0000"/>
                </a:solidFill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</a:rPr>
              <a:t>và</a:t>
            </a:r>
            <a:r>
              <a:rPr lang="en-US" sz="3000" b="1" dirty="0" smtClean="0">
                <a:solidFill>
                  <a:srgbClr val="FF0000"/>
                </a:solidFill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</a:rPr>
              <a:t>đúng</a:t>
            </a:r>
            <a:r>
              <a:rPr lang="en-US" sz="3000" b="1" dirty="0" smtClean="0">
                <a:solidFill>
                  <a:srgbClr val="FF0000"/>
                </a:solidFill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</a:rPr>
              <a:t>hết</a:t>
            </a:r>
            <a:endParaRPr lang="en-US" sz="3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0022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08512" y="1252151"/>
            <a:ext cx="5616624" cy="415498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sz="2400" b="1" dirty="0" err="1" smtClean="0"/>
              <a:t>Bước</a:t>
            </a:r>
            <a:r>
              <a:rPr lang="en-US" sz="2400" b="1" dirty="0" smtClean="0"/>
              <a:t> 1: </a:t>
            </a:r>
            <a:r>
              <a:rPr lang="en-US" sz="2400" b="1" dirty="0" err="1" smtClean="0"/>
              <a:t>Tính</a:t>
            </a:r>
            <a:r>
              <a:rPr lang="en-US" sz="2400" b="1" dirty="0" smtClean="0"/>
              <a:t> Chu </a:t>
            </a:r>
            <a:r>
              <a:rPr lang="en-US" sz="2400" b="1" dirty="0"/>
              <a:t>vi </a:t>
            </a:r>
            <a:r>
              <a:rPr lang="en-US" sz="2400" b="1" dirty="0" err="1"/>
              <a:t>mảnh</a:t>
            </a:r>
            <a:r>
              <a:rPr lang="en-US" sz="2400" b="1" dirty="0"/>
              <a:t> </a:t>
            </a:r>
            <a:r>
              <a:rPr lang="en-US" sz="2400" b="1" dirty="0" err="1" smtClean="0"/>
              <a:t>vườn</a:t>
            </a:r>
            <a:r>
              <a:rPr lang="en-US" sz="2400" b="1" dirty="0" smtClean="0"/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76438" y="2605846"/>
            <a:ext cx="1872208" cy="507832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sz="3000" b="1" dirty="0" smtClean="0"/>
              <a:t>Chu vi: </a:t>
            </a:r>
            <a:r>
              <a:rPr lang="en-US" sz="3000" b="1" i="1" dirty="0" smtClean="0"/>
              <a:t>x</a:t>
            </a:r>
            <a:endParaRPr lang="en-US" sz="3000" b="1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35496" y="699542"/>
            <a:ext cx="4392488" cy="2631490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sz="2400" b="1" dirty="0" err="1" smtClean="0"/>
              <a:t>Một</a:t>
            </a:r>
            <a:r>
              <a:rPr lang="en-US" sz="2400" b="1" dirty="0" smtClean="0"/>
              <a:t> </a:t>
            </a:r>
            <a:r>
              <a:rPr lang="en-US" sz="2400" b="1" dirty="0" err="1"/>
              <a:t>mảnh</a:t>
            </a:r>
            <a:r>
              <a:rPr lang="en-US" sz="2400" b="1" dirty="0"/>
              <a:t> </a:t>
            </a:r>
            <a:r>
              <a:rPr lang="en-US" sz="2400" b="1" dirty="0" err="1"/>
              <a:t>vườn</a:t>
            </a:r>
            <a:r>
              <a:rPr lang="en-US" sz="2400" b="1" dirty="0"/>
              <a:t> </a:t>
            </a:r>
            <a:r>
              <a:rPr lang="en-US" sz="2400" b="1" dirty="0" err="1"/>
              <a:t>có</a:t>
            </a:r>
            <a:r>
              <a:rPr lang="en-US" sz="2400" b="1" dirty="0"/>
              <a:t> </a:t>
            </a:r>
            <a:r>
              <a:rPr lang="en-US" sz="2400" b="1" dirty="0" err="1"/>
              <a:t>dạng</a:t>
            </a:r>
            <a:r>
              <a:rPr lang="en-US" sz="2400" b="1" dirty="0"/>
              <a:t> </a:t>
            </a:r>
            <a:r>
              <a:rPr lang="en-US" sz="2400" b="1" dirty="0" err="1"/>
              <a:t>hình</a:t>
            </a:r>
            <a:r>
              <a:rPr lang="en-US" sz="2400" b="1" dirty="0"/>
              <a:t> </a:t>
            </a:r>
            <a:r>
              <a:rPr lang="en-US" sz="2400" b="1" dirty="0" err="1"/>
              <a:t>chữ</a:t>
            </a:r>
            <a:r>
              <a:rPr lang="en-US" sz="2400" b="1" dirty="0"/>
              <a:t> </a:t>
            </a:r>
            <a:r>
              <a:rPr lang="en-US" sz="2400" b="1" dirty="0" err="1"/>
              <a:t>nhật</a:t>
            </a:r>
            <a:r>
              <a:rPr lang="en-US" sz="2400" b="1" dirty="0"/>
              <a:t> </a:t>
            </a:r>
            <a:r>
              <a:rPr lang="en-US" sz="2400" b="1" dirty="0" err="1"/>
              <a:t>với</a:t>
            </a:r>
            <a:r>
              <a:rPr lang="en-US" sz="2400" b="1" dirty="0"/>
              <a:t> </a:t>
            </a:r>
            <a:r>
              <a:rPr lang="en-US" sz="2400" b="1" dirty="0" err="1"/>
              <a:t>độ</a:t>
            </a:r>
            <a:r>
              <a:rPr lang="en-US" sz="2400" b="1" dirty="0"/>
              <a:t> </a:t>
            </a:r>
            <a:r>
              <a:rPr lang="en-US" sz="2400" b="1" dirty="0" err="1"/>
              <a:t>dài</a:t>
            </a:r>
            <a:r>
              <a:rPr lang="en-US" sz="2400" b="1" dirty="0"/>
              <a:t> </a:t>
            </a:r>
            <a:r>
              <a:rPr lang="en-US" sz="2400" b="1" dirty="0" err="1"/>
              <a:t>hai</a:t>
            </a:r>
            <a:r>
              <a:rPr lang="en-US" sz="2400" b="1" dirty="0"/>
              <a:t> </a:t>
            </a:r>
            <a:r>
              <a:rPr lang="en-US" sz="2400" b="1" dirty="0" err="1"/>
              <a:t>cạnh</a:t>
            </a:r>
            <a:r>
              <a:rPr lang="en-US" sz="2400" b="1" dirty="0"/>
              <a:t> </a:t>
            </a:r>
            <a:r>
              <a:rPr lang="en-US" sz="2400" b="1" dirty="0" err="1"/>
              <a:t>là</a:t>
            </a:r>
            <a:r>
              <a:rPr lang="en-US" sz="2400" b="1" dirty="0"/>
              <a:t> </a:t>
            </a:r>
            <a:r>
              <a:rPr lang="en-US" sz="2400" b="1" dirty="0" smtClean="0"/>
              <a:t>a (m) </a:t>
            </a:r>
            <a:r>
              <a:rPr lang="en-US" sz="2400" b="1" dirty="0" err="1" smtClean="0"/>
              <a:t>và</a:t>
            </a:r>
            <a:r>
              <a:rPr lang="en-US" sz="2400" b="1" dirty="0" smtClean="0"/>
              <a:t> b (m). </a:t>
            </a:r>
            <a:r>
              <a:rPr lang="en-US" sz="2400" b="1" dirty="0" err="1" smtClean="0"/>
              <a:t>Dọc</a:t>
            </a:r>
            <a:r>
              <a:rPr lang="en-US" sz="2400" b="1" dirty="0" smtClean="0"/>
              <a:t> </a:t>
            </a:r>
            <a:r>
              <a:rPr lang="en-US" sz="2400" b="1" dirty="0" err="1"/>
              <a:t>theo</a:t>
            </a:r>
            <a:r>
              <a:rPr lang="en-US" sz="2400" b="1" dirty="0"/>
              <a:t> </a:t>
            </a:r>
            <a:r>
              <a:rPr lang="en-US" sz="2400" b="1" dirty="0" err="1"/>
              <a:t>các</a:t>
            </a:r>
            <a:r>
              <a:rPr lang="en-US" sz="2400" b="1" dirty="0"/>
              <a:t> </a:t>
            </a:r>
            <a:r>
              <a:rPr lang="en-US" sz="2400" b="1" dirty="0" err="1"/>
              <a:t>cạnh</a:t>
            </a:r>
            <a:r>
              <a:rPr lang="en-US" sz="2400" b="1" dirty="0"/>
              <a:t> </a:t>
            </a:r>
            <a:r>
              <a:rPr lang="en-US" sz="2400" b="1" dirty="0" err="1"/>
              <a:t>của</a:t>
            </a:r>
            <a:r>
              <a:rPr lang="en-US" sz="2400" b="1" dirty="0"/>
              <a:t> </a:t>
            </a:r>
            <a:r>
              <a:rPr lang="en-US" sz="2400" b="1" dirty="0" err="1"/>
              <a:t>mảnh</a:t>
            </a:r>
            <a:r>
              <a:rPr lang="en-US" sz="2400" b="1" dirty="0"/>
              <a:t> </a:t>
            </a:r>
            <a:r>
              <a:rPr lang="en-US" sz="2400" b="1" dirty="0" err="1" smtClean="0"/>
              <a:t>vườn</a:t>
            </a:r>
            <a:r>
              <a:rPr lang="en-US" sz="2400" b="1" dirty="0" smtClean="0"/>
              <a:t>, </a:t>
            </a:r>
            <a:r>
              <a:rPr lang="en-US" sz="2400" b="1" dirty="0" err="1" smtClean="0"/>
              <a:t>người</a:t>
            </a:r>
            <a:r>
              <a:rPr lang="en-US" sz="2400" b="1" dirty="0" smtClean="0"/>
              <a:t> </a:t>
            </a:r>
            <a:r>
              <a:rPr lang="en-US" sz="2400" b="1" dirty="0"/>
              <a:t>ta </a:t>
            </a:r>
            <a:r>
              <a:rPr lang="en-US" sz="2400" b="1" dirty="0" err="1"/>
              <a:t>trồng</a:t>
            </a:r>
            <a:r>
              <a:rPr lang="en-US" sz="2400" b="1" dirty="0"/>
              <a:t> </a:t>
            </a:r>
            <a:r>
              <a:rPr lang="en-US" sz="2400" b="1" dirty="0" err="1"/>
              <a:t>các</a:t>
            </a:r>
            <a:r>
              <a:rPr lang="en-US" sz="2400" b="1" dirty="0"/>
              <a:t> </a:t>
            </a:r>
            <a:r>
              <a:rPr lang="en-US" sz="2400" b="1" dirty="0" err="1"/>
              <a:t>khóm</a:t>
            </a:r>
            <a:r>
              <a:rPr lang="en-US" sz="2400" b="1" dirty="0"/>
              <a:t> </a:t>
            </a:r>
            <a:r>
              <a:rPr lang="en-US" sz="2400" b="1" dirty="0" err="1" smtClean="0"/>
              <a:t>hoa</a:t>
            </a:r>
            <a:r>
              <a:rPr lang="en-US" sz="2400" b="1" dirty="0" smtClean="0"/>
              <a:t>, </a:t>
            </a:r>
            <a:r>
              <a:rPr lang="en-US" sz="2400" b="1" dirty="0" err="1" smtClean="0"/>
              <a:t>cứ</a:t>
            </a:r>
            <a:r>
              <a:rPr lang="en-US" sz="2400" b="1" dirty="0" smtClean="0"/>
              <a:t> </a:t>
            </a:r>
            <a:r>
              <a:rPr lang="en-US" sz="2400" b="1" i="1" dirty="0" smtClean="0"/>
              <a:t>x (</a:t>
            </a:r>
            <a:r>
              <a:rPr lang="en-US" sz="2400" b="1" dirty="0" smtClean="0"/>
              <a:t>m) </a:t>
            </a:r>
            <a:r>
              <a:rPr lang="en-US" sz="2400" b="1" dirty="0" err="1" smtClean="0"/>
              <a:t>trồng</a:t>
            </a:r>
            <a:r>
              <a:rPr lang="en-US" sz="2400" b="1" dirty="0" smtClean="0"/>
              <a:t> </a:t>
            </a:r>
            <a:r>
              <a:rPr lang="en-US" sz="2400" b="1" dirty="0" err="1"/>
              <a:t>một</a:t>
            </a:r>
            <a:r>
              <a:rPr lang="en-US" sz="2400" b="1" dirty="0"/>
              <a:t> </a:t>
            </a:r>
            <a:r>
              <a:rPr lang="en-US" sz="2400" b="1" dirty="0" err="1"/>
              <a:t>khóm</a:t>
            </a:r>
            <a:r>
              <a:rPr lang="en-US" sz="2400" b="1" dirty="0"/>
              <a:t> </a:t>
            </a:r>
            <a:r>
              <a:rPr lang="en-US" sz="2400" b="1" dirty="0" err="1" smtClean="0"/>
              <a:t>hoa</a:t>
            </a:r>
            <a:r>
              <a:rPr lang="en-US" sz="2400" b="1" dirty="0" smtClean="0"/>
              <a:t>. </a:t>
            </a:r>
          </a:p>
          <a:p>
            <a:r>
              <a:rPr lang="en-US" sz="2400" b="1" dirty="0" err="1" smtClean="0"/>
              <a:t>Tính</a:t>
            </a:r>
            <a:r>
              <a:rPr lang="en-US" sz="2400" b="1" dirty="0" smtClean="0"/>
              <a:t> </a:t>
            </a:r>
            <a:r>
              <a:rPr lang="en-US" sz="2400" b="1" dirty="0" err="1"/>
              <a:t>số</a:t>
            </a:r>
            <a:r>
              <a:rPr lang="en-US" sz="2400" b="1" dirty="0"/>
              <a:t> </a:t>
            </a:r>
            <a:r>
              <a:rPr lang="en-US" sz="2400" b="1" dirty="0" err="1"/>
              <a:t>khóm</a:t>
            </a:r>
            <a:r>
              <a:rPr lang="en-US" sz="2400" b="1" dirty="0"/>
              <a:t> </a:t>
            </a:r>
            <a:r>
              <a:rPr lang="en-US" sz="2400" b="1" dirty="0" err="1"/>
              <a:t>hoa</a:t>
            </a:r>
            <a:r>
              <a:rPr lang="en-US" sz="2400" b="1" dirty="0"/>
              <a:t> </a:t>
            </a:r>
            <a:r>
              <a:rPr lang="en-US" sz="2400" b="1" dirty="0" err="1"/>
              <a:t>cần</a:t>
            </a:r>
            <a:r>
              <a:rPr lang="en-US" sz="2400" b="1" dirty="0"/>
              <a:t> </a:t>
            </a:r>
            <a:r>
              <a:rPr lang="en-US" sz="2400" b="1" dirty="0" err="1" smtClean="0"/>
              <a:t>trồng</a:t>
            </a:r>
            <a:r>
              <a:rPr lang="en-US" sz="2400" b="1" dirty="0" smtClean="0"/>
              <a:t>. </a:t>
            </a:r>
            <a:endParaRPr lang="en-US" sz="2400" b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861411"/>
              </p:ext>
            </p:extLst>
          </p:nvPr>
        </p:nvGraphicFramePr>
        <p:xfrm>
          <a:off x="3643833" y="1994289"/>
          <a:ext cx="45719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43833" y="1994289"/>
                        <a:ext cx="45719" cy="8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555776" y="38126"/>
            <a:ext cx="36724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*</a:t>
            </a:r>
            <a:r>
              <a:rPr lang="en-US" sz="2800" b="1" dirty="0" err="1" smtClean="0">
                <a:solidFill>
                  <a:srgbClr val="FF0000"/>
                </a:solidFill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toán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tổng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quát</a:t>
            </a:r>
            <a:r>
              <a:rPr lang="en-US" sz="2800" b="1" dirty="0" smtClean="0">
                <a:solidFill>
                  <a:srgbClr val="FF0000"/>
                </a:solidFill>
              </a:rPr>
              <a:t>:</a:t>
            </a:r>
            <a:endParaRPr lang="en-US" sz="2800" b="1" dirty="0">
              <a:solidFill>
                <a:srgbClr val="FF0000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4499992" y="713105"/>
            <a:ext cx="0" cy="42349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572000" y="729165"/>
            <a:ext cx="2697932" cy="415498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sz="2400" b="1" dirty="0" smtClean="0"/>
              <a:t>*</a:t>
            </a:r>
            <a:r>
              <a:rPr lang="en-US" sz="2400" b="1" dirty="0" err="1" smtClean="0"/>
              <a:t>Phương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pháp</a:t>
            </a:r>
            <a:r>
              <a:rPr lang="en-US" sz="2400" b="1" dirty="0" smtClean="0"/>
              <a:t>:</a:t>
            </a:r>
            <a:endParaRPr lang="en-US" sz="2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4427984" y="2166362"/>
            <a:ext cx="5616624" cy="415498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sz="2400" b="1" dirty="0" err="1" smtClean="0"/>
              <a:t>Bước</a:t>
            </a:r>
            <a:r>
              <a:rPr lang="en-US" sz="2400" b="1" dirty="0" smtClean="0"/>
              <a:t> 2: </a:t>
            </a:r>
            <a:r>
              <a:rPr lang="en-US" sz="2400" b="1" dirty="0" err="1" smtClean="0"/>
              <a:t>Tính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số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khóm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hoa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cần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trồng</a:t>
            </a:r>
            <a:r>
              <a:rPr lang="en-US" sz="2400" b="1" dirty="0" smtClean="0"/>
              <a:t>:</a:t>
            </a:r>
            <a:endParaRPr lang="en-US" sz="24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5551627" y="1667649"/>
            <a:ext cx="1872208" cy="507832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sz="3000" b="1" dirty="0" smtClean="0"/>
              <a:t>(</a:t>
            </a:r>
            <a:r>
              <a:rPr lang="en-US" sz="3000" b="1" dirty="0" err="1" smtClean="0"/>
              <a:t>a+b</a:t>
            </a:r>
            <a:r>
              <a:rPr lang="en-US" sz="3000" b="1" dirty="0" smtClean="0"/>
              <a:t>).2</a:t>
            </a:r>
            <a:endParaRPr lang="en-US" sz="3000" b="1" dirty="0"/>
          </a:p>
        </p:txBody>
      </p:sp>
    </p:spTree>
    <p:extLst>
      <p:ext uri="{BB962C8B-B14F-4D97-AF65-F5344CB8AC3E}">
        <p14:creationId xmlns:p14="http://schemas.microsoft.com/office/powerpoint/2010/main" val="392500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15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/>
          <p:cNvSpPr txBox="1">
            <a:spLocks/>
          </p:cNvSpPr>
          <p:nvPr/>
        </p:nvSpPr>
        <p:spPr>
          <a:xfrm>
            <a:off x="457200" y="274638"/>
            <a:ext cx="8229600" cy="4673376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 smtClean="0"/>
              <a:t>Về</a:t>
            </a:r>
            <a:r>
              <a:rPr lang="en-US" dirty="0" smtClean="0"/>
              <a:t> </a:t>
            </a:r>
            <a:r>
              <a:rPr lang="en-US" dirty="0" err="1" smtClean="0"/>
              <a:t>nhà</a:t>
            </a:r>
            <a:r>
              <a:rPr lang="en-US" dirty="0" smtClean="0"/>
              <a:t>:</a:t>
            </a:r>
          </a:p>
          <a:p>
            <a:pPr algn="l"/>
            <a:r>
              <a:rPr lang="en-US" dirty="0" smtClean="0"/>
              <a:t>- </a:t>
            </a:r>
            <a:r>
              <a:rPr lang="en-US" dirty="0" err="1" smtClean="0"/>
              <a:t>Ôn</a:t>
            </a:r>
            <a:r>
              <a:rPr lang="en-US" dirty="0" smtClean="0"/>
              <a:t> </a:t>
            </a:r>
            <a:r>
              <a:rPr lang="en-US" dirty="0" err="1" smtClean="0"/>
              <a:t>lại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dạng</a:t>
            </a:r>
            <a:r>
              <a:rPr lang="en-US" dirty="0" smtClean="0"/>
              <a:t> </a:t>
            </a:r>
            <a:r>
              <a:rPr lang="en-US" dirty="0" err="1" smtClean="0"/>
              <a:t>bài</a:t>
            </a:r>
            <a:r>
              <a:rPr lang="en-US" dirty="0" smtClean="0"/>
              <a:t> </a:t>
            </a:r>
            <a:r>
              <a:rPr lang="en-US" dirty="0" err="1" smtClean="0"/>
              <a:t>đã</a:t>
            </a:r>
            <a:r>
              <a:rPr lang="en-US" dirty="0" smtClean="0"/>
              <a:t> </a:t>
            </a:r>
            <a:r>
              <a:rPr lang="en-US" dirty="0" err="1" smtClean="0"/>
              <a:t>chữa</a:t>
            </a:r>
            <a:endParaRPr lang="en-US" dirty="0" smtClean="0"/>
          </a:p>
          <a:p>
            <a:pPr algn="l"/>
            <a:r>
              <a:rPr lang="en-US" dirty="0" smtClean="0"/>
              <a:t>- </a:t>
            </a:r>
            <a:r>
              <a:rPr lang="en-US" dirty="0" err="1" smtClean="0"/>
              <a:t>Làm</a:t>
            </a:r>
            <a:r>
              <a:rPr lang="en-US" dirty="0" smtClean="0"/>
              <a:t> BT:4bd+7(SGK </a:t>
            </a:r>
            <a:r>
              <a:rPr lang="en-US" dirty="0" err="1" smtClean="0"/>
              <a:t>trang</a:t>
            </a:r>
            <a:r>
              <a:rPr lang="en-US" dirty="0" smtClean="0"/>
              <a:t> 26)</a:t>
            </a:r>
          </a:p>
          <a:p>
            <a:pPr algn="l"/>
            <a:r>
              <a:rPr lang="en-US" dirty="0" smtClean="0"/>
              <a:t>- </a:t>
            </a:r>
            <a:r>
              <a:rPr lang="en-US" dirty="0" err="1" smtClean="0"/>
              <a:t>Chuẩn</a:t>
            </a:r>
            <a:r>
              <a:rPr lang="en-US" dirty="0" smtClean="0"/>
              <a:t> </a:t>
            </a:r>
            <a:r>
              <a:rPr lang="en-US" dirty="0" err="1" smtClean="0"/>
              <a:t>bị</a:t>
            </a:r>
            <a:r>
              <a:rPr lang="en-US" dirty="0" smtClean="0"/>
              <a:t> </a:t>
            </a:r>
            <a:r>
              <a:rPr lang="en-US" dirty="0" err="1" smtClean="0"/>
              <a:t>trước</a:t>
            </a:r>
            <a:r>
              <a:rPr lang="en-US" dirty="0" smtClean="0"/>
              <a:t> </a:t>
            </a:r>
            <a:r>
              <a:rPr lang="en-US" dirty="0" err="1" smtClean="0"/>
              <a:t>bài</a:t>
            </a:r>
            <a:r>
              <a:rPr lang="en-US" dirty="0" smtClean="0"/>
              <a:t> 5: </a:t>
            </a:r>
            <a:r>
              <a:rPr lang="en-US" dirty="0" err="1" smtClean="0"/>
              <a:t>Biểu</a:t>
            </a:r>
            <a:r>
              <a:rPr lang="en-US" dirty="0" smtClean="0"/>
              <a:t> </a:t>
            </a:r>
            <a:r>
              <a:rPr lang="en-US" dirty="0" err="1" smtClean="0"/>
              <a:t>diễn</a:t>
            </a:r>
            <a:r>
              <a:rPr lang="en-US" dirty="0" smtClean="0"/>
              <a:t> </a:t>
            </a:r>
            <a:r>
              <a:rPr lang="en-US" dirty="0" err="1" smtClean="0"/>
              <a:t>thập</a:t>
            </a:r>
            <a:r>
              <a:rPr lang="en-US" dirty="0" smtClean="0"/>
              <a:t> </a:t>
            </a:r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hữu</a:t>
            </a:r>
            <a:r>
              <a:rPr lang="en-US" dirty="0" smtClean="0"/>
              <a:t> </a:t>
            </a:r>
            <a:r>
              <a:rPr lang="en-US" dirty="0" err="1" smtClean="0"/>
              <a:t>tỉ</a:t>
            </a:r>
            <a:r>
              <a:rPr lang="en-US" dirty="0" smtClean="0"/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5993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645895"/>
            <a:ext cx="849694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/>
              <a:t>Giá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niêm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yết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của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một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chiếc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ti</a:t>
            </a:r>
            <a:r>
              <a:rPr lang="en-US" sz="2400" b="1" dirty="0" smtClean="0"/>
              <a:t> vi ở </a:t>
            </a:r>
            <a:r>
              <a:rPr lang="en-US" sz="2400" b="1" dirty="0" err="1" smtClean="0"/>
              <a:t>cửa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hàng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là</a:t>
            </a:r>
            <a:r>
              <a:rPr lang="en-US" sz="2400" b="1" dirty="0" smtClean="0"/>
              <a:t> 20 000 000 </a:t>
            </a:r>
            <a:r>
              <a:rPr lang="en-US" sz="2400" b="1" dirty="0" err="1" smtClean="0"/>
              <a:t>đồng</a:t>
            </a:r>
            <a:r>
              <a:rPr lang="en-US" sz="2400" b="1" dirty="0" smtClean="0"/>
              <a:t>. </a:t>
            </a:r>
            <a:r>
              <a:rPr lang="en-US" sz="2400" b="1" dirty="0" err="1" smtClean="0"/>
              <a:t>Cửa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hàng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giảm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lần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thứ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nhất</a:t>
            </a:r>
            <a:r>
              <a:rPr lang="en-US" sz="2400" b="1" dirty="0" smtClean="0"/>
              <a:t> 5% </a:t>
            </a:r>
            <a:r>
              <a:rPr lang="en-US" sz="2400" b="1" dirty="0" err="1" smtClean="0"/>
              <a:t>giá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niêm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yết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của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chiếc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ti</a:t>
            </a:r>
            <a:r>
              <a:rPr lang="en-US" sz="2400" b="1" dirty="0" smtClean="0"/>
              <a:t> vi </a:t>
            </a:r>
            <a:r>
              <a:rPr lang="en-US" sz="2400" b="1" dirty="0" err="1" smtClean="0"/>
              <a:t>đó</a:t>
            </a:r>
            <a:r>
              <a:rPr lang="en-US" sz="2400" b="1" dirty="0" smtClean="0"/>
              <a:t>. </a:t>
            </a:r>
            <a:r>
              <a:rPr lang="en-US" sz="2400" b="1" dirty="0" err="1" smtClean="0"/>
              <a:t>Để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nhanh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chóng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bán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hết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số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lượng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ti</a:t>
            </a:r>
            <a:r>
              <a:rPr lang="en-US" sz="2400" b="1" dirty="0" smtClean="0"/>
              <a:t> vi, </a:t>
            </a:r>
            <a:r>
              <a:rPr lang="en-US" sz="2400" b="1" dirty="0" err="1" smtClean="0"/>
              <a:t>cửa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hàng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giảm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thêm</a:t>
            </a:r>
            <a:r>
              <a:rPr lang="en-US" sz="2400" b="1" dirty="0" smtClean="0"/>
              <a:t> 2% </a:t>
            </a:r>
            <a:r>
              <a:rPr lang="en-US" sz="2400" b="1" dirty="0" err="1" smtClean="0"/>
              <a:t>của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giá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ti</a:t>
            </a:r>
            <a:r>
              <a:rPr lang="en-US" sz="2400" b="1" dirty="0" smtClean="0"/>
              <a:t> vi </a:t>
            </a:r>
            <a:r>
              <a:rPr lang="en-US" sz="2400" b="1" dirty="0" err="1" smtClean="0"/>
              <a:t>sau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lần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giảm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giá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thứ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nhất</a:t>
            </a:r>
            <a:r>
              <a:rPr lang="en-US" sz="2400" b="1" dirty="0" smtClean="0"/>
              <a:t>. </a:t>
            </a:r>
            <a:r>
              <a:rPr lang="en-US" sz="2400" b="1" dirty="0" err="1" smtClean="0"/>
              <a:t>Hỏi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khách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hàng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phải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trả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bao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nhiêu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tiền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cho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chiếc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ti</a:t>
            </a:r>
            <a:r>
              <a:rPr lang="en-US" sz="2400" b="1" dirty="0" smtClean="0"/>
              <a:t> vi </a:t>
            </a:r>
            <a:r>
              <a:rPr lang="en-US" sz="2400" b="1" dirty="0" err="1" smtClean="0"/>
              <a:t>đó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sau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hai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lần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giảm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giá</a:t>
            </a:r>
            <a:r>
              <a:rPr lang="en-US" sz="2400" b="1" dirty="0"/>
              <a:t>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771800" y="195486"/>
            <a:ext cx="3238500" cy="415498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sz="2400" b="1" dirty="0" err="1"/>
              <a:t>Bài</a:t>
            </a:r>
            <a:r>
              <a:rPr lang="en-US" sz="2400" b="1" dirty="0"/>
              <a:t> </a:t>
            </a:r>
            <a:r>
              <a:rPr lang="en-US" sz="2400" b="1" dirty="0" smtClean="0"/>
              <a:t>7 </a:t>
            </a:r>
            <a:r>
              <a:rPr lang="en-US" sz="2400" b="1" dirty="0"/>
              <a:t>(SGK </a:t>
            </a:r>
            <a:r>
              <a:rPr lang="en-US" sz="2400" b="1" dirty="0" err="1"/>
              <a:t>trang</a:t>
            </a:r>
            <a:r>
              <a:rPr lang="en-US" sz="2400" b="1" dirty="0"/>
              <a:t> 26)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76300" y="3003798"/>
            <a:ext cx="7124700" cy="353943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sz="2000" b="1" dirty="0" err="1">
                <a:solidFill>
                  <a:srgbClr val="6600FF"/>
                </a:solidFill>
              </a:rPr>
              <a:t>Sau</a:t>
            </a:r>
            <a:r>
              <a:rPr lang="en-US" sz="2000" b="1" dirty="0">
                <a:solidFill>
                  <a:srgbClr val="6600FF"/>
                </a:solidFill>
              </a:rPr>
              <a:t> </a:t>
            </a:r>
            <a:r>
              <a:rPr lang="en-US" sz="2000" b="1" dirty="0" err="1">
                <a:solidFill>
                  <a:srgbClr val="6600FF"/>
                </a:solidFill>
              </a:rPr>
              <a:t>khi</a:t>
            </a:r>
            <a:r>
              <a:rPr lang="en-US" sz="2000" b="1" dirty="0">
                <a:solidFill>
                  <a:srgbClr val="6600FF"/>
                </a:solidFill>
              </a:rPr>
              <a:t> </a:t>
            </a:r>
            <a:r>
              <a:rPr lang="en-US" sz="2000" b="1" dirty="0" err="1">
                <a:solidFill>
                  <a:srgbClr val="6600FF"/>
                </a:solidFill>
              </a:rPr>
              <a:t>cửa</a:t>
            </a:r>
            <a:r>
              <a:rPr lang="en-US" sz="2000" b="1" dirty="0">
                <a:solidFill>
                  <a:srgbClr val="6600FF"/>
                </a:solidFill>
              </a:rPr>
              <a:t> </a:t>
            </a:r>
            <a:r>
              <a:rPr lang="en-US" sz="2000" b="1" dirty="0" err="1">
                <a:solidFill>
                  <a:srgbClr val="6600FF"/>
                </a:solidFill>
              </a:rPr>
              <a:t>hàng</a:t>
            </a:r>
            <a:r>
              <a:rPr lang="en-US" sz="2000" b="1" dirty="0">
                <a:solidFill>
                  <a:srgbClr val="6600FF"/>
                </a:solidFill>
              </a:rPr>
              <a:t> </a:t>
            </a:r>
            <a:r>
              <a:rPr lang="en-US" sz="2000" b="1" dirty="0" err="1">
                <a:solidFill>
                  <a:srgbClr val="6600FF"/>
                </a:solidFill>
              </a:rPr>
              <a:t>giảm</a:t>
            </a:r>
            <a:r>
              <a:rPr lang="en-US" sz="2000" b="1" dirty="0">
                <a:solidFill>
                  <a:srgbClr val="6600FF"/>
                </a:solidFill>
              </a:rPr>
              <a:t> </a:t>
            </a:r>
            <a:r>
              <a:rPr lang="en-US" sz="2000" b="1" dirty="0" err="1">
                <a:solidFill>
                  <a:srgbClr val="6600FF"/>
                </a:solidFill>
              </a:rPr>
              <a:t>giá</a:t>
            </a:r>
            <a:r>
              <a:rPr lang="en-US" sz="2000" b="1" dirty="0">
                <a:solidFill>
                  <a:srgbClr val="6600FF"/>
                </a:solidFill>
              </a:rPr>
              <a:t> </a:t>
            </a:r>
            <a:r>
              <a:rPr lang="en-US" sz="2000" b="1" dirty="0" err="1">
                <a:solidFill>
                  <a:srgbClr val="6600FF"/>
                </a:solidFill>
              </a:rPr>
              <a:t>lần</a:t>
            </a:r>
            <a:r>
              <a:rPr lang="en-US" sz="2000" b="1" dirty="0">
                <a:solidFill>
                  <a:srgbClr val="6600FF"/>
                </a:solidFill>
              </a:rPr>
              <a:t> </a:t>
            </a:r>
            <a:r>
              <a:rPr lang="en-US" sz="2000" b="1" dirty="0" err="1">
                <a:solidFill>
                  <a:srgbClr val="6600FF"/>
                </a:solidFill>
              </a:rPr>
              <a:t>thứ</a:t>
            </a:r>
            <a:r>
              <a:rPr lang="en-US" sz="2000" b="1" dirty="0">
                <a:solidFill>
                  <a:srgbClr val="6600FF"/>
                </a:solidFill>
              </a:rPr>
              <a:t> </a:t>
            </a:r>
            <a:r>
              <a:rPr lang="en-US" sz="2000" b="1" dirty="0" err="1">
                <a:solidFill>
                  <a:srgbClr val="6600FF"/>
                </a:solidFill>
              </a:rPr>
              <a:t>nhất</a:t>
            </a:r>
            <a:r>
              <a:rPr lang="en-US" sz="2000" b="1" dirty="0">
                <a:solidFill>
                  <a:srgbClr val="6600FF"/>
                </a:solidFill>
              </a:rPr>
              <a:t>, </a:t>
            </a:r>
            <a:r>
              <a:rPr lang="en-US" sz="2000" b="1" dirty="0" err="1">
                <a:solidFill>
                  <a:srgbClr val="6600FF"/>
                </a:solidFill>
              </a:rPr>
              <a:t>giá</a:t>
            </a:r>
            <a:r>
              <a:rPr lang="en-US" sz="2000" b="1" dirty="0">
                <a:solidFill>
                  <a:srgbClr val="6600FF"/>
                </a:solidFill>
              </a:rPr>
              <a:t> </a:t>
            </a:r>
            <a:r>
              <a:rPr lang="en-US" sz="2000" b="1" dirty="0" err="1">
                <a:solidFill>
                  <a:srgbClr val="6600FF"/>
                </a:solidFill>
              </a:rPr>
              <a:t>của</a:t>
            </a:r>
            <a:r>
              <a:rPr lang="en-US" sz="2000" b="1" dirty="0">
                <a:solidFill>
                  <a:srgbClr val="6600FF"/>
                </a:solidFill>
              </a:rPr>
              <a:t> </a:t>
            </a:r>
            <a:r>
              <a:rPr lang="en-US" sz="2000" b="1" dirty="0" err="1">
                <a:solidFill>
                  <a:srgbClr val="6600FF"/>
                </a:solidFill>
              </a:rPr>
              <a:t>chiếc</a:t>
            </a:r>
            <a:r>
              <a:rPr lang="en-US" sz="2000" b="1" dirty="0">
                <a:solidFill>
                  <a:srgbClr val="6600FF"/>
                </a:solidFill>
              </a:rPr>
              <a:t> </a:t>
            </a:r>
            <a:r>
              <a:rPr lang="en-US" sz="2000" b="1" dirty="0" err="1">
                <a:solidFill>
                  <a:srgbClr val="6600FF"/>
                </a:solidFill>
              </a:rPr>
              <a:t>ti</a:t>
            </a:r>
            <a:r>
              <a:rPr lang="en-US" sz="2000" b="1" dirty="0">
                <a:solidFill>
                  <a:srgbClr val="6600FF"/>
                </a:solidFill>
              </a:rPr>
              <a:t> vi </a:t>
            </a:r>
            <a:r>
              <a:rPr lang="en-US" sz="2000" b="1" dirty="0" err="1">
                <a:solidFill>
                  <a:srgbClr val="6600FF"/>
                </a:solidFill>
              </a:rPr>
              <a:t>đó</a:t>
            </a:r>
            <a:r>
              <a:rPr lang="en-US" sz="2000" b="1" dirty="0">
                <a:solidFill>
                  <a:srgbClr val="6600FF"/>
                </a:solidFill>
              </a:rPr>
              <a:t> </a:t>
            </a:r>
            <a:r>
              <a:rPr lang="en-US" sz="2000" b="1" dirty="0" err="1">
                <a:solidFill>
                  <a:srgbClr val="6600FF"/>
                </a:solidFill>
              </a:rPr>
              <a:t>là</a:t>
            </a:r>
            <a:r>
              <a:rPr lang="en-US" sz="2000" b="1" dirty="0">
                <a:solidFill>
                  <a:srgbClr val="6600FF"/>
                </a:solidFill>
              </a:rPr>
              <a:t> </a:t>
            </a:r>
            <a:r>
              <a:rPr lang="en-US" sz="2000" b="1" dirty="0" smtClean="0">
                <a:solidFill>
                  <a:srgbClr val="6600FF"/>
                </a:solidFill>
              </a:rPr>
              <a:t>:</a:t>
            </a:r>
            <a:endParaRPr lang="en-US" sz="2000" b="1" dirty="0">
              <a:solidFill>
                <a:srgbClr val="66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314228" y="2660308"/>
            <a:ext cx="897732" cy="415498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sz="2400" b="1" dirty="0" smtClean="0">
                <a:solidFill>
                  <a:srgbClr val="6600FF"/>
                </a:solidFill>
              </a:rPr>
              <a:t>GIẢI:</a:t>
            </a:r>
            <a:endParaRPr lang="en-US" sz="2400" b="1" dirty="0">
              <a:solidFill>
                <a:srgbClr val="66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43608" y="3375076"/>
            <a:ext cx="7124700" cy="353943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6600FF"/>
                </a:solidFill>
              </a:rPr>
              <a:t>20 </a:t>
            </a:r>
            <a:r>
              <a:rPr lang="en-US" sz="2000" b="1" dirty="0">
                <a:solidFill>
                  <a:srgbClr val="6600FF"/>
                </a:solidFill>
              </a:rPr>
              <a:t>000 000 – 5% . 20 000 000 = 19 000 000 (</a:t>
            </a:r>
            <a:r>
              <a:rPr lang="en-US" sz="2000" b="1" dirty="0" err="1">
                <a:solidFill>
                  <a:srgbClr val="6600FF"/>
                </a:solidFill>
              </a:rPr>
              <a:t>đồng</a:t>
            </a:r>
            <a:r>
              <a:rPr lang="en-US" sz="2000" b="1" dirty="0" smtClean="0">
                <a:solidFill>
                  <a:srgbClr val="6600FF"/>
                </a:solidFill>
              </a:rPr>
              <a:t>)</a:t>
            </a:r>
            <a:endParaRPr lang="en-US" sz="2000" b="1" dirty="0">
              <a:solidFill>
                <a:srgbClr val="66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87624" y="4170649"/>
            <a:ext cx="7124700" cy="353943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6600FF"/>
                </a:solidFill>
              </a:rPr>
              <a:t>19 </a:t>
            </a:r>
            <a:r>
              <a:rPr lang="en-US" sz="2000" b="1" dirty="0">
                <a:solidFill>
                  <a:srgbClr val="6600FF"/>
                </a:solidFill>
              </a:rPr>
              <a:t>000 000 – 2% . 19 000 000 = 18 620 000 (</a:t>
            </a:r>
            <a:r>
              <a:rPr lang="en-US" sz="2000" b="1" dirty="0" err="1">
                <a:solidFill>
                  <a:srgbClr val="6600FF"/>
                </a:solidFill>
              </a:rPr>
              <a:t>đồng</a:t>
            </a:r>
            <a:r>
              <a:rPr lang="en-US" sz="2000" b="1" dirty="0">
                <a:solidFill>
                  <a:srgbClr val="6600FF"/>
                </a:solidFill>
              </a:rPr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87624" y="3734326"/>
            <a:ext cx="7124700" cy="353943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sz="2000" b="1" dirty="0" err="1" smtClean="0">
                <a:solidFill>
                  <a:srgbClr val="6600FF"/>
                </a:solidFill>
              </a:rPr>
              <a:t>Sau</a:t>
            </a:r>
            <a:r>
              <a:rPr lang="en-US" sz="2000" b="1" dirty="0" smtClean="0">
                <a:solidFill>
                  <a:srgbClr val="6600FF"/>
                </a:solidFill>
              </a:rPr>
              <a:t> </a:t>
            </a:r>
            <a:r>
              <a:rPr lang="en-US" sz="2000" b="1" dirty="0" err="1">
                <a:solidFill>
                  <a:srgbClr val="6600FF"/>
                </a:solidFill>
              </a:rPr>
              <a:t>khi</a:t>
            </a:r>
            <a:r>
              <a:rPr lang="en-US" sz="2000" b="1" dirty="0">
                <a:solidFill>
                  <a:srgbClr val="6600FF"/>
                </a:solidFill>
              </a:rPr>
              <a:t> </a:t>
            </a:r>
            <a:r>
              <a:rPr lang="en-US" sz="2000" b="1" dirty="0" err="1">
                <a:solidFill>
                  <a:srgbClr val="6600FF"/>
                </a:solidFill>
              </a:rPr>
              <a:t>cửa</a:t>
            </a:r>
            <a:r>
              <a:rPr lang="en-US" sz="2000" b="1" dirty="0">
                <a:solidFill>
                  <a:srgbClr val="6600FF"/>
                </a:solidFill>
              </a:rPr>
              <a:t> </a:t>
            </a:r>
            <a:r>
              <a:rPr lang="en-US" sz="2000" b="1" dirty="0" err="1">
                <a:solidFill>
                  <a:srgbClr val="6600FF"/>
                </a:solidFill>
              </a:rPr>
              <a:t>hàng</a:t>
            </a:r>
            <a:r>
              <a:rPr lang="en-US" sz="2000" b="1" dirty="0">
                <a:solidFill>
                  <a:srgbClr val="6600FF"/>
                </a:solidFill>
              </a:rPr>
              <a:t> </a:t>
            </a:r>
            <a:r>
              <a:rPr lang="en-US" sz="2000" b="1" dirty="0" err="1">
                <a:solidFill>
                  <a:srgbClr val="6600FF"/>
                </a:solidFill>
              </a:rPr>
              <a:t>giảm</a:t>
            </a:r>
            <a:r>
              <a:rPr lang="en-US" sz="2000" b="1" dirty="0">
                <a:solidFill>
                  <a:srgbClr val="6600FF"/>
                </a:solidFill>
              </a:rPr>
              <a:t> </a:t>
            </a:r>
            <a:r>
              <a:rPr lang="en-US" sz="2000" b="1" dirty="0" err="1">
                <a:solidFill>
                  <a:srgbClr val="6600FF"/>
                </a:solidFill>
              </a:rPr>
              <a:t>giá</a:t>
            </a:r>
            <a:r>
              <a:rPr lang="en-US" sz="2000" b="1" dirty="0">
                <a:solidFill>
                  <a:srgbClr val="6600FF"/>
                </a:solidFill>
              </a:rPr>
              <a:t> </a:t>
            </a:r>
            <a:r>
              <a:rPr lang="en-US" sz="2000" b="1" dirty="0" err="1">
                <a:solidFill>
                  <a:srgbClr val="6600FF"/>
                </a:solidFill>
              </a:rPr>
              <a:t>lần</a:t>
            </a:r>
            <a:r>
              <a:rPr lang="en-US" sz="2000" b="1" dirty="0">
                <a:solidFill>
                  <a:srgbClr val="6600FF"/>
                </a:solidFill>
              </a:rPr>
              <a:t> </a:t>
            </a:r>
            <a:r>
              <a:rPr lang="en-US" sz="2000" b="1" dirty="0" err="1">
                <a:solidFill>
                  <a:srgbClr val="6600FF"/>
                </a:solidFill>
              </a:rPr>
              <a:t>thứ</a:t>
            </a:r>
            <a:r>
              <a:rPr lang="en-US" sz="2000" b="1" dirty="0">
                <a:solidFill>
                  <a:srgbClr val="6600FF"/>
                </a:solidFill>
              </a:rPr>
              <a:t> </a:t>
            </a:r>
            <a:r>
              <a:rPr lang="en-US" sz="2000" b="1" dirty="0" err="1">
                <a:solidFill>
                  <a:srgbClr val="6600FF"/>
                </a:solidFill>
              </a:rPr>
              <a:t>hai</a:t>
            </a:r>
            <a:r>
              <a:rPr lang="en-US" sz="2000" b="1" dirty="0">
                <a:solidFill>
                  <a:srgbClr val="6600FF"/>
                </a:solidFill>
              </a:rPr>
              <a:t>, </a:t>
            </a:r>
            <a:r>
              <a:rPr lang="en-US" sz="2000" b="1" dirty="0" err="1">
                <a:solidFill>
                  <a:srgbClr val="6600FF"/>
                </a:solidFill>
              </a:rPr>
              <a:t>giá</a:t>
            </a:r>
            <a:r>
              <a:rPr lang="en-US" sz="2000" b="1" dirty="0">
                <a:solidFill>
                  <a:srgbClr val="6600FF"/>
                </a:solidFill>
              </a:rPr>
              <a:t> </a:t>
            </a:r>
            <a:r>
              <a:rPr lang="en-US" sz="2000" b="1" dirty="0" err="1">
                <a:solidFill>
                  <a:srgbClr val="6600FF"/>
                </a:solidFill>
              </a:rPr>
              <a:t>của</a:t>
            </a:r>
            <a:r>
              <a:rPr lang="en-US" sz="2000" b="1" dirty="0">
                <a:solidFill>
                  <a:srgbClr val="6600FF"/>
                </a:solidFill>
              </a:rPr>
              <a:t> </a:t>
            </a:r>
            <a:r>
              <a:rPr lang="en-US" sz="2000" b="1" dirty="0" err="1">
                <a:solidFill>
                  <a:srgbClr val="6600FF"/>
                </a:solidFill>
              </a:rPr>
              <a:t>chiếc</a:t>
            </a:r>
            <a:r>
              <a:rPr lang="en-US" sz="2000" b="1" dirty="0">
                <a:solidFill>
                  <a:srgbClr val="6600FF"/>
                </a:solidFill>
              </a:rPr>
              <a:t> </a:t>
            </a:r>
            <a:r>
              <a:rPr lang="en-US" sz="2000" b="1" dirty="0" err="1">
                <a:solidFill>
                  <a:srgbClr val="6600FF"/>
                </a:solidFill>
              </a:rPr>
              <a:t>ti</a:t>
            </a:r>
            <a:r>
              <a:rPr lang="en-US" sz="2000" b="1" dirty="0">
                <a:solidFill>
                  <a:srgbClr val="6600FF"/>
                </a:solidFill>
              </a:rPr>
              <a:t> vi </a:t>
            </a:r>
            <a:r>
              <a:rPr lang="en-US" sz="2000" b="1" dirty="0" err="1">
                <a:solidFill>
                  <a:srgbClr val="6600FF"/>
                </a:solidFill>
              </a:rPr>
              <a:t>đó</a:t>
            </a:r>
            <a:r>
              <a:rPr lang="en-US" sz="2000" b="1" dirty="0">
                <a:solidFill>
                  <a:srgbClr val="6600FF"/>
                </a:solidFill>
              </a:rPr>
              <a:t> </a:t>
            </a:r>
            <a:r>
              <a:rPr lang="en-US" sz="2000" b="1" dirty="0" err="1">
                <a:solidFill>
                  <a:srgbClr val="6600FF"/>
                </a:solidFill>
              </a:rPr>
              <a:t>là</a:t>
            </a:r>
            <a:r>
              <a:rPr lang="en-US" sz="2000" b="1" dirty="0" smtClean="0">
                <a:solidFill>
                  <a:srgbClr val="6600FF"/>
                </a:solidFill>
              </a:rPr>
              <a:t>:</a:t>
            </a:r>
            <a:endParaRPr lang="en-US" sz="2000" b="1" dirty="0">
              <a:solidFill>
                <a:srgbClr val="66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8956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/>
          <p:cNvSpPr txBox="1">
            <a:spLocks/>
          </p:cNvSpPr>
          <p:nvPr/>
        </p:nvSpPr>
        <p:spPr>
          <a:xfrm>
            <a:off x="457200" y="274638"/>
            <a:ext cx="8229600" cy="4673376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 smtClean="0"/>
              <a:t>Về</a:t>
            </a:r>
            <a:r>
              <a:rPr lang="en-US" dirty="0" smtClean="0"/>
              <a:t> </a:t>
            </a:r>
            <a:r>
              <a:rPr lang="en-US" dirty="0" err="1" smtClean="0"/>
              <a:t>nhà</a:t>
            </a:r>
            <a:r>
              <a:rPr lang="en-US" dirty="0" smtClean="0"/>
              <a:t>:</a:t>
            </a:r>
          </a:p>
          <a:p>
            <a:pPr algn="l"/>
            <a:r>
              <a:rPr lang="en-US" dirty="0" smtClean="0"/>
              <a:t>- </a:t>
            </a:r>
            <a:r>
              <a:rPr lang="en-US" dirty="0" err="1" smtClean="0"/>
              <a:t>Ôn</a:t>
            </a:r>
            <a:r>
              <a:rPr lang="en-US" dirty="0" smtClean="0"/>
              <a:t> </a:t>
            </a:r>
            <a:r>
              <a:rPr lang="en-US" dirty="0" err="1" smtClean="0"/>
              <a:t>lại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dạng</a:t>
            </a:r>
            <a:r>
              <a:rPr lang="en-US" dirty="0" smtClean="0"/>
              <a:t> </a:t>
            </a:r>
            <a:r>
              <a:rPr lang="en-US" dirty="0" err="1" smtClean="0"/>
              <a:t>bài</a:t>
            </a:r>
            <a:r>
              <a:rPr lang="en-US" dirty="0" smtClean="0"/>
              <a:t> </a:t>
            </a:r>
            <a:r>
              <a:rPr lang="en-US" dirty="0" err="1" smtClean="0"/>
              <a:t>đã</a:t>
            </a:r>
            <a:r>
              <a:rPr lang="en-US" dirty="0" smtClean="0"/>
              <a:t> </a:t>
            </a:r>
            <a:r>
              <a:rPr lang="en-US" dirty="0" err="1" smtClean="0"/>
              <a:t>chữa</a:t>
            </a:r>
            <a:endParaRPr lang="en-US" dirty="0" smtClean="0"/>
          </a:p>
          <a:p>
            <a:pPr algn="l"/>
            <a:r>
              <a:rPr lang="en-US" dirty="0" smtClean="0"/>
              <a:t>- </a:t>
            </a:r>
            <a:r>
              <a:rPr lang="en-US" dirty="0" err="1" smtClean="0"/>
              <a:t>Làm</a:t>
            </a:r>
            <a:r>
              <a:rPr lang="en-US" dirty="0" smtClean="0"/>
              <a:t> BT:4bd+7(SGK </a:t>
            </a:r>
            <a:r>
              <a:rPr lang="en-US" dirty="0" err="1" smtClean="0"/>
              <a:t>trang</a:t>
            </a:r>
            <a:r>
              <a:rPr lang="en-US" dirty="0" smtClean="0"/>
              <a:t> 26)</a:t>
            </a:r>
          </a:p>
          <a:p>
            <a:pPr algn="l"/>
            <a:r>
              <a:rPr lang="en-US" dirty="0" smtClean="0"/>
              <a:t>- </a:t>
            </a:r>
            <a:r>
              <a:rPr lang="en-US" dirty="0" err="1" smtClean="0"/>
              <a:t>Chuẩn</a:t>
            </a:r>
            <a:r>
              <a:rPr lang="en-US" dirty="0" smtClean="0"/>
              <a:t> </a:t>
            </a:r>
            <a:r>
              <a:rPr lang="en-US" dirty="0" err="1" smtClean="0"/>
              <a:t>bị</a:t>
            </a:r>
            <a:r>
              <a:rPr lang="en-US" dirty="0" smtClean="0"/>
              <a:t> </a:t>
            </a:r>
            <a:r>
              <a:rPr lang="en-US" dirty="0" err="1" smtClean="0"/>
              <a:t>trước</a:t>
            </a:r>
            <a:r>
              <a:rPr lang="en-US" dirty="0" smtClean="0"/>
              <a:t> </a:t>
            </a:r>
            <a:r>
              <a:rPr lang="en-US" dirty="0" err="1" smtClean="0"/>
              <a:t>bài</a:t>
            </a:r>
            <a:r>
              <a:rPr lang="en-US" dirty="0" smtClean="0"/>
              <a:t> 5: </a:t>
            </a:r>
            <a:r>
              <a:rPr lang="en-US" dirty="0" err="1" smtClean="0"/>
              <a:t>Biểu</a:t>
            </a:r>
            <a:r>
              <a:rPr lang="en-US" dirty="0" smtClean="0"/>
              <a:t> </a:t>
            </a:r>
            <a:r>
              <a:rPr lang="en-US" dirty="0" err="1" smtClean="0"/>
              <a:t>diễn</a:t>
            </a:r>
            <a:r>
              <a:rPr lang="en-US" dirty="0" smtClean="0"/>
              <a:t> </a:t>
            </a:r>
            <a:r>
              <a:rPr lang="en-US" dirty="0" err="1" smtClean="0"/>
              <a:t>thập</a:t>
            </a:r>
            <a:r>
              <a:rPr lang="en-US" dirty="0" smtClean="0"/>
              <a:t> </a:t>
            </a:r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hữu</a:t>
            </a:r>
            <a:r>
              <a:rPr lang="en-US" dirty="0" smtClean="0"/>
              <a:t> </a:t>
            </a:r>
            <a:r>
              <a:rPr lang="en-US" dirty="0" err="1" smtClean="0"/>
              <a:t>tỉ</a:t>
            </a:r>
            <a:r>
              <a:rPr lang="en-US" dirty="0" smtClean="0"/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9576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42170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91680" y="1275606"/>
            <a:ext cx="52731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KHỞI ĐỘNG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15616" y="2315076"/>
            <a:ext cx="71287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/>
              <a:t>Hoạt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động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các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nhân</a:t>
            </a:r>
            <a:r>
              <a:rPr lang="en-US" sz="2800" b="1" dirty="0"/>
              <a:t> </a:t>
            </a:r>
            <a:r>
              <a:rPr lang="en-US" sz="2800" b="1" dirty="0" err="1" smtClean="0"/>
              <a:t>ghi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kết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quả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ra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bảng</a:t>
            </a:r>
            <a:r>
              <a:rPr lang="en-US" sz="2800" b="1" dirty="0" smtClean="0"/>
              <a:t> con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840933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999">
              <a:srgbClr val="FFFF00"/>
            </a:gs>
            <a:gs pos="57000">
              <a:srgbClr val="FFFF00">
                <a:lumMod val="54000"/>
                <a:lumOff val="46000"/>
              </a:srgbClr>
            </a:gs>
            <a:gs pos="100000">
              <a:srgbClr val="FFEBFA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que 3"/>
          <p:cNvSpPr/>
          <p:nvPr/>
        </p:nvSpPr>
        <p:spPr>
          <a:xfrm>
            <a:off x="604300" y="465516"/>
            <a:ext cx="7992888" cy="972108"/>
          </a:xfrm>
          <a:prstGeom prst="plaqu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600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sz="3600" b="1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Flowchart: Alternate Process 4"/>
          <p:cNvSpPr/>
          <p:nvPr/>
        </p:nvSpPr>
        <p:spPr>
          <a:xfrm>
            <a:off x="538796" y="1826136"/>
            <a:ext cx="3600400" cy="702078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solidFill>
                  <a:schemeClr val="tx1"/>
                </a:solidFill>
              </a:rPr>
              <a:t>A. 5</a:t>
            </a:r>
            <a:endParaRPr lang="en-US" sz="3600" dirty="0">
              <a:solidFill>
                <a:schemeClr val="tx1"/>
              </a:solidFill>
            </a:endParaRPr>
          </a:p>
        </p:txBody>
      </p:sp>
      <p:pic>
        <p:nvPicPr>
          <p:cNvPr id="11" name="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0005664" y="-457200"/>
            <a:ext cx="609600" cy="457200"/>
          </a:xfrm>
          <a:prstGeom prst="rect">
            <a:avLst/>
          </a:prstGeom>
        </p:spPr>
      </p:pic>
      <p:sp>
        <p:nvSpPr>
          <p:cNvPr id="12" name="Flowchart: Alternate Process 11"/>
          <p:cNvSpPr/>
          <p:nvPr/>
        </p:nvSpPr>
        <p:spPr>
          <a:xfrm>
            <a:off x="604300" y="2939939"/>
            <a:ext cx="3600400" cy="702078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C. - 4</a:t>
            </a:r>
            <a:endParaRPr lang="en-US" sz="3600" dirty="0"/>
          </a:p>
        </p:txBody>
      </p:sp>
      <p:sp>
        <p:nvSpPr>
          <p:cNvPr id="13" name="Flowchart: Alternate Process 12"/>
          <p:cNvSpPr/>
          <p:nvPr/>
        </p:nvSpPr>
        <p:spPr>
          <a:xfrm>
            <a:off x="4747866" y="2949792"/>
            <a:ext cx="3600400" cy="702078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solidFill>
                  <a:schemeClr val="tx1"/>
                </a:solidFill>
              </a:rPr>
              <a:t>D. 4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14" name="Flowchart: Alternate Process 13"/>
          <p:cNvSpPr/>
          <p:nvPr/>
        </p:nvSpPr>
        <p:spPr>
          <a:xfrm>
            <a:off x="4703258" y="1918683"/>
            <a:ext cx="3600400" cy="702078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B. -5</a:t>
            </a:r>
            <a:endParaRPr lang="en-US" sz="3600" dirty="0"/>
          </a:p>
        </p:txBody>
      </p:sp>
      <p:pic>
        <p:nvPicPr>
          <p:cNvPr id="15" name="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0131604" y="1209024"/>
            <a:ext cx="609600" cy="457200"/>
          </a:xfrm>
          <a:prstGeom prst="rect">
            <a:avLst/>
          </a:prstGeom>
        </p:spPr>
      </p:pic>
      <p:pic>
        <p:nvPicPr>
          <p:cNvPr id="16" name="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0131604" y="465516"/>
            <a:ext cx="609600" cy="457200"/>
          </a:xfrm>
          <a:prstGeom prst="rect">
            <a:avLst/>
          </a:prstGeom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43608" cy="1044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14116"/>
              </p:ext>
            </p:extLst>
          </p:nvPr>
        </p:nvGraphicFramePr>
        <p:xfrm>
          <a:off x="6657837" y="555526"/>
          <a:ext cx="1730587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11" imgW="672808" imgH="393529" progId="Equation.3">
                  <p:embed/>
                </p:oleObj>
              </mc:Choice>
              <mc:Fallback>
                <p:oleObj name="Equation" r:id="rId11" imgW="672808" imgH="393529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837" y="555526"/>
                        <a:ext cx="1730587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17259" y="3668644"/>
            <a:ext cx="2895600" cy="4572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Hết giờ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7259" y="4202044"/>
            <a:ext cx="2895600" cy="99060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1" name="TextBox 7"/>
          <p:cNvSpPr txBox="1">
            <a:spLocks noChangeArrowheads="1"/>
          </p:cNvSpPr>
          <p:nvPr/>
        </p:nvSpPr>
        <p:spPr bwMode="auto">
          <a:xfrm>
            <a:off x="1104697" y="4160769"/>
            <a:ext cx="304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5400">
                <a:solidFill>
                  <a:schemeClr val="bg1"/>
                </a:solidFill>
                <a:latin typeface="Calibri" panose="020F0502020204030204" pitchFamily="34" charset="0"/>
              </a:rPr>
              <a:t>: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245859" y="4278244"/>
            <a:ext cx="9144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7259" y="3668644"/>
            <a:ext cx="2895600" cy="4572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20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Thời gian còn lại ...</a:t>
            </a:r>
          </a:p>
        </p:txBody>
      </p:sp>
      <p:sp>
        <p:nvSpPr>
          <p:cNvPr id="24" name="Rectangle 23"/>
          <p:cNvSpPr/>
          <p:nvPr/>
        </p:nvSpPr>
        <p:spPr>
          <a:xfrm>
            <a:off x="17259" y="3668644"/>
            <a:ext cx="2895600" cy="45720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>
                <a:solidFill>
                  <a:srgbClr val="FFFFFF"/>
                </a:solidFill>
                <a:latin typeface="Tahoma" pitchFamily="34" charset="0"/>
                <a:cs typeface="Tahoma" pitchFamily="34" charset="0"/>
              </a:rPr>
              <a:t>Bắt đầu tính giờ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00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9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8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7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6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5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4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3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2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1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0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9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8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7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6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5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4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3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2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1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0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9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8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7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6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5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4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3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2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1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0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9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8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7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6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5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4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3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2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1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0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9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8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7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6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5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4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3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2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1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0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9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8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7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6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5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4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3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2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1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0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245859" y="4278244"/>
            <a:ext cx="9144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245859" y="4278244"/>
            <a:ext cx="9144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</a:p>
        </p:txBody>
      </p:sp>
      <p:sp>
        <p:nvSpPr>
          <p:cNvPr id="88" name="Rectangle 87"/>
          <p:cNvSpPr/>
          <p:nvPr/>
        </p:nvSpPr>
        <p:spPr>
          <a:xfrm>
            <a:off x="2301149" y="-50155"/>
            <a:ext cx="39990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b="1" dirty="0" smtClean="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HOẠT ĐỘNG KHỞI ĐỘNG</a:t>
            </a:r>
            <a:endParaRPr lang="en-US" sz="2400" b="1" dirty="0">
              <a:solidFill>
                <a:srgbClr val="66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4996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4063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406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4063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1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9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500"/>
                            </p:stCondLst>
                            <p:childTnLst>
                              <p:par>
                                <p:cTn id="7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500"/>
                            </p:stCondLst>
                            <p:childTnLst>
                              <p:par>
                                <p:cTn id="7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1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4500"/>
                            </p:stCondLst>
                            <p:childTnLst>
                              <p:par>
                                <p:cTn id="8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5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500"/>
                            </p:stCondLst>
                            <p:childTnLst>
                              <p:par>
                                <p:cTn id="8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9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6500"/>
                            </p:stCondLst>
                            <p:childTnLst>
                              <p:par>
                                <p:cTn id="9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7500"/>
                            </p:stCondLst>
                            <p:childTnLst>
                              <p:par>
                                <p:cTn id="9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7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8500"/>
                            </p:stCondLst>
                            <p:childTnLst>
                              <p:par>
                                <p:cTn id="9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1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9500"/>
                            </p:stCondLst>
                            <p:childTnLst>
                              <p:par>
                                <p:cTn id="10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5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500"/>
                            </p:stCondLst>
                            <p:childTnLst>
                              <p:par>
                                <p:cTn id="10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9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1500"/>
                            </p:stCondLst>
                            <p:childTnLst>
                              <p:par>
                                <p:cTn id="11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3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2500"/>
                            </p:stCondLst>
                            <p:childTnLst>
                              <p:par>
                                <p:cTn id="11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7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3500"/>
                            </p:stCondLst>
                            <p:childTnLst>
                              <p:par>
                                <p:cTn id="11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1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4500"/>
                            </p:stCondLst>
                            <p:childTnLst>
                              <p:par>
                                <p:cTn id="12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5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6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8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9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5500"/>
                            </p:stCondLst>
                            <p:childTnLst>
                              <p:par>
                                <p:cTn id="133" presetID="20" presetClass="emph" presetSubtype="0" repeatCount="500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134" dur="500" autoRev="1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35" dur="500" autoRev="1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36" dur="500" autoRev="1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2" grpId="0" animBg="1"/>
      <p:bldP spid="13" grpId="0" animBg="1"/>
      <p:bldP spid="14" grpId="0" animBg="1"/>
      <p:bldP spid="22" grpId="0" animBg="1"/>
      <p:bldP spid="23" grpId="0" animBg="1"/>
      <p:bldP spid="24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999">
              <a:srgbClr val="FFFF00"/>
            </a:gs>
            <a:gs pos="57000">
              <a:srgbClr val="FFFF00">
                <a:lumMod val="54000"/>
                <a:lumOff val="46000"/>
              </a:srgbClr>
            </a:gs>
            <a:gs pos="100000">
              <a:srgbClr val="FFEBFA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que 3"/>
          <p:cNvSpPr/>
          <p:nvPr/>
        </p:nvSpPr>
        <p:spPr>
          <a:xfrm>
            <a:off x="604300" y="465516"/>
            <a:ext cx="7992888" cy="972108"/>
          </a:xfrm>
          <a:prstGeom prst="plaqu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 </a:t>
            </a:r>
            <a:r>
              <a:rPr lang="en-US" sz="32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178+ (35-78)   </a:t>
            </a:r>
            <a:endParaRPr lang="en-US" sz="3200" b="1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Flowchart: Alternate Process 4"/>
          <p:cNvSpPr/>
          <p:nvPr/>
        </p:nvSpPr>
        <p:spPr>
          <a:xfrm>
            <a:off x="4672341" y="2042462"/>
            <a:ext cx="3600400" cy="702078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B. 135</a:t>
            </a:r>
            <a:endParaRPr lang="en-US" sz="3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11" name="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0005664" y="-457200"/>
            <a:ext cx="609600" cy="457200"/>
          </a:xfrm>
          <a:prstGeom prst="rect">
            <a:avLst/>
          </a:prstGeom>
        </p:spPr>
      </p:pic>
      <p:sp>
        <p:nvSpPr>
          <p:cNvPr id="12" name="Flowchart: Alternate Process 11"/>
          <p:cNvSpPr/>
          <p:nvPr/>
        </p:nvSpPr>
        <p:spPr>
          <a:xfrm>
            <a:off x="604300" y="2939939"/>
            <a:ext cx="3600400" cy="702078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C. 35</a:t>
            </a:r>
            <a:endParaRPr lang="en-US" sz="3600" dirty="0"/>
          </a:p>
        </p:txBody>
      </p:sp>
      <p:sp>
        <p:nvSpPr>
          <p:cNvPr id="13" name="Flowchart: Alternate Process 12"/>
          <p:cNvSpPr/>
          <p:nvPr/>
        </p:nvSpPr>
        <p:spPr>
          <a:xfrm>
            <a:off x="613098" y="1935163"/>
            <a:ext cx="3600400" cy="702078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solidFill>
                  <a:schemeClr val="tx1"/>
                </a:solidFill>
              </a:rPr>
              <a:t>A. 235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14" name="Flowchart: Alternate Process 13"/>
          <p:cNvSpPr/>
          <p:nvPr/>
        </p:nvSpPr>
        <p:spPr>
          <a:xfrm>
            <a:off x="4632544" y="2859782"/>
            <a:ext cx="3600400" cy="702078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D. 291</a:t>
            </a:r>
            <a:endParaRPr lang="en-US" sz="3600" dirty="0"/>
          </a:p>
        </p:txBody>
      </p:sp>
      <p:pic>
        <p:nvPicPr>
          <p:cNvPr id="15" name="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0131604" y="1209024"/>
            <a:ext cx="609600" cy="457200"/>
          </a:xfrm>
          <a:prstGeom prst="rect">
            <a:avLst/>
          </a:prstGeom>
        </p:spPr>
      </p:pic>
      <p:pic>
        <p:nvPicPr>
          <p:cNvPr id="16" name="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0131604" y="465516"/>
            <a:ext cx="609600" cy="457200"/>
          </a:xfrm>
          <a:prstGeom prst="rect">
            <a:avLst/>
          </a:prstGeom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43608" cy="1044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17259" y="3668644"/>
            <a:ext cx="2895600" cy="4572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Hết giờ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7259" y="4202044"/>
            <a:ext cx="2895600" cy="99060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0" name="TextBox 7"/>
          <p:cNvSpPr txBox="1">
            <a:spLocks noChangeArrowheads="1"/>
          </p:cNvSpPr>
          <p:nvPr/>
        </p:nvSpPr>
        <p:spPr bwMode="auto">
          <a:xfrm>
            <a:off x="1104697" y="4160769"/>
            <a:ext cx="304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5400">
                <a:solidFill>
                  <a:schemeClr val="bg1"/>
                </a:solidFill>
                <a:latin typeface="Calibri" panose="020F0502020204030204" pitchFamily="34" charset="0"/>
              </a:rPr>
              <a:t>: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245859" y="4278244"/>
            <a:ext cx="9144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</a:p>
        </p:txBody>
      </p:sp>
      <p:sp>
        <p:nvSpPr>
          <p:cNvPr id="22" name="Rectangle 21"/>
          <p:cNvSpPr/>
          <p:nvPr/>
        </p:nvSpPr>
        <p:spPr>
          <a:xfrm>
            <a:off x="17259" y="3668644"/>
            <a:ext cx="2895600" cy="4572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20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Thời gian còn lại ...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7259" y="3668644"/>
            <a:ext cx="2895600" cy="45720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>
                <a:solidFill>
                  <a:srgbClr val="FFFFFF"/>
                </a:solidFill>
                <a:latin typeface="Tahoma" pitchFamily="34" charset="0"/>
                <a:cs typeface="Tahoma" pitchFamily="34" charset="0"/>
              </a:rPr>
              <a:t>Bắt đầu tính giờ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00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9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8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7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6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5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4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3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2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1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0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9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8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7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6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5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4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3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2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1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0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9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8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7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6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5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4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3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2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1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0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9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8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7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6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5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4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3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2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1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0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9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8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7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6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5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4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3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2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1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0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9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8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7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6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5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4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3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2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1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0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245859" y="4278244"/>
            <a:ext cx="9144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245859" y="4278244"/>
            <a:ext cx="9144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3610626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4063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406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4063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1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9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500"/>
                            </p:stCondLst>
                            <p:childTnLst>
                              <p:par>
                                <p:cTn id="7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500"/>
                            </p:stCondLst>
                            <p:childTnLst>
                              <p:par>
                                <p:cTn id="7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1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4500"/>
                            </p:stCondLst>
                            <p:childTnLst>
                              <p:par>
                                <p:cTn id="8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5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500"/>
                            </p:stCondLst>
                            <p:childTnLst>
                              <p:par>
                                <p:cTn id="8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9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6500"/>
                            </p:stCondLst>
                            <p:childTnLst>
                              <p:par>
                                <p:cTn id="9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7500"/>
                            </p:stCondLst>
                            <p:childTnLst>
                              <p:par>
                                <p:cTn id="9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7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8500"/>
                            </p:stCondLst>
                            <p:childTnLst>
                              <p:par>
                                <p:cTn id="9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1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9500"/>
                            </p:stCondLst>
                            <p:childTnLst>
                              <p:par>
                                <p:cTn id="10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5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500"/>
                            </p:stCondLst>
                            <p:childTnLst>
                              <p:par>
                                <p:cTn id="10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9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1500"/>
                            </p:stCondLst>
                            <p:childTnLst>
                              <p:par>
                                <p:cTn id="11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3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2500"/>
                            </p:stCondLst>
                            <p:childTnLst>
                              <p:par>
                                <p:cTn id="11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7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3500"/>
                            </p:stCondLst>
                            <p:childTnLst>
                              <p:par>
                                <p:cTn id="11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1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4500"/>
                            </p:stCondLst>
                            <p:childTnLst>
                              <p:par>
                                <p:cTn id="12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5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6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8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9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5500"/>
                            </p:stCondLst>
                            <p:childTnLst>
                              <p:par>
                                <p:cTn id="133" presetID="20" presetClass="emph" presetSubtype="0" repeatCount="500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134" dur="500" autoRev="1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35" dur="500" autoRev="1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36" dur="500" autoRev="1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2" grpId="0" animBg="1"/>
      <p:bldP spid="13" grpId="0" animBg="1"/>
      <p:bldP spid="14" grpId="0" animBg="1"/>
      <p:bldP spid="21" grpId="0" animBg="1"/>
      <p:bldP spid="22" grpId="0" animBg="1"/>
      <p:bldP spid="23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999">
              <a:srgbClr val="FFFF00"/>
            </a:gs>
            <a:gs pos="57000">
              <a:srgbClr val="FFFF00">
                <a:lumMod val="54000"/>
                <a:lumOff val="46000"/>
              </a:srgbClr>
            </a:gs>
            <a:gs pos="100000">
              <a:srgbClr val="FFEBFA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que 3"/>
          <p:cNvSpPr/>
          <p:nvPr/>
        </p:nvSpPr>
        <p:spPr>
          <a:xfrm>
            <a:off x="539552" y="465516"/>
            <a:ext cx="8640960" cy="972108"/>
          </a:xfrm>
          <a:prstGeom prst="plaqu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err="1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: </a:t>
            </a:r>
            <a:r>
              <a:rPr lang="en-US" sz="3200" b="1" dirty="0" err="1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b="1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b="1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b="1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 smtClean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pt-BR" sz="3200" b="1" dirty="0" smtClean="0">
                <a:solidFill>
                  <a:srgbClr val="6600FF"/>
                </a:solidFill>
              </a:rPr>
              <a:t>0,31.83+17.0,31</a:t>
            </a:r>
            <a:endParaRPr lang="en-US" sz="3200" b="1" dirty="0">
              <a:solidFill>
                <a:srgbClr val="6600FF"/>
              </a:solidFill>
            </a:endParaRPr>
          </a:p>
        </p:txBody>
      </p:sp>
      <p:sp>
        <p:nvSpPr>
          <p:cNvPr id="5" name="Flowchart: Alternate Process 4"/>
          <p:cNvSpPr/>
          <p:nvPr/>
        </p:nvSpPr>
        <p:spPr>
          <a:xfrm>
            <a:off x="611560" y="2949792"/>
            <a:ext cx="3600400" cy="702078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. 31</a:t>
            </a:r>
            <a:endParaRPr lang="en-US" sz="3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11" name="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0005664" y="-457200"/>
            <a:ext cx="609600" cy="457200"/>
          </a:xfrm>
          <a:prstGeom prst="rect">
            <a:avLst/>
          </a:prstGeom>
        </p:spPr>
      </p:pic>
      <p:sp>
        <p:nvSpPr>
          <p:cNvPr id="12" name="Flowchart: Alternate Process 11"/>
          <p:cNvSpPr/>
          <p:nvPr/>
        </p:nvSpPr>
        <p:spPr>
          <a:xfrm>
            <a:off x="611560" y="1918683"/>
            <a:ext cx="3600400" cy="702078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A. 3,1</a:t>
            </a:r>
            <a:endParaRPr lang="en-US" sz="3600" dirty="0"/>
          </a:p>
        </p:txBody>
      </p:sp>
      <p:sp>
        <p:nvSpPr>
          <p:cNvPr id="13" name="Flowchart: Alternate Process 12"/>
          <p:cNvSpPr/>
          <p:nvPr/>
        </p:nvSpPr>
        <p:spPr>
          <a:xfrm>
            <a:off x="4747866" y="2949792"/>
            <a:ext cx="3600400" cy="702078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solidFill>
                  <a:schemeClr val="tx1"/>
                </a:solidFill>
              </a:rPr>
              <a:t>D. 240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14" name="Flowchart: Alternate Process 13"/>
          <p:cNvSpPr/>
          <p:nvPr/>
        </p:nvSpPr>
        <p:spPr>
          <a:xfrm>
            <a:off x="4703258" y="1918683"/>
            <a:ext cx="3600400" cy="702078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solidFill>
                  <a:srgbClr val="002060"/>
                </a:solidFill>
              </a:rPr>
              <a:t>B. 310</a:t>
            </a:r>
            <a:endParaRPr lang="en-US" sz="3600" dirty="0">
              <a:solidFill>
                <a:srgbClr val="002060"/>
              </a:solidFill>
            </a:endParaRPr>
          </a:p>
        </p:txBody>
      </p:sp>
      <p:pic>
        <p:nvPicPr>
          <p:cNvPr id="15" name="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0131604" y="1209024"/>
            <a:ext cx="609600" cy="457200"/>
          </a:xfrm>
          <a:prstGeom prst="rect">
            <a:avLst/>
          </a:prstGeom>
        </p:spPr>
      </p:pic>
      <p:pic>
        <p:nvPicPr>
          <p:cNvPr id="16" name="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0131604" y="465516"/>
            <a:ext cx="609600" cy="457200"/>
          </a:xfrm>
          <a:prstGeom prst="rect">
            <a:avLst/>
          </a:prstGeom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43608" cy="1044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ectangle 17"/>
          <p:cNvSpPr/>
          <p:nvPr/>
        </p:nvSpPr>
        <p:spPr>
          <a:xfrm>
            <a:off x="17259" y="3668644"/>
            <a:ext cx="2895600" cy="4572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Hết giờ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7259" y="4202044"/>
            <a:ext cx="2895600" cy="99060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0" name="TextBox 7"/>
          <p:cNvSpPr txBox="1">
            <a:spLocks noChangeArrowheads="1"/>
          </p:cNvSpPr>
          <p:nvPr/>
        </p:nvSpPr>
        <p:spPr bwMode="auto">
          <a:xfrm>
            <a:off x="1104697" y="4160769"/>
            <a:ext cx="304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5400">
                <a:solidFill>
                  <a:schemeClr val="bg1"/>
                </a:solidFill>
                <a:latin typeface="Calibri" panose="020F0502020204030204" pitchFamily="34" charset="0"/>
              </a:rPr>
              <a:t>: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245859" y="4278244"/>
            <a:ext cx="9144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</a:p>
        </p:txBody>
      </p:sp>
      <p:sp>
        <p:nvSpPr>
          <p:cNvPr id="22" name="Rectangle 21"/>
          <p:cNvSpPr/>
          <p:nvPr/>
        </p:nvSpPr>
        <p:spPr>
          <a:xfrm>
            <a:off x="17259" y="3668644"/>
            <a:ext cx="2895600" cy="4572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20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Thời gian còn lại ...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7259" y="3668644"/>
            <a:ext cx="2895600" cy="45720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>
                <a:solidFill>
                  <a:srgbClr val="FFFFFF"/>
                </a:solidFill>
                <a:latin typeface="Tahoma" pitchFamily="34" charset="0"/>
                <a:cs typeface="Tahoma" pitchFamily="34" charset="0"/>
              </a:rPr>
              <a:t>Bắt đầu tính giờ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00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9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8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7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6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5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4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3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2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1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0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9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8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7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6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5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4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3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2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1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0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9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8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7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6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5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4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3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2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1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0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9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8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7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6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5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4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3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2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1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0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9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8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7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6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5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4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3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2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1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0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9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8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7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6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5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4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3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2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1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1465059" y="4278244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0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245859" y="4278244"/>
            <a:ext cx="9144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245859" y="4278244"/>
            <a:ext cx="9144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651527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4063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406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4063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1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9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500"/>
                            </p:stCondLst>
                            <p:childTnLst>
                              <p:par>
                                <p:cTn id="7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500"/>
                            </p:stCondLst>
                            <p:childTnLst>
                              <p:par>
                                <p:cTn id="7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1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4500"/>
                            </p:stCondLst>
                            <p:childTnLst>
                              <p:par>
                                <p:cTn id="8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5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500"/>
                            </p:stCondLst>
                            <p:childTnLst>
                              <p:par>
                                <p:cTn id="8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9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6500"/>
                            </p:stCondLst>
                            <p:childTnLst>
                              <p:par>
                                <p:cTn id="9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7500"/>
                            </p:stCondLst>
                            <p:childTnLst>
                              <p:par>
                                <p:cTn id="9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7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8500"/>
                            </p:stCondLst>
                            <p:childTnLst>
                              <p:par>
                                <p:cTn id="9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1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9500"/>
                            </p:stCondLst>
                            <p:childTnLst>
                              <p:par>
                                <p:cTn id="10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5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500"/>
                            </p:stCondLst>
                            <p:childTnLst>
                              <p:par>
                                <p:cTn id="10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9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1500"/>
                            </p:stCondLst>
                            <p:childTnLst>
                              <p:par>
                                <p:cTn id="11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3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2500"/>
                            </p:stCondLst>
                            <p:childTnLst>
                              <p:par>
                                <p:cTn id="11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7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3500"/>
                            </p:stCondLst>
                            <p:childTnLst>
                              <p:par>
                                <p:cTn id="11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1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4500"/>
                            </p:stCondLst>
                            <p:childTnLst>
                              <p:par>
                                <p:cTn id="12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5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6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8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9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5500"/>
                            </p:stCondLst>
                            <p:childTnLst>
                              <p:par>
                                <p:cTn id="133" presetID="20" presetClass="emph" presetSubtype="0" repeatCount="500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134" dur="500" autoRev="1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35" dur="500" autoRev="1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36" dur="500" autoRev="1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2" grpId="0" animBg="1"/>
      <p:bldP spid="13" grpId="0" animBg="1"/>
      <p:bldP spid="14" grpId="0" animBg="1"/>
      <p:bldP spid="21" grpId="0" animBg="1"/>
      <p:bldP spid="22" grpId="0" animBg="1"/>
      <p:bldP spid="23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999">
              <a:srgbClr val="FFFF00"/>
            </a:gs>
            <a:gs pos="57000">
              <a:srgbClr val="FFFF00">
                <a:lumMod val="54000"/>
                <a:lumOff val="46000"/>
              </a:srgbClr>
            </a:gs>
            <a:gs pos="100000">
              <a:srgbClr val="FFEBFA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que 3"/>
          <p:cNvSpPr/>
          <p:nvPr/>
        </p:nvSpPr>
        <p:spPr>
          <a:xfrm>
            <a:off x="604300" y="465515"/>
            <a:ext cx="8144164" cy="1179983"/>
          </a:xfrm>
          <a:prstGeom prst="plaqu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 smtClean="0">
                <a:solidFill>
                  <a:srgbClr val="6600FF"/>
                </a:solidFill>
              </a:rPr>
              <a:t>Câu</a:t>
            </a:r>
            <a:r>
              <a:rPr lang="en-US" sz="2800" b="1" dirty="0" smtClean="0">
                <a:solidFill>
                  <a:srgbClr val="6600FF"/>
                </a:solidFill>
              </a:rPr>
              <a:t> 4: </a:t>
            </a:r>
            <a:r>
              <a:rPr lang="en-US" sz="2800" b="1" dirty="0" err="1" smtClean="0">
                <a:solidFill>
                  <a:srgbClr val="6600FF"/>
                </a:solidFill>
              </a:rPr>
              <a:t>Khẳng</a:t>
            </a:r>
            <a:r>
              <a:rPr lang="en-US" sz="2800" b="1" dirty="0" smtClean="0">
                <a:solidFill>
                  <a:srgbClr val="6600FF"/>
                </a:solidFill>
              </a:rPr>
              <a:t> </a:t>
            </a:r>
            <a:r>
              <a:rPr lang="en-US" sz="2800" b="1" dirty="0" err="1" smtClean="0">
                <a:solidFill>
                  <a:srgbClr val="6600FF"/>
                </a:solidFill>
              </a:rPr>
              <a:t>định</a:t>
            </a:r>
            <a:r>
              <a:rPr lang="en-US" sz="2800" b="1" dirty="0" smtClean="0">
                <a:solidFill>
                  <a:srgbClr val="6600FF"/>
                </a:solidFill>
              </a:rPr>
              <a:t> </a:t>
            </a:r>
            <a:r>
              <a:rPr lang="en-US" sz="2800" b="1" dirty="0" err="1" smtClean="0">
                <a:solidFill>
                  <a:srgbClr val="6600FF"/>
                </a:solidFill>
              </a:rPr>
              <a:t>sau</a:t>
            </a:r>
            <a:r>
              <a:rPr lang="en-US" sz="2800" b="1" dirty="0" smtClean="0">
                <a:solidFill>
                  <a:srgbClr val="6600FF"/>
                </a:solidFill>
              </a:rPr>
              <a:t> </a:t>
            </a:r>
            <a:r>
              <a:rPr lang="en-US" sz="2800" b="1" dirty="0" err="1" smtClean="0">
                <a:solidFill>
                  <a:srgbClr val="6600FF"/>
                </a:solidFill>
              </a:rPr>
              <a:t>đúng</a:t>
            </a:r>
            <a:r>
              <a:rPr lang="en-US" sz="2800" b="1" dirty="0" smtClean="0">
                <a:solidFill>
                  <a:srgbClr val="6600FF"/>
                </a:solidFill>
              </a:rPr>
              <a:t> hay </a:t>
            </a:r>
            <a:r>
              <a:rPr lang="en-US" sz="2800" b="1" dirty="0" err="1" smtClean="0">
                <a:solidFill>
                  <a:srgbClr val="6600FF"/>
                </a:solidFill>
              </a:rPr>
              <a:t>sai</a:t>
            </a:r>
            <a:r>
              <a:rPr lang="en-US" sz="2800" b="1" dirty="0" smtClean="0">
                <a:solidFill>
                  <a:srgbClr val="6600FF"/>
                </a:solidFill>
              </a:rPr>
              <a:t> . </a:t>
            </a:r>
          </a:p>
          <a:p>
            <a:r>
              <a:rPr lang="en-US" sz="2800" b="1" dirty="0" smtClean="0">
                <a:solidFill>
                  <a:srgbClr val="6600FF"/>
                </a:solidFill>
              </a:rPr>
              <a:t>(a-b) –(a-b-c) =a – b – a + b +c = (a-a ) – (b- b) + c = c</a:t>
            </a:r>
            <a:endParaRPr lang="en-US" sz="2800" b="1" dirty="0">
              <a:solidFill>
                <a:srgbClr val="6600FF"/>
              </a:solidFill>
            </a:endParaRPr>
          </a:p>
        </p:txBody>
      </p:sp>
      <p:sp>
        <p:nvSpPr>
          <p:cNvPr id="5" name="Flowchart: Alternate Process 4"/>
          <p:cNvSpPr/>
          <p:nvPr/>
        </p:nvSpPr>
        <p:spPr>
          <a:xfrm>
            <a:off x="251520" y="1979712"/>
            <a:ext cx="3600400" cy="702078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B. </a:t>
            </a:r>
            <a:r>
              <a:rPr lang="en-US" sz="3600" dirty="0" err="1" smtClean="0"/>
              <a:t>Đúng</a:t>
            </a:r>
            <a:r>
              <a:rPr lang="en-US" sz="3600" dirty="0" smtClean="0"/>
              <a:t> </a:t>
            </a:r>
            <a:endParaRPr lang="en-US" sz="3600" dirty="0"/>
          </a:p>
        </p:txBody>
      </p:sp>
      <p:pic>
        <p:nvPicPr>
          <p:cNvPr id="11" name="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0005664" y="-457200"/>
            <a:ext cx="609600" cy="457200"/>
          </a:xfrm>
          <a:prstGeom prst="rect">
            <a:avLst/>
          </a:prstGeom>
        </p:spPr>
      </p:pic>
      <p:sp>
        <p:nvSpPr>
          <p:cNvPr id="14" name="Flowchart: Alternate Process 13"/>
          <p:cNvSpPr/>
          <p:nvPr/>
        </p:nvSpPr>
        <p:spPr>
          <a:xfrm>
            <a:off x="4283968" y="1993891"/>
            <a:ext cx="3600400" cy="702078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A. Sai </a:t>
            </a:r>
            <a:endParaRPr lang="en-US" sz="3600" dirty="0"/>
          </a:p>
        </p:txBody>
      </p:sp>
      <p:pic>
        <p:nvPicPr>
          <p:cNvPr id="15" name="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0131604" y="1209024"/>
            <a:ext cx="609600" cy="457200"/>
          </a:xfrm>
          <a:prstGeom prst="rect">
            <a:avLst/>
          </a:prstGeom>
        </p:spPr>
      </p:pic>
      <p:pic>
        <p:nvPicPr>
          <p:cNvPr id="16" name="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0131604" y="465516"/>
            <a:ext cx="609600" cy="457200"/>
          </a:xfrm>
          <a:prstGeom prst="rect">
            <a:avLst/>
          </a:prstGeom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43608" cy="1044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ounded Rectangle 17"/>
          <p:cNvSpPr/>
          <p:nvPr/>
        </p:nvSpPr>
        <p:spPr>
          <a:xfrm>
            <a:off x="0" y="3704415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0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0" y="3704415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9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0" y="3704415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8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0" y="3704415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7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0" y="3704415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6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0" y="3704415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5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0" y="3704415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4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0" y="3704415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3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0" y="3704415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2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0" y="3704415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1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0" y="3704415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0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0" y="3704415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9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0" y="3704415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8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0" y="3704415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7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0" y="3704415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6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0" y="3704415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5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0" y="3704415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4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0" y="3704415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3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0" y="3704415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2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0" y="3704415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1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0" y="3704415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0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0" y="3704415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09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0" y="3704415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08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0" y="3704415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07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0" y="3704415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06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0" y="3704415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05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0" y="3704415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04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0" y="3704415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03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0" y="3704415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02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0" y="3704415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01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0" y="3704415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00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-5300" y="4634790"/>
            <a:ext cx="1219200" cy="3810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b="1" dirty="0" err="1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Bắt</a:t>
            </a:r>
            <a:r>
              <a:rPr lang="en-US" sz="2000" b="1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đầu</a:t>
            </a:r>
            <a:endParaRPr lang="en-US" sz="2000" b="1" dirty="0">
              <a:solidFill>
                <a:srgbClr val="FF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50" name="Rounded Rectangle 49"/>
          <p:cNvSpPr/>
          <p:nvPr/>
        </p:nvSpPr>
        <p:spPr>
          <a:xfrm>
            <a:off x="0" y="3704415"/>
            <a:ext cx="1219200" cy="838200"/>
          </a:xfrm>
          <a:prstGeom prst="roundRect">
            <a:avLst/>
          </a:prstGeom>
          <a:noFill/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4800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1" name="Rounded Rectangle 50"/>
          <p:cNvSpPr/>
          <p:nvPr/>
        </p:nvSpPr>
        <p:spPr>
          <a:xfrm>
            <a:off x="-28575" y="3458352"/>
            <a:ext cx="1262062" cy="381000"/>
          </a:xfrm>
          <a:prstGeom prst="round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b="1" err="1">
                <a:solidFill>
                  <a:srgbClr val="FFFFFF"/>
                </a:solidFill>
                <a:latin typeface="Tahoma" pitchFamily="34" charset="0"/>
                <a:cs typeface="Tahoma" pitchFamily="34" charset="0"/>
              </a:rPr>
              <a:t>Hết</a:t>
            </a:r>
            <a:r>
              <a:rPr lang="en-US" sz="2000" b="1">
                <a:solidFill>
                  <a:srgbClr val="FFFF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000" b="1" err="1">
                <a:solidFill>
                  <a:srgbClr val="FFFFFF"/>
                </a:solidFill>
                <a:latin typeface="Tahoma" pitchFamily="34" charset="0"/>
                <a:cs typeface="Tahoma" pitchFamily="34" charset="0"/>
              </a:rPr>
              <a:t>giờ</a:t>
            </a:r>
            <a:endParaRPr lang="en-US" sz="2000" b="1">
              <a:solidFill>
                <a:srgbClr val="FFFFFF"/>
              </a:solidFill>
              <a:latin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7996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" dur="4063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4063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7" dur="406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audio>
              <p:cMediaNode vol="80000">
                <p:cTn id="2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500"/>
                            </p:stCondLst>
                            <p:childTnLst>
                              <p:par>
                                <p:cTn id="5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500"/>
                            </p:stCondLst>
                            <p:childTnLst>
                              <p:par>
                                <p:cTn id="5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500"/>
                            </p:stCondLst>
                            <p:childTnLst>
                              <p:par>
                                <p:cTn id="6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500"/>
                            </p:stCondLst>
                            <p:childTnLst>
                              <p:par>
                                <p:cTn id="6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6500"/>
                            </p:stCondLst>
                            <p:childTnLst>
                              <p:par>
                                <p:cTn id="6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7500"/>
                            </p:stCondLst>
                            <p:childTnLst>
                              <p:par>
                                <p:cTn id="7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8500"/>
                            </p:stCondLst>
                            <p:childTnLst>
                              <p:par>
                                <p:cTn id="7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9500"/>
                            </p:stCondLst>
                            <p:childTnLst>
                              <p:par>
                                <p:cTn id="8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500"/>
                            </p:stCondLst>
                            <p:childTnLst>
                              <p:par>
                                <p:cTn id="8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1500"/>
                            </p:stCondLst>
                            <p:childTnLst>
                              <p:par>
                                <p:cTn id="8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2500"/>
                            </p:stCondLst>
                            <p:childTnLst>
                              <p:par>
                                <p:cTn id="9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3500"/>
                            </p:stCondLst>
                            <p:childTnLst>
                              <p:par>
                                <p:cTn id="9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4500"/>
                            </p:stCondLst>
                            <p:childTnLst>
                              <p:par>
                                <p:cTn id="10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5500"/>
                            </p:stCondLst>
                            <p:childTnLst>
                              <p:par>
                                <p:cTn id="10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6500"/>
                            </p:stCondLst>
                            <p:childTnLst>
                              <p:par>
                                <p:cTn id="10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7500"/>
                            </p:stCondLst>
                            <p:childTnLst>
                              <p:par>
                                <p:cTn id="11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8500"/>
                            </p:stCondLst>
                            <p:childTnLst>
                              <p:par>
                                <p:cTn id="11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9500"/>
                            </p:stCondLst>
                            <p:childTnLst>
                              <p:par>
                                <p:cTn id="12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0500"/>
                            </p:stCondLst>
                            <p:childTnLst>
                              <p:par>
                                <p:cTn id="12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1500"/>
                            </p:stCondLst>
                            <p:childTnLst>
                              <p:par>
                                <p:cTn id="12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2500"/>
                            </p:stCondLst>
                            <p:childTnLst>
                              <p:par>
                                <p:cTn id="13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3500"/>
                            </p:stCondLst>
                            <p:childTnLst>
                              <p:par>
                                <p:cTn id="13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4500"/>
                            </p:stCondLst>
                            <p:childTnLst>
                              <p:par>
                                <p:cTn id="14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25500"/>
                            </p:stCondLst>
                            <p:childTnLst>
                              <p:par>
                                <p:cTn id="14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26500"/>
                            </p:stCondLst>
                            <p:childTnLst>
                              <p:par>
                                <p:cTn id="14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0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27500"/>
                            </p:stCondLst>
                            <p:childTnLst>
                              <p:par>
                                <p:cTn id="15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8500"/>
                            </p:stCondLst>
                            <p:childTnLst>
                              <p:par>
                                <p:cTn id="15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8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29500"/>
                            </p:stCondLst>
                            <p:childTnLst>
                              <p:par>
                                <p:cTn id="16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4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331640" y="771550"/>
            <a:ext cx="748883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err="1"/>
              <a:t>Câu</a:t>
            </a:r>
            <a:r>
              <a:rPr lang="en-US" sz="3600" dirty="0"/>
              <a:t> 4: </a:t>
            </a:r>
            <a:r>
              <a:rPr lang="en-US" sz="3600" dirty="0" err="1"/>
              <a:t>Khẳng</a:t>
            </a:r>
            <a:r>
              <a:rPr lang="en-US" sz="3600" dirty="0"/>
              <a:t> </a:t>
            </a:r>
            <a:r>
              <a:rPr lang="en-US" sz="3600" dirty="0" err="1"/>
              <a:t>định</a:t>
            </a:r>
            <a:r>
              <a:rPr lang="en-US" sz="3600" dirty="0"/>
              <a:t> </a:t>
            </a:r>
            <a:r>
              <a:rPr lang="en-US" sz="3600" dirty="0" err="1"/>
              <a:t>sau</a:t>
            </a:r>
            <a:r>
              <a:rPr lang="en-US" sz="3600" dirty="0"/>
              <a:t> </a:t>
            </a:r>
            <a:r>
              <a:rPr lang="en-US" sz="3600" dirty="0" err="1"/>
              <a:t>đúng</a:t>
            </a:r>
            <a:r>
              <a:rPr lang="en-US" sz="3600" dirty="0"/>
              <a:t> hay </a:t>
            </a:r>
            <a:r>
              <a:rPr lang="en-US" sz="3600" dirty="0" err="1"/>
              <a:t>sai</a:t>
            </a:r>
            <a:r>
              <a:rPr lang="en-US" sz="3600" dirty="0"/>
              <a:t> . </a:t>
            </a:r>
          </a:p>
          <a:p>
            <a:r>
              <a:rPr lang="en-US" sz="4400" dirty="0"/>
              <a:t>(a-b) </a:t>
            </a:r>
            <a:r>
              <a:rPr lang="en-US" sz="4400" dirty="0">
                <a:solidFill>
                  <a:srgbClr val="FF0000"/>
                </a:solidFill>
              </a:rPr>
              <a:t>–</a:t>
            </a:r>
            <a:r>
              <a:rPr lang="en-US" sz="4400" dirty="0"/>
              <a:t>(a-b-c) </a:t>
            </a:r>
            <a:r>
              <a:rPr lang="en-US" sz="4400" dirty="0" smtClean="0"/>
              <a:t>= a </a:t>
            </a:r>
            <a:r>
              <a:rPr lang="en-US" sz="4400" dirty="0"/>
              <a:t>– b </a:t>
            </a:r>
            <a:r>
              <a:rPr lang="en-US" sz="4400" dirty="0">
                <a:solidFill>
                  <a:srgbClr val="FF0000"/>
                </a:solidFill>
              </a:rPr>
              <a:t>–</a:t>
            </a:r>
            <a:r>
              <a:rPr lang="en-US" sz="4400" dirty="0"/>
              <a:t> a </a:t>
            </a:r>
            <a:r>
              <a:rPr lang="en-US" sz="4400" dirty="0">
                <a:solidFill>
                  <a:srgbClr val="FF0000"/>
                </a:solidFill>
              </a:rPr>
              <a:t>+</a:t>
            </a:r>
            <a:r>
              <a:rPr lang="en-US" sz="4400" dirty="0"/>
              <a:t> b </a:t>
            </a:r>
            <a:r>
              <a:rPr lang="en-US" sz="4400" dirty="0">
                <a:solidFill>
                  <a:srgbClr val="FF0000"/>
                </a:solidFill>
              </a:rPr>
              <a:t>+</a:t>
            </a:r>
            <a:r>
              <a:rPr lang="en-US" sz="4400" dirty="0" smtClean="0"/>
              <a:t>c</a:t>
            </a:r>
          </a:p>
          <a:p>
            <a:r>
              <a:rPr lang="en-US" sz="4400" dirty="0"/>
              <a:t> </a:t>
            </a:r>
            <a:r>
              <a:rPr lang="en-US" sz="4400" dirty="0" smtClean="0"/>
              <a:t>                        </a:t>
            </a:r>
            <a:r>
              <a:rPr lang="en-US" sz="4400" dirty="0"/>
              <a:t>= </a:t>
            </a:r>
            <a:r>
              <a:rPr lang="en-US" sz="4400" dirty="0" smtClean="0"/>
              <a:t>(</a:t>
            </a:r>
            <a:r>
              <a:rPr lang="en-US" sz="4400" dirty="0"/>
              <a:t>a-a ) </a:t>
            </a:r>
            <a:r>
              <a:rPr lang="en-US" sz="4400" dirty="0">
                <a:solidFill>
                  <a:srgbClr val="FF0000"/>
                </a:solidFill>
              </a:rPr>
              <a:t>– </a:t>
            </a:r>
            <a:r>
              <a:rPr lang="en-US" sz="4400" dirty="0"/>
              <a:t>(b- b) + c </a:t>
            </a:r>
            <a:endParaRPr lang="en-US" sz="4400" dirty="0" smtClean="0"/>
          </a:p>
          <a:p>
            <a:r>
              <a:rPr lang="en-US" sz="4400" dirty="0"/>
              <a:t> </a:t>
            </a:r>
            <a:r>
              <a:rPr lang="en-US" sz="4400" dirty="0" smtClean="0"/>
              <a:t>                        = </a:t>
            </a:r>
            <a:r>
              <a:rPr lang="en-US" sz="4400" dirty="0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397721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691680" y="1275606"/>
            <a:ext cx="51759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LUYỆN TẬP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2455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654246"/>
              </p:ext>
            </p:extLst>
          </p:nvPr>
        </p:nvGraphicFramePr>
        <p:xfrm>
          <a:off x="467544" y="776840"/>
          <a:ext cx="2640856" cy="921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5" name="Equation" r:id="rId3" imgW="1346040" imgH="469800" progId="Equation.DSMT4">
                  <p:embed/>
                </p:oleObj>
              </mc:Choice>
              <mc:Fallback>
                <p:oleObj name="Equation" r:id="rId3" imgW="13460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776840"/>
                        <a:ext cx="2640856" cy="921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96001"/>
              </p:ext>
            </p:extLst>
          </p:nvPr>
        </p:nvGraphicFramePr>
        <p:xfrm>
          <a:off x="539552" y="1779662"/>
          <a:ext cx="1439247" cy="637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6" name="Equation" r:id="rId5" imgW="888840" imgH="393480" progId="Equation.DSMT4">
                  <p:embed/>
                </p:oleObj>
              </mc:Choice>
              <mc:Fallback>
                <p:oleObj name="Equation" r:id="rId5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779662"/>
                        <a:ext cx="1439247" cy="637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581309"/>
              </p:ext>
            </p:extLst>
          </p:nvPr>
        </p:nvGraphicFramePr>
        <p:xfrm>
          <a:off x="539552" y="2499742"/>
          <a:ext cx="1462026" cy="781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7" name="Equation" r:id="rId7" imgW="736560" imgH="393480" progId="Equation.DSMT4">
                  <p:embed/>
                </p:oleObj>
              </mc:Choice>
              <mc:Fallback>
                <p:oleObj name="Equation" r:id="rId7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499742"/>
                        <a:ext cx="1462026" cy="781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728373"/>
              </p:ext>
            </p:extLst>
          </p:nvPr>
        </p:nvGraphicFramePr>
        <p:xfrm>
          <a:off x="539552" y="3939902"/>
          <a:ext cx="936104" cy="78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8" name="Equation" r:id="rId9" imgW="469800" imgH="393480" progId="Equation.DSMT4">
                  <p:embed/>
                </p:oleObj>
              </mc:Choice>
              <mc:Fallback>
                <p:oleObj name="Equation" r:id="rId9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939902"/>
                        <a:ext cx="936104" cy="78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917234"/>
              </p:ext>
            </p:extLst>
          </p:nvPr>
        </p:nvGraphicFramePr>
        <p:xfrm>
          <a:off x="1619672" y="3950446"/>
          <a:ext cx="577619" cy="853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9" name="Equation" r:id="rId11" imgW="266400" imgH="393480" progId="Equation.DSMT4">
                  <p:embed/>
                </p:oleObj>
              </mc:Choice>
              <mc:Fallback>
                <p:oleObj name="Equation" r:id="rId11" imgW="266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950446"/>
                        <a:ext cx="577619" cy="853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7544" y="320338"/>
            <a:ext cx="54726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/>
              <a:t>Bài</a:t>
            </a:r>
            <a:r>
              <a:rPr lang="en-US" sz="2800" b="1" dirty="0" smtClean="0"/>
              <a:t> 1: </a:t>
            </a:r>
            <a:r>
              <a:rPr lang="en-US" sz="2800" b="1" dirty="0" err="1" smtClean="0"/>
              <a:t>Tính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giá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rị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của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biểu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hức</a:t>
            </a:r>
            <a:r>
              <a:rPr lang="en-US" sz="2800" b="1" dirty="0"/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5300" y="869980"/>
            <a:ext cx="6221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a.</a:t>
            </a:r>
            <a:endParaRPr lang="en-US" sz="28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888825"/>
              </p:ext>
            </p:extLst>
          </p:nvPr>
        </p:nvGraphicFramePr>
        <p:xfrm>
          <a:off x="539552" y="3226668"/>
          <a:ext cx="19653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0" name="Equation" r:id="rId13" imgW="990360" imgH="431640" progId="Equation.DSMT4">
                  <p:embed/>
                </p:oleObj>
              </mc:Choice>
              <mc:Fallback>
                <p:oleObj name="Equation" r:id="rId13" imgW="99036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226668"/>
                        <a:ext cx="19653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3491880" y="869980"/>
            <a:ext cx="0" cy="41500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644611"/>
              </p:ext>
            </p:extLst>
          </p:nvPr>
        </p:nvGraphicFramePr>
        <p:xfrm>
          <a:off x="3995936" y="843558"/>
          <a:ext cx="2199246" cy="842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1" name="Equation" r:id="rId15" imgW="1193800" imgH="457200" progId="Equation.DSMT4">
                  <p:embed/>
                </p:oleObj>
              </mc:Choice>
              <mc:Fallback>
                <p:oleObj name="Equation" r:id="rId15" imgW="1193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843558"/>
                        <a:ext cx="2199246" cy="842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418944"/>
              </p:ext>
            </p:extLst>
          </p:nvPr>
        </p:nvGraphicFramePr>
        <p:xfrm>
          <a:off x="3825403" y="2547340"/>
          <a:ext cx="1754709" cy="795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2" name="Equation" r:id="rId17" imgW="952087" imgH="431613" progId="Equation.DSMT4">
                  <p:embed/>
                </p:oleObj>
              </mc:Choice>
              <mc:Fallback>
                <p:oleObj name="Equation" r:id="rId17" imgW="952087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403" y="2547340"/>
                        <a:ext cx="1754709" cy="795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50129"/>
              </p:ext>
            </p:extLst>
          </p:nvPr>
        </p:nvGraphicFramePr>
        <p:xfrm>
          <a:off x="3851920" y="3363838"/>
          <a:ext cx="1521113" cy="795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" name="Equation" r:id="rId19" imgW="825500" imgH="431800" progId="Equation.DSMT4">
                  <p:embed/>
                </p:oleObj>
              </mc:Choice>
              <mc:Fallback>
                <p:oleObj name="Equation" r:id="rId19" imgW="825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363838"/>
                        <a:ext cx="1521113" cy="795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454730"/>
              </p:ext>
            </p:extLst>
          </p:nvPr>
        </p:nvGraphicFramePr>
        <p:xfrm>
          <a:off x="5530772" y="4083918"/>
          <a:ext cx="818760" cy="725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" name="Equation" r:id="rId21" imgW="444240" imgH="393480" progId="Equation.DSMT4">
                  <p:embed/>
                </p:oleObj>
              </mc:Choice>
              <mc:Fallback>
                <p:oleObj name="Equation" r:id="rId21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772" y="4083918"/>
                        <a:ext cx="818760" cy="7250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327039"/>
              </p:ext>
            </p:extLst>
          </p:nvPr>
        </p:nvGraphicFramePr>
        <p:xfrm>
          <a:off x="9535567" y="5875487"/>
          <a:ext cx="210940" cy="327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" name="Equation" r:id="rId23" imgW="114120" imgH="177480" progId="Equation.DSMT4">
                  <p:embed/>
                </p:oleObj>
              </mc:Choice>
              <mc:Fallback>
                <p:oleObj name="Equation" r:id="rId2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5567" y="5875487"/>
                        <a:ext cx="210940" cy="327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280849"/>
              </p:ext>
            </p:extLst>
          </p:nvPr>
        </p:nvGraphicFramePr>
        <p:xfrm>
          <a:off x="6372200" y="4011910"/>
          <a:ext cx="7493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" name="Equation" r:id="rId25" imgW="253800" imgH="393480" progId="Equation.DSMT4">
                  <p:embed/>
                </p:oleObj>
              </mc:Choice>
              <mc:Fallback>
                <p:oleObj name="Equation" r:id="rId25" imgW="253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372200" y="4011910"/>
                        <a:ext cx="749300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502143"/>
              </p:ext>
            </p:extLst>
          </p:nvPr>
        </p:nvGraphicFramePr>
        <p:xfrm>
          <a:off x="3779912" y="1707654"/>
          <a:ext cx="2316003" cy="751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" name="Equation" r:id="rId27" imgW="1409700" imgH="457200" progId="Equation.DSMT4">
                  <p:embed/>
                </p:oleObj>
              </mc:Choice>
              <mc:Fallback>
                <p:oleObj name="Equation" r:id="rId27" imgW="14097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1707654"/>
                        <a:ext cx="2316003" cy="7510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473412" y="769972"/>
            <a:ext cx="6221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b</a:t>
            </a:r>
            <a:r>
              <a:rPr lang="en-US" sz="2800" b="1" dirty="0" smtClean="0"/>
              <a:t>.</a:t>
            </a:r>
            <a:endParaRPr lang="en-US" sz="28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1475656" y="-92546"/>
            <a:ext cx="54726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DẠNG1: </a:t>
            </a:r>
            <a:r>
              <a:rPr lang="en-US" sz="2800" b="1" dirty="0" err="1" smtClean="0">
                <a:solidFill>
                  <a:srgbClr val="FF0000"/>
                </a:solidFill>
              </a:rPr>
              <a:t>Tính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giá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trị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của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biểu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thức</a:t>
            </a:r>
            <a:r>
              <a:rPr lang="en-US" sz="2800" b="1" dirty="0">
                <a:solidFill>
                  <a:srgbClr val="FF0000"/>
                </a:solidFill>
              </a:rPr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48639"/>
              </p:ext>
            </p:extLst>
          </p:nvPr>
        </p:nvGraphicFramePr>
        <p:xfrm>
          <a:off x="3854450" y="4084638"/>
          <a:ext cx="16637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" name="Equation" r:id="rId29" imgW="901440" imgH="431640" progId="Equation.DSMT4">
                  <p:embed/>
                </p:oleObj>
              </mc:Choice>
              <mc:Fallback>
                <p:oleObj name="Equation" r:id="rId29" imgW="90144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4084638"/>
                        <a:ext cx="1663700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782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Apex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62</TotalTime>
  <Words>1165</Words>
  <Application>Microsoft Office PowerPoint</Application>
  <PresentationFormat>On-screen Show (16:9)</PresentationFormat>
  <Paragraphs>334</Paragraphs>
  <Slides>19</Slides>
  <Notes>2</Notes>
  <HiddenSlides>0</HiddenSlides>
  <MMClips>1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ruo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T Truc</dc:creator>
  <cp:lastModifiedBy>Hp</cp:lastModifiedBy>
  <cp:revision>200</cp:revision>
  <dcterms:created xsi:type="dcterms:W3CDTF">2020-04-09T04:46:39Z</dcterms:created>
  <dcterms:modified xsi:type="dcterms:W3CDTF">2022-10-27T22:38:49Z</dcterms:modified>
</cp:coreProperties>
</file>